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8C67689" w14:textId="06FC8C46" w:rsidR="00B63A22" w:rsidRDefault="00071838" w:rsidP="00582D2E">
      <w:pPr>
        <w:jc w:val="center"/>
        <w:rPr>
          <w:rStyle w:val="BookTitle"/>
        </w:rPr>
      </w:pPr>
      <w:bookmarkStart w:id="0" w:name="OLE_LINK1"/>
      <w:bookmarkStart w:id="1" w:name="OLE_LINK2"/>
      <w:bookmarkStart w:id="2" w:name="OLE_LINK262"/>
      <w:bookmarkStart w:id="3" w:name="OLE_LINK286"/>
      <w:r>
        <w:rPr>
          <w:rStyle w:val="BookTitle"/>
        </w:rPr>
        <w:t>Quantum Mechanics Theoretical Minimum – Notes</w:t>
      </w:r>
    </w:p>
    <w:bookmarkEnd w:id="0"/>
    <w:bookmarkEnd w:id="1"/>
    <w:p w14:paraId="20BE6107" w14:textId="77777777" w:rsidR="00071838" w:rsidRDefault="00071838" w:rsidP="00071838"/>
    <w:p w14:paraId="429D1BAA" w14:textId="77777777" w:rsidR="00582D2E" w:rsidRDefault="00582D2E" w:rsidP="00071838"/>
    <w:p w14:paraId="203B2599" w14:textId="77777777" w:rsidR="00DC7F32" w:rsidRPr="00DC7F32" w:rsidRDefault="005817C9" w:rsidP="00E908B7">
      <w:pPr>
        <w:rPr>
          <w:rFonts w:cstheme="minorHAnsi"/>
        </w:rPr>
      </w:pPr>
      <w:r>
        <w:rPr>
          <w:rFonts w:cstheme="minorHAnsi"/>
        </w:rPr>
        <w:t xml:space="preserve">This book is half heuristic and half rigorous. </w:t>
      </w:r>
      <w:r w:rsidR="00226A74">
        <w:rPr>
          <w:rFonts w:cstheme="minorHAnsi"/>
        </w:rPr>
        <w:t>My book</w:t>
      </w:r>
      <w:r w:rsidR="00DC7F32">
        <w:rPr>
          <w:rFonts w:cstheme="minorHAnsi"/>
        </w:rPr>
        <w:t xml:space="preserve"> notes fill in many </w:t>
      </w:r>
      <w:r>
        <w:rPr>
          <w:rFonts w:cstheme="minorHAnsi"/>
        </w:rPr>
        <w:t>of the gaps</w:t>
      </w:r>
      <w:r w:rsidR="00DC7F32">
        <w:rPr>
          <w:rFonts w:cstheme="minorHAnsi"/>
        </w:rPr>
        <w:t xml:space="preserve">. </w:t>
      </w:r>
      <w:r>
        <w:rPr>
          <w:rFonts w:cstheme="minorHAnsi"/>
        </w:rPr>
        <w:t xml:space="preserve">For consistency </w:t>
      </w:r>
      <w:r w:rsidR="00C00AD2">
        <w:rPr>
          <w:rFonts w:cstheme="minorHAnsi"/>
        </w:rPr>
        <w:t>I have preserved</w:t>
      </w:r>
      <w:r w:rsidR="00DC7F32">
        <w:rPr>
          <w:rFonts w:cstheme="minorHAnsi"/>
        </w:rPr>
        <w:t xml:space="preserve"> the </w:t>
      </w:r>
      <w:r w:rsidR="00226A74">
        <w:rPr>
          <w:rFonts w:cstheme="minorHAnsi"/>
        </w:rPr>
        <w:t xml:space="preserve">book’s </w:t>
      </w:r>
      <w:r w:rsidR="00DC7F32">
        <w:rPr>
          <w:rFonts w:cstheme="minorHAnsi"/>
        </w:rPr>
        <w:t xml:space="preserve">equation numbers </w:t>
      </w:r>
      <w:r>
        <w:rPr>
          <w:rFonts w:cstheme="minorHAnsi"/>
        </w:rPr>
        <w:t xml:space="preserve">but </w:t>
      </w:r>
      <w:r w:rsidR="00226A74">
        <w:rPr>
          <w:rFonts w:cstheme="minorHAnsi"/>
        </w:rPr>
        <w:t>adding rigor</w:t>
      </w:r>
      <w:r>
        <w:rPr>
          <w:rFonts w:cstheme="minorHAnsi"/>
        </w:rPr>
        <w:t xml:space="preserve"> often require</w:t>
      </w:r>
      <w:r w:rsidR="00226A74">
        <w:rPr>
          <w:rFonts w:cstheme="minorHAnsi"/>
        </w:rPr>
        <w:t>d me to present topics in</w:t>
      </w:r>
      <w:r>
        <w:rPr>
          <w:rFonts w:cstheme="minorHAnsi"/>
        </w:rPr>
        <w:t xml:space="preserve"> a </w:t>
      </w:r>
      <w:r w:rsidR="00226A74">
        <w:rPr>
          <w:rFonts w:cstheme="minorHAnsi"/>
        </w:rPr>
        <w:t>slightly</w:t>
      </w:r>
      <w:r>
        <w:rPr>
          <w:rFonts w:cstheme="minorHAnsi"/>
        </w:rPr>
        <w:t xml:space="preserve"> different order. Thus</w:t>
      </w:r>
      <w:r w:rsidR="00C00AD2">
        <w:rPr>
          <w:rFonts w:cstheme="minorHAnsi"/>
        </w:rPr>
        <w:t xml:space="preserve"> </w:t>
      </w:r>
      <w:r w:rsidR="00226A74">
        <w:rPr>
          <w:rFonts w:cstheme="minorHAnsi"/>
        </w:rPr>
        <w:t>many of</w:t>
      </w:r>
      <w:r w:rsidR="00C00AD2">
        <w:rPr>
          <w:rFonts w:cstheme="minorHAnsi"/>
        </w:rPr>
        <w:t xml:space="preserve"> the</w:t>
      </w:r>
      <w:r>
        <w:rPr>
          <w:rFonts w:cstheme="minorHAnsi"/>
        </w:rPr>
        <w:t xml:space="preserve"> book’s </w:t>
      </w:r>
      <w:r w:rsidR="00226A74">
        <w:rPr>
          <w:rFonts w:cstheme="minorHAnsi"/>
        </w:rPr>
        <w:t xml:space="preserve">numbered </w:t>
      </w:r>
      <w:r>
        <w:rPr>
          <w:rFonts w:cstheme="minorHAnsi"/>
        </w:rPr>
        <w:t>equation</w:t>
      </w:r>
      <w:r w:rsidR="00226A74">
        <w:rPr>
          <w:rFonts w:cstheme="minorHAnsi"/>
        </w:rPr>
        <w:t xml:space="preserve">s </w:t>
      </w:r>
      <w:r w:rsidR="00DC7F32">
        <w:rPr>
          <w:rFonts w:cstheme="minorHAnsi"/>
        </w:rPr>
        <w:t xml:space="preserve">are out of order in these notes. I have </w:t>
      </w:r>
      <w:r w:rsidR="0098780D">
        <w:rPr>
          <w:rFonts w:cstheme="minorHAnsi"/>
        </w:rPr>
        <w:t xml:space="preserve">also </w:t>
      </w:r>
      <w:r w:rsidR="00DC7F32">
        <w:rPr>
          <w:rFonts w:cstheme="minorHAnsi"/>
        </w:rPr>
        <w:t xml:space="preserve">added </w:t>
      </w:r>
      <w:r w:rsidR="00226A74">
        <w:rPr>
          <w:rFonts w:cstheme="minorHAnsi"/>
        </w:rPr>
        <w:t xml:space="preserve">my own numbered </w:t>
      </w:r>
      <w:r w:rsidR="008B45B6">
        <w:rPr>
          <w:rFonts w:cstheme="minorHAnsi"/>
        </w:rPr>
        <w:t>equations</w:t>
      </w:r>
      <w:r>
        <w:rPr>
          <w:rFonts w:cstheme="minorHAnsi"/>
        </w:rPr>
        <w:t>, usually</w:t>
      </w:r>
      <w:r w:rsidR="00C00AD2">
        <w:rPr>
          <w:rFonts w:cstheme="minorHAnsi"/>
        </w:rPr>
        <w:t xml:space="preserve"> by inserting an extra decimal place</w:t>
      </w:r>
      <w:r w:rsidR="00226A74">
        <w:rPr>
          <w:rFonts w:cstheme="minorHAnsi"/>
        </w:rPr>
        <w:t xml:space="preserve"> like (1.03)</w:t>
      </w:r>
      <w:r w:rsidR="00DC7F32">
        <w:rPr>
          <w:rFonts w:cstheme="minorHAnsi"/>
        </w:rPr>
        <w:t>.</w:t>
      </w:r>
      <w:r w:rsidR="00D33BFF">
        <w:rPr>
          <w:rFonts w:cstheme="minorHAnsi"/>
        </w:rPr>
        <w:t xml:space="preserve"> </w:t>
      </w:r>
      <w:r>
        <w:rPr>
          <w:rFonts w:cstheme="minorHAnsi"/>
        </w:rPr>
        <w:t xml:space="preserve">For my own readability </w:t>
      </w:r>
      <w:r w:rsidR="00D33BFF">
        <w:rPr>
          <w:rFonts w:cstheme="minorHAnsi"/>
        </w:rPr>
        <w:t>I</w:t>
      </w:r>
      <w:r>
        <w:rPr>
          <w:rFonts w:cstheme="minorHAnsi"/>
        </w:rPr>
        <w:t xml:space="preserve"> also</w:t>
      </w:r>
      <w:r w:rsidR="00D33BFF">
        <w:rPr>
          <w:rFonts w:cstheme="minorHAnsi"/>
        </w:rPr>
        <w:t xml:space="preserve"> attempted to be more uniform with symbology than the book</w:t>
      </w:r>
      <w:r w:rsidR="000F4334">
        <w:rPr>
          <w:rFonts w:cstheme="minorHAnsi"/>
        </w:rPr>
        <w:t xml:space="preserve"> and I added background details for a few topics that interested me such as Bell’s Theorem.</w:t>
      </w:r>
    </w:p>
    <w:p w14:paraId="181E1415" w14:textId="77777777" w:rsidR="00DC7F32" w:rsidRPr="009B2675" w:rsidRDefault="00DC7F32" w:rsidP="00E908B7">
      <w:pPr>
        <w:rPr>
          <w:rFonts w:cstheme="minorHAnsi"/>
          <w:bCs/>
        </w:rPr>
      </w:pPr>
    </w:p>
    <w:p w14:paraId="54F537A1" w14:textId="77777777" w:rsidR="009B2675" w:rsidRPr="009B2675" w:rsidRDefault="009B2675" w:rsidP="00E908B7">
      <w:pPr>
        <w:rPr>
          <w:rFonts w:cstheme="minorHAnsi"/>
          <w:bCs/>
        </w:rPr>
      </w:pPr>
      <w:r w:rsidRPr="009B2675">
        <w:rPr>
          <w:rFonts w:cstheme="minorHAnsi"/>
          <w:bCs/>
        </w:rPr>
        <w:t xml:space="preserve">In Chapters 1-3 I am especially careful at </w:t>
      </w:r>
      <w:r>
        <w:rPr>
          <w:rFonts w:cstheme="minorHAnsi"/>
          <w:bCs/>
        </w:rPr>
        <w:t>showing all steps to convince myself that the many “obvious” bra-ket manipulations are indeed legitimate.</w:t>
      </w:r>
    </w:p>
    <w:p w14:paraId="5E63F8B3" w14:textId="77777777" w:rsidR="009B2675" w:rsidRDefault="009B2675" w:rsidP="00E908B7">
      <w:pPr>
        <w:rPr>
          <w:rFonts w:cstheme="minorHAnsi"/>
          <w:b/>
          <w:color w:val="FF00FF"/>
        </w:rPr>
      </w:pPr>
    </w:p>
    <w:p w14:paraId="3C48C35E" w14:textId="77777777" w:rsidR="00E26D3B" w:rsidRDefault="00E26D3B" w:rsidP="00E908B7">
      <w:pPr>
        <w:rPr>
          <w:rFonts w:cstheme="minorHAnsi"/>
          <w:b/>
          <w:color w:val="FF00FF"/>
        </w:rPr>
      </w:pPr>
      <w:bookmarkStart w:id="4" w:name="OLE_LINK403"/>
      <w:bookmarkStart w:id="5" w:name="OLE_LINK404"/>
    </w:p>
    <w:p w14:paraId="4E7BCCE8" w14:textId="77777777" w:rsidR="005823BE" w:rsidRPr="0021029D" w:rsidRDefault="005823BE" w:rsidP="00E908B7">
      <w:pPr>
        <w:rPr>
          <w:rFonts w:cstheme="minorHAnsi"/>
          <w:b/>
          <w:color w:val="FF00FF"/>
        </w:rPr>
      </w:pPr>
      <w:r w:rsidRPr="0021029D">
        <w:rPr>
          <w:rFonts w:cstheme="minorHAnsi"/>
          <w:b/>
          <w:color w:val="FF00FF"/>
        </w:rPr>
        <w:t xml:space="preserve">Chapter 1. </w:t>
      </w:r>
      <w:bookmarkEnd w:id="4"/>
      <w:bookmarkEnd w:id="5"/>
      <w:r w:rsidRPr="0021029D">
        <w:rPr>
          <w:rFonts w:cstheme="minorHAnsi"/>
          <w:b/>
          <w:color w:val="FF00FF"/>
        </w:rPr>
        <w:t>Systems and Experiments</w:t>
      </w:r>
    </w:p>
    <w:p w14:paraId="7E70BF5D" w14:textId="77777777" w:rsidR="005823BE" w:rsidRDefault="005823BE" w:rsidP="00071838">
      <w:pPr>
        <w:rPr>
          <w:color w:val="0000FF"/>
        </w:rPr>
      </w:pPr>
    </w:p>
    <w:p w14:paraId="466A3FE1" w14:textId="3B3B441C" w:rsidR="009B2675" w:rsidRPr="00EF04C8" w:rsidRDefault="00071838" w:rsidP="00071838">
      <w:pPr>
        <w:rPr>
          <w:b/>
        </w:rPr>
      </w:pPr>
      <w:r w:rsidRPr="00071838">
        <w:rPr>
          <w:color w:val="0000FF"/>
        </w:rPr>
        <w:t>Definition</w:t>
      </w:r>
      <w:r>
        <w:rPr>
          <w:color w:val="0000FF"/>
        </w:rPr>
        <w:t xml:space="preserve">. </w:t>
      </w:r>
      <w:r w:rsidR="00DF214F">
        <w:t>When a</w:t>
      </w:r>
      <w:r w:rsidR="00752321">
        <w:t xml:space="preserve"> </w:t>
      </w:r>
      <w:r w:rsidR="00752321" w:rsidRPr="00DF214F">
        <w:rPr>
          <w:b/>
        </w:rPr>
        <w:t>quantum system</w:t>
      </w:r>
      <w:r w:rsidR="00752321">
        <w:t xml:space="preserve"> </w:t>
      </w:r>
      <w:r w:rsidR="00DF214F">
        <w:t xml:space="preserve">is measured there </w:t>
      </w:r>
      <w:r w:rsidR="00E37B57">
        <w:t>is a discrete set</w:t>
      </w:r>
      <w:r w:rsidR="00752321">
        <w:t xml:space="preserve"> of possible </w:t>
      </w:r>
      <w:r w:rsidR="00DF214F">
        <w:t>outcomes.</w:t>
      </w:r>
      <w:r w:rsidR="00752321">
        <w:t xml:space="preserve"> </w:t>
      </w:r>
      <w:r w:rsidR="00DF214F">
        <w:t xml:space="preserve">The number of possible </w:t>
      </w:r>
      <w:r w:rsidR="00752321">
        <w:t>outcomes</w:t>
      </w:r>
      <w:r w:rsidR="00DF214F">
        <w:t xml:space="preserve"> is called the </w:t>
      </w:r>
      <w:r w:rsidR="00DF214F">
        <w:rPr>
          <w:b/>
        </w:rPr>
        <w:t>degrees of freedom</w:t>
      </w:r>
      <w:r w:rsidR="00DF214F">
        <w:t xml:space="preserve"> of the system</w:t>
      </w:r>
      <w:r w:rsidR="00752321">
        <w:t xml:space="preserve">. </w:t>
      </w:r>
      <w:r>
        <w:t xml:space="preserve">A </w:t>
      </w:r>
      <w:r w:rsidR="00752321" w:rsidRPr="00752321">
        <w:rPr>
          <w:b/>
        </w:rPr>
        <w:t xml:space="preserve">quantum </w:t>
      </w:r>
      <w:r>
        <w:rPr>
          <w:b/>
        </w:rPr>
        <w:t>state</w:t>
      </w:r>
      <w:r w:rsidR="00B013DC">
        <w:t xml:space="preserve"> is vector that represents the status of a system in terms </w:t>
      </w:r>
      <w:r w:rsidR="00D2627E">
        <w:t>of</w:t>
      </w:r>
      <w:r w:rsidR="00DF214F">
        <w:t xml:space="preserve"> the possible outcomes.</w:t>
      </w:r>
      <w:r w:rsidR="00EF04C8">
        <w:rPr>
          <w:b/>
        </w:rPr>
        <w:t xml:space="preserve"> </w:t>
      </w:r>
      <w:r w:rsidR="00EF04C8">
        <w:rPr>
          <w:bCs/>
        </w:rPr>
        <w:t xml:space="preserve">Thus, a quantum state is also called a </w:t>
      </w:r>
      <w:r w:rsidR="00EF04C8">
        <w:rPr>
          <w:b/>
        </w:rPr>
        <w:t>state vector.</w:t>
      </w:r>
      <w:r w:rsidR="007D307E">
        <w:t xml:space="preserve"> We say that </w:t>
      </w:r>
      <w:r w:rsidR="007D307E" w:rsidRPr="00860D0F">
        <w:t>measurement</w:t>
      </w:r>
      <w:r w:rsidR="007D307E">
        <w:t xml:space="preserve"> of a state </w:t>
      </w:r>
      <w:r w:rsidR="007D307E">
        <w:rPr>
          <w:b/>
        </w:rPr>
        <w:t>prepares the system.</w:t>
      </w:r>
    </w:p>
    <w:p w14:paraId="7521868F" w14:textId="77777777" w:rsidR="009B2675" w:rsidRDefault="009B2675" w:rsidP="00071838">
      <w:pPr>
        <w:rPr>
          <w:b/>
        </w:rPr>
      </w:pPr>
    </w:p>
    <w:p w14:paraId="22340467" w14:textId="77777777" w:rsidR="00071838" w:rsidRDefault="00C50B1C" w:rsidP="00071838">
      <w:r>
        <w:t xml:space="preserve">In quantum experiments, </w:t>
      </w:r>
      <w:r>
        <w:rPr>
          <w:color w:val="E36C0A" w:themeColor="accent6" w:themeShade="BF"/>
        </w:rPr>
        <w:t>pe</w:t>
      </w:r>
      <w:r w:rsidR="007D307E" w:rsidRPr="007D307E">
        <w:rPr>
          <w:color w:val="E36C0A" w:themeColor="accent6" w:themeShade="BF"/>
        </w:rPr>
        <w:t>rforming the same measurement repeatedly give</w:t>
      </w:r>
      <w:r>
        <w:rPr>
          <w:color w:val="E36C0A" w:themeColor="accent6" w:themeShade="BF"/>
        </w:rPr>
        <w:t>s</w:t>
      </w:r>
      <w:r w:rsidR="007D307E" w:rsidRPr="007D307E">
        <w:rPr>
          <w:color w:val="E36C0A" w:themeColor="accent6" w:themeShade="BF"/>
        </w:rPr>
        <w:t xml:space="preserve"> the same answer until the system is prepared differently</w:t>
      </w:r>
      <w:r w:rsidR="007D307E">
        <w:t>, such as measuring spin along a different axis</w:t>
      </w:r>
    </w:p>
    <w:p w14:paraId="40999EFC" w14:textId="77777777" w:rsidR="007D307E" w:rsidRDefault="007D307E" w:rsidP="007D307E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07512E5" w14:textId="6E5D91CD" w:rsidR="007D307E" w:rsidRPr="004E14C3" w:rsidRDefault="00044D26" w:rsidP="007D307E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</w:t>
      </w:r>
      <w:r w:rsidR="007D307E">
        <w:rPr>
          <w:rFonts w:cstheme="minorHAnsi"/>
          <w:color w:val="0000FF"/>
        </w:rPr>
        <w:t>.</w:t>
      </w:r>
      <w:r w:rsidR="007D307E">
        <w:rPr>
          <w:rFonts w:cstheme="minorHAnsi"/>
        </w:rPr>
        <w:t xml:space="preserve"> Denote a </w:t>
      </w:r>
      <w:r w:rsidR="007D307E" w:rsidRPr="004E14C3">
        <w:rPr>
          <w:rFonts w:cstheme="minorHAnsi"/>
          <w:b/>
        </w:rPr>
        <w:t>vector</w:t>
      </w:r>
      <w:r w:rsidR="007D307E">
        <w:rPr>
          <w:rFonts w:cstheme="minorHAnsi"/>
        </w:rPr>
        <w:t xml:space="preserve"> in </w:t>
      </w:r>
      <w:r w:rsidR="0019672D">
        <w:rPr>
          <w:rFonts w:cstheme="minorHAnsi"/>
          <w:noProof/>
          <w:position w:val="-4"/>
        </w:rPr>
        <w:pict w14:anchorId="41AD31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64807" type="#_x0000_t75" alt="" style="width:17.55pt;height:15.7pt;mso-width-percent:0;mso-height-percent:0;mso-width-percent:0;mso-height-percent:0">
            <v:imagedata r:id="rId9" o:title=""/>
          </v:shape>
        </w:pict>
      </w:r>
      <w:r w:rsidR="007D307E">
        <w:rPr>
          <w:rFonts w:cstheme="minorHAnsi"/>
        </w:rPr>
        <w:t xml:space="preserve"> as </w:t>
      </w:r>
      <w:r w:rsidR="0019672D">
        <w:rPr>
          <w:rFonts w:cstheme="minorHAnsi"/>
          <w:noProof/>
          <w:position w:val="-4"/>
        </w:rPr>
        <w:pict w14:anchorId="2101865B">
          <v:shape id="_x0000_i64808" type="#_x0000_t75" alt="" style="width:11.1pt;height:14.75pt;mso-width-percent:0;mso-height-percent:0;mso-width-percent:0;mso-height-percent:0">
            <v:imagedata r:id="rId10" o:title=""/>
          </v:shape>
        </w:pict>
      </w:r>
      <w:r w:rsidR="007D307E">
        <w:rPr>
          <w:rFonts w:cstheme="minorHAnsi"/>
        </w:rPr>
        <w:t xml:space="preserve"> and a </w:t>
      </w:r>
      <w:r w:rsidR="007D307E" w:rsidRPr="004E14C3">
        <w:rPr>
          <w:rFonts w:cstheme="minorHAnsi"/>
          <w:b/>
        </w:rPr>
        <w:t>unit vector</w:t>
      </w:r>
      <w:r w:rsidR="007D307E">
        <w:rPr>
          <w:rFonts w:cstheme="minorHAnsi"/>
        </w:rPr>
        <w:t xml:space="preserve"> as </w:t>
      </w:r>
      <w:r w:rsidR="0019672D">
        <w:rPr>
          <w:rFonts w:cstheme="minorHAnsi"/>
          <w:noProof/>
          <w:position w:val="-4"/>
        </w:rPr>
        <w:pict w14:anchorId="1D96AD03">
          <v:shape id="_x0000_i64809" type="#_x0000_t75" alt="" style="width:11.1pt;height:14.75pt;mso-width-percent:0;mso-height-percent:0;mso-width-percent:0;mso-height-percent:0">
            <v:imagedata r:id="rId11" o:title=""/>
          </v:shape>
        </w:pict>
      </w:r>
      <w:r w:rsidR="007D307E">
        <w:rPr>
          <w:rFonts w:cstheme="minorHAnsi"/>
        </w:rPr>
        <w:t>.</w:t>
      </w:r>
    </w:p>
    <w:p w14:paraId="0662C3DF" w14:textId="77777777" w:rsidR="0018517D" w:rsidRDefault="0018517D" w:rsidP="00071838">
      <w:pPr>
        <w:rPr>
          <w:color w:val="0000FF"/>
        </w:rPr>
      </w:pPr>
    </w:p>
    <w:p w14:paraId="1600EBF9" w14:textId="77777777" w:rsidR="007D307E" w:rsidRPr="00A60333" w:rsidRDefault="00A60333" w:rsidP="00071838">
      <w:r>
        <w:rPr>
          <w:color w:val="0000FF"/>
        </w:rPr>
        <w:t xml:space="preserve">Definition. </w:t>
      </w:r>
      <w:r w:rsidR="00B013DC" w:rsidRPr="007D307E">
        <w:rPr>
          <w:b/>
        </w:rPr>
        <w:t>A spin st</w:t>
      </w:r>
      <w:r w:rsidR="008B45B6" w:rsidRPr="007D307E">
        <w:rPr>
          <w:b/>
        </w:rPr>
        <w:t>ate is a superposition</w:t>
      </w:r>
      <w:r w:rsidR="008B45B6" w:rsidRPr="005A65BA">
        <w:rPr>
          <w:b/>
        </w:rPr>
        <w:t xml:space="preserve"> (i.e., </w:t>
      </w:r>
      <w:r w:rsidR="00B013DC" w:rsidRPr="005A65BA">
        <w:rPr>
          <w:b/>
        </w:rPr>
        <w:t xml:space="preserve">linear combination) of the </w:t>
      </w:r>
      <w:r w:rsidR="008B45B6" w:rsidRPr="005A65BA">
        <w:rPr>
          <w:b/>
        </w:rPr>
        <w:t>outcomes</w:t>
      </w:r>
      <w:r w:rsidR="008B45B6">
        <w:t xml:space="preserve">, </w:t>
      </w:r>
      <w:r w:rsidR="00C50B1C">
        <w:t>such as</w:t>
      </w:r>
      <w:r w:rsidR="008B45B6">
        <w:t xml:space="preserve"> a linear combination of the </w:t>
      </w:r>
      <w:r w:rsidR="00B013DC">
        <w:t>up</w:t>
      </w:r>
      <w:r w:rsidR="00B013DC">
        <w:noBreakHyphen/>
        <w:t xml:space="preserve"> and down-spin vectors.</w:t>
      </w:r>
      <w:r w:rsidR="0018517D">
        <w:t xml:space="preserve"> </w:t>
      </w:r>
    </w:p>
    <w:p w14:paraId="3C697E82" w14:textId="77777777" w:rsidR="00A60333" w:rsidRDefault="00A60333" w:rsidP="00071838">
      <w:pPr>
        <w:rPr>
          <w:color w:val="0000FF"/>
        </w:rPr>
      </w:pPr>
    </w:p>
    <w:p w14:paraId="36270CE8" w14:textId="77777777" w:rsidR="00A60333" w:rsidRDefault="00A60333" w:rsidP="00071838">
      <w:r w:rsidRPr="00A60333">
        <w:rPr>
          <w:color w:val="0432FF"/>
        </w:rPr>
        <w:t>Notation.</w:t>
      </w:r>
      <w:r>
        <w:rPr>
          <w:color w:val="3A27C8"/>
        </w:rPr>
        <w:t xml:space="preserve"> </w:t>
      </w:r>
      <w:r>
        <w:t xml:space="preserve">In a </w:t>
      </w:r>
      <w:r w:rsidRPr="00A60333">
        <w:t>spin system</w:t>
      </w:r>
      <w:r>
        <w:t xml:space="preserve"> we use the symbol </w:t>
      </w:r>
      <w:r w:rsidRPr="008D6701">
        <w:rPr>
          <w:rFonts w:ascii="Symbol" w:hAnsi="Symbol"/>
          <w:b/>
          <w:i/>
        </w:rPr>
        <w:t></w:t>
      </w:r>
      <w:r>
        <w:t xml:space="preserve">  </w:t>
      </w:r>
      <w:r w:rsidRPr="00A60333">
        <w:rPr>
          <w:b/>
        </w:rPr>
        <w:t>to represent</w:t>
      </w:r>
      <w:r>
        <w:t xml:space="preserve"> </w:t>
      </w:r>
      <w:r w:rsidRPr="00A91283">
        <w:rPr>
          <w:b/>
        </w:rPr>
        <w:t>measurement</w:t>
      </w:r>
      <w:r w:rsidRPr="00A60333">
        <w:rPr>
          <w:b/>
        </w:rPr>
        <w:t xml:space="preserve"> of spin</w:t>
      </w:r>
      <w:r>
        <w:t xml:space="preserve"> along an axis. The possible outcomes of a measurement are +1 ("up vector") and -1 ("down vector"). Thus, a spin system has 2 degrees of freedom. </w:t>
      </w:r>
    </w:p>
    <w:p w14:paraId="1326E54B" w14:textId="77777777" w:rsidR="00A60333" w:rsidRDefault="00A60333" w:rsidP="00071838"/>
    <w:p w14:paraId="56372CE3" w14:textId="06A893E1" w:rsidR="006659F1" w:rsidRDefault="00A60333" w:rsidP="00071838">
      <w:r>
        <w:rPr>
          <w:color w:val="0000FF"/>
        </w:rPr>
        <w:t>A</w:t>
      </w:r>
      <w:r w:rsidR="009B2675">
        <w:rPr>
          <w:color w:val="0000FF"/>
        </w:rPr>
        <w:t xml:space="preserve"> Quantum E</w:t>
      </w:r>
      <w:r>
        <w:rPr>
          <w:color w:val="0000FF"/>
        </w:rPr>
        <w:t xml:space="preserve">xperiment. </w:t>
      </w:r>
      <w:r w:rsidR="00F458DD">
        <w:t xml:space="preserve">Prepare a spin state of +1 in some direction </w:t>
      </w:r>
      <w:r w:rsidR="0019672D">
        <w:rPr>
          <w:noProof/>
          <w:position w:val="-4"/>
        </w:rPr>
        <w:pict w14:anchorId="43CC26A3">
          <v:shape id="_x0000_i64810" type="#_x0000_t75" alt="" style="width:12.9pt;height:14.75pt;mso-width-percent:0;mso-height-percent:0;mso-width-percent:0;mso-height-percent:0">
            <v:imagedata r:id="rId12" o:title=""/>
          </v:shape>
        </w:pict>
      </w:r>
      <w:r w:rsidR="00F458DD">
        <w:t xml:space="preserve">. Then measure spin in some other direction </w:t>
      </w:r>
      <w:r w:rsidR="0019672D">
        <w:rPr>
          <w:noProof/>
          <w:position w:val="-4"/>
        </w:rPr>
        <w:pict w14:anchorId="75BD29F1">
          <v:shape id="_x0000_i64811" type="#_x0000_t75" alt="" style="width:10.15pt;height:14.75pt;mso-width-percent:0;mso-height-percent:0;mso-width-percent:0;mso-height-percent:0">
            <v:imagedata r:id="rId13" o:title=""/>
          </v:shape>
        </w:pict>
      </w:r>
      <w:r>
        <w:rPr>
          <w:noProof/>
        </w:rPr>
        <w:t>.</w:t>
      </w:r>
      <w:r w:rsidR="00D33BFF">
        <w:t xml:space="preserve"> </w:t>
      </w:r>
      <w:r w:rsidR="004E73F2">
        <w:rPr>
          <w:color w:val="E36C0A" w:themeColor="accent6" w:themeShade="BF"/>
        </w:rPr>
        <w:t>I</w:t>
      </w:r>
      <w:r w:rsidR="008B45B6" w:rsidRPr="008D6701">
        <w:rPr>
          <w:color w:val="E36C0A" w:themeColor="accent6" w:themeShade="BF"/>
        </w:rPr>
        <w:t>n a classical experiment</w:t>
      </w:r>
      <w:r>
        <w:rPr>
          <w:color w:val="E36C0A" w:themeColor="accent6" w:themeShade="BF"/>
        </w:rPr>
        <w:t xml:space="preserve"> the result would be </w:t>
      </w:r>
      <w:r w:rsidR="0019672D">
        <w:rPr>
          <w:noProof/>
          <w:color w:val="E36C0A" w:themeColor="accent6" w:themeShade="BF"/>
          <w:position w:val="-4"/>
        </w:rPr>
        <w:pict w14:anchorId="6576C7FA">
          <v:shape id="_x0000_i64812" type="#_x0000_t75" alt="" style="width:31.4pt;height:12.9pt;mso-width-percent:0;mso-height-percent:0;mso-width-percent:0;mso-height-percent:0">
            <v:imagedata r:id="rId14" o:title=""/>
          </v:shape>
        </w:pict>
      </w:r>
      <w:r w:rsidRPr="00A60333">
        <w:t xml:space="preserve"> </w:t>
      </w:r>
      <w:r>
        <w:t xml:space="preserve">where </w:t>
      </w:r>
      <w:r w:rsidR="0019672D">
        <w:rPr>
          <w:noProof/>
          <w:position w:val="-4"/>
        </w:rPr>
        <w:pict w14:anchorId="5E861D79">
          <v:shape id="_x0000_i64813" type="#_x0000_t75" alt="" style="width:9.25pt;height:12.9pt;mso-width-percent:0;mso-height-percent:0;mso-width-percent:0;mso-height-percent:0">
            <v:imagedata r:id="rId15" o:title=""/>
          </v:shape>
        </w:pict>
      </w:r>
      <w:r>
        <w:t xml:space="preserve"> is the angle between </w:t>
      </w:r>
      <w:r w:rsidR="0019672D">
        <w:rPr>
          <w:noProof/>
          <w:position w:val="-4"/>
        </w:rPr>
        <w:pict w14:anchorId="028BCE37">
          <v:shape id="_x0000_i64814" type="#_x0000_t75" alt="" style="width:12.9pt;height:14.75pt;mso-width-percent:0;mso-height-percent:0;mso-width-percent:0;mso-height-percent:0">
            <v:imagedata r:id="rId16" o:title=""/>
          </v:shape>
        </w:pict>
      </w:r>
      <w:r>
        <w:t xml:space="preserve"> and </w:t>
      </w:r>
      <w:r w:rsidR="0019672D">
        <w:rPr>
          <w:noProof/>
          <w:position w:val="-4"/>
        </w:rPr>
        <w:pict w14:anchorId="7D6A9BB1">
          <v:shape id="_x0000_i64815" type="#_x0000_t75" alt="" style="width:10.15pt;height:14.75pt;mso-width-percent:0;mso-height-percent:0;mso-width-percent:0;mso-height-percent:0">
            <v:imagedata r:id="rId17" o:title=""/>
          </v:shape>
        </w:pict>
      </w:r>
      <w:r>
        <w:t>.</w:t>
      </w:r>
      <w:r w:rsidR="00687775">
        <w:t xml:space="preserve"> </w:t>
      </w:r>
      <w:r w:rsidRPr="00A60333">
        <w:rPr>
          <w:color w:val="C832C8"/>
        </w:rPr>
        <w:t>In a quantum experiment the result</w:t>
      </w:r>
      <w:r w:rsidR="004E73F2">
        <w:rPr>
          <w:color w:val="C832C8"/>
        </w:rPr>
        <w:t>, strangely,</w:t>
      </w:r>
      <w:r w:rsidRPr="00A60333">
        <w:rPr>
          <w:color w:val="C832C8"/>
        </w:rPr>
        <w:t xml:space="preserve"> is always ±1</w:t>
      </w:r>
      <w:r>
        <w:rPr>
          <w:color w:val="E36C0A" w:themeColor="accent6" w:themeShade="BF"/>
        </w:rPr>
        <w:t xml:space="preserve">. </w:t>
      </w:r>
      <w:r>
        <w:t>However, r</w:t>
      </w:r>
      <w:r w:rsidR="00687775">
        <w:t xml:space="preserve">epeat </w:t>
      </w:r>
      <w:r>
        <w:t xml:space="preserve">the quantum experiment </w:t>
      </w:r>
      <w:r w:rsidR="00687775">
        <w:t>many times, preparing</w:t>
      </w:r>
      <w:r w:rsidR="00F458DD">
        <w:t xml:space="preserve"> the system </w:t>
      </w:r>
      <w:r w:rsidR="00A759F6">
        <w:t xml:space="preserve">in direction </w:t>
      </w:r>
      <w:r w:rsidR="0019672D">
        <w:rPr>
          <w:noProof/>
          <w:position w:val="-4"/>
        </w:rPr>
        <w:pict w14:anchorId="530713DC">
          <v:shape id="_x0000_i64816" type="#_x0000_t75" alt="" style="width:12.9pt;height:14.75pt;mso-width-percent:0;mso-height-percent:0;mso-width-percent:0;mso-height-percent:0">
            <v:imagedata r:id="rId18" o:title=""/>
          </v:shape>
        </w:pict>
      </w:r>
      <w:r w:rsidR="00A759F6">
        <w:t xml:space="preserve"> </w:t>
      </w:r>
      <w:r w:rsidR="00687775">
        <w:t>and measuring</w:t>
      </w:r>
      <w:r w:rsidR="00F458DD">
        <w:t xml:space="preserve"> </w:t>
      </w:r>
      <w:r w:rsidR="00A759F6">
        <w:t xml:space="preserve">in direction </w:t>
      </w:r>
      <w:r w:rsidR="0019672D">
        <w:rPr>
          <w:noProof/>
          <w:position w:val="-4"/>
        </w:rPr>
        <w:pict w14:anchorId="181C4BDB">
          <v:shape id="_x0000_i64817" type="#_x0000_t75" alt="" style="width:10.15pt;height:14.75pt;mso-width-percent:0;mso-height-percent:0;mso-width-percent:0;mso-height-percent:0">
            <v:imagedata r:id="rId19" o:title=""/>
          </v:shape>
        </w:pict>
      </w:r>
      <w:r w:rsidR="00F458DD">
        <w:t>.</w:t>
      </w:r>
      <w:r w:rsidR="00A759F6">
        <w:t xml:space="preserve"> The </w:t>
      </w:r>
      <w:r w:rsidR="00A759F6" w:rsidRPr="00D33BFF">
        <w:rPr>
          <w:b/>
        </w:rPr>
        <w:t xml:space="preserve">average </w:t>
      </w:r>
      <w:r w:rsidR="00752321">
        <w:t xml:space="preserve">obtained </w:t>
      </w:r>
      <w:r w:rsidR="008D6701">
        <w:t>will be</w:t>
      </w:r>
      <w:r w:rsidR="00A759F6">
        <w:t xml:space="preserve"> </w:t>
      </w:r>
      <w:r>
        <w:t xml:space="preserve">the classical </w:t>
      </w:r>
      <w:r w:rsidR="00BA6963">
        <w:t>result</w:t>
      </w:r>
      <w:r>
        <w:t>:</w:t>
      </w:r>
    </w:p>
    <w:p w14:paraId="1DC1D49D" w14:textId="2D98E2CB" w:rsidR="00687775" w:rsidRDefault="0019672D" w:rsidP="00687775">
      <w:pPr>
        <w:tabs>
          <w:tab w:val="right" w:pos="8550"/>
        </w:tabs>
        <w:ind w:firstLine="720"/>
      </w:pPr>
      <w:r>
        <w:rPr>
          <w:noProof/>
          <w:position w:val="-16"/>
        </w:rPr>
        <w:pict w14:anchorId="41190022">
          <v:shape id="_x0000_i64818" type="#_x0000_t75" alt="" style="width:99.7pt;height:22.15pt;mso-width-percent:0;mso-height-percent:0;mso-width-percent:0;mso-height-percent:0">
            <v:imagedata r:id="rId20" o:title=""/>
          </v:shape>
        </w:pict>
      </w:r>
      <w:r w:rsidR="00313558">
        <w:t xml:space="preserve"> </w:t>
      </w:r>
      <w:r w:rsidR="00687775">
        <w:tab/>
      </w:r>
      <w:r w:rsidR="007828E1">
        <w:t>(</w:t>
      </w:r>
      <w:r w:rsidR="0034095B">
        <w:t>1.01</w:t>
      </w:r>
      <w:r w:rsidR="007828E1">
        <w:t>)</w:t>
      </w:r>
    </w:p>
    <w:p w14:paraId="30063DD6" w14:textId="77777777" w:rsidR="007A23AA" w:rsidRDefault="007A23AA" w:rsidP="00071838"/>
    <w:p w14:paraId="7A7F1A6C" w14:textId="70B33F94" w:rsidR="00044D26" w:rsidRPr="003D3911" w:rsidRDefault="003D3911" w:rsidP="00687775">
      <w:pPr>
        <w:tabs>
          <w:tab w:val="right" w:pos="8550"/>
        </w:tabs>
        <w:rPr>
          <w:b/>
        </w:rPr>
      </w:pPr>
      <w:r>
        <w:rPr>
          <w:color w:val="0000FF"/>
        </w:rPr>
        <w:t>Definition.</w:t>
      </w:r>
      <w:r>
        <w:t xml:space="preserve"> </w:t>
      </w:r>
      <w:r w:rsidR="00D33BFF">
        <w:t>D</w:t>
      </w:r>
      <w:r>
        <w:t xml:space="preserve">enote the </w:t>
      </w:r>
      <w:r w:rsidRPr="00BA6963">
        <w:rPr>
          <w:b/>
        </w:rPr>
        <w:t xml:space="preserve">probability that a measurement yields state 1 </w:t>
      </w:r>
      <w:r>
        <w:t xml:space="preserve">by </w:t>
      </w:r>
      <w:r>
        <w:rPr>
          <w:b/>
        </w:rPr>
        <w:t>P(1)</w:t>
      </w:r>
      <w:r>
        <w:t xml:space="preserve"> and </w:t>
      </w:r>
      <w:r w:rsidRPr="00BA6963">
        <w:rPr>
          <w:b/>
        </w:rPr>
        <w:t>state -1</w:t>
      </w:r>
      <w:r>
        <w:t xml:space="preserve"> by </w:t>
      </w:r>
      <w:r>
        <w:rPr>
          <w:b/>
        </w:rPr>
        <w:t>P(-1).</w:t>
      </w:r>
      <w:r w:rsidR="00044D26">
        <w:rPr>
          <w:b/>
        </w:rPr>
        <w:t xml:space="preserve"> </w:t>
      </w:r>
      <w:r w:rsidR="00441D90">
        <w:t>Since no other outcome is possible,</w:t>
      </w:r>
      <w:r w:rsidR="00044D26">
        <w:rPr>
          <w:b/>
        </w:rPr>
        <w:t xml:space="preserve"> </w:t>
      </w:r>
      <w:r w:rsidR="0019672D">
        <w:rPr>
          <w:b/>
          <w:noProof/>
          <w:position w:val="-16"/>
        </w:rPr>
        <w:pict w14:anchorId="3A71B94D">
          <v:shape id="_x0000_i64819" type="#_x0000_t75" alt="" style="width:84.9pt;height:22.15pt;mso-width-percent:0;mso-height-percent:0;mso-width-percent:0;mso-height-percent:0">
            <v:imagedata r:id="rId21" o:title=""/>
          </v:shape>
        </w:pict>
      </w:r>
      <w:r w:rsidR="00044D26">
        <w:rPr>
          <w:b/>
        </w:rPr>
        <w:t>.</w:t>
      </w:r>
    </w:p>
    <w:p w14:paraId="79259FB6" w14:textId="77777777" w:rsidR="00EE6F42" w:rsidRDefault="00EE6F42" w:rsidP="00687775">
      <w:pPr>
        <w:tabs>
          <w:tab w:val="right" w:pos="8550"/>
        </w:tabs>
        <w:rPr>
          <w:color w:val="0000FF"/>
        </w:rPr>
      </w:pPr>
    </w:p>
    <w:p w14:paraId="336CFA56" w14:textId="543B00BD" w:rsidR="00E01D52" w:rsidRDefault="00687775" w:rsidP="00687775">
      <w:pPr>
        <w:tabs>
          <w:tab w:val="right" w:pos="8550"/>
        </w:tabs>
        <w:rPr>
          <w:color w:val="0000FF"/>
        </w:rPr>
      </w:pPr>
      <w:r>
        <w:rPr>
          <w:color w:val="0000FF"/>
        </w:rPr>
        <w:t>Theorem</w:t>
      </w:r>
      <w:r w:rsidR="00E01D52">
        <w:rPr>
          <w:color w:val="0000FF"/>
        </w:rPr>
        <w:t>.</w:t>
      </w:r>
      <w:r w:rsidR="00A60333" w:rsidRPr="00A60333">
        <w:rPr>
          <w:noProof/>
          <w:color w:val="0000FF"/>
        </w:rPr>
        <w:t xml:space="preserve"> </w:t>
      </w:r>
      <w:r w:rsidR="0019672D">
        <w:rPr>
          <w:noProof/>
          <w:color w:val="0000FF"/>
          <w:position w:val="-24"/>
        </w:rPr>
        <w:pict w14:anchorId="24E6607E">
          <v:shape id="_x0000_i64820" type="#_x0000_t75" alt="" style="width:159.7pt;height:36.9pt;mso-width-percent:0;mso-height-percent:0;mso-width-percent:0;mso-height-percent:0">
            <v:imagedata r:id="rId22" o:title=""/>
          </v:shape>
        </w:pict>
      </w:r>
      <w:r w:rsidRPr="00687775">
        <w:tab/>
      </w:r>
      <w:r w:rsidR="007828E1">
        <w:t>(</w:t>
      </w:r>
      <w:r w:rsidR="0034095B">
        <w:t>1.02</w:t>
      </w:r>
      <w:r w:rsidR="007828E1">
        <w:t>)</w:t>
      </w:r>
      <w:r w:rsidR="00E01D52" w:rsidRPr="00687775">
        <w:t xml:space="preserve"> </w:t>
      </w:r>
    </w:p>
    <w:p w14:paraId="76CC7A66" w14:textId="7D453ECC" w:rsidR="00E01D52" w:rsidRPr="00CB5403" w:rsidRDefault="000572C4" w:rsidP="00071838">
      <w:pPr>
        <w:rPr>
          <w:position w:val="-30"/>
        </w:rPr>
      </w:pPr>
      <w:r w:rsidRPr="000572C4">
        <w:rPr>
          <w:color w:val="0000FF"/>
          <w:position w:val="30"/>
        </w:rPr>
        <w:t>Proof.</w:t>
      </w:r>
      <w:r w:rsidR="00E01D52" w:rsidRPr="00CB5403">
        <w:rPr>
          <w:position w:val="30"/>
        </w:rPr>
        <w:t xml:space="preserve"> </w:t>
      </w:r>
      <w:r w:rsidR="0019672D">
        <w:rPr>
          <w:noProof/>
          <w:position w:val="-50"/>
        </w:rPr>
        <w:pict w14:anchorId="4E7952D5">
          <v:shape id="_x0000_i64821" type="#_x0000_t75" alt="" style="width:306.45pt;height:56.3pt;mso-width-percent:0;mso-height-percent:0;mso-width-percent:0;mso-height-percent:0">
            <v:imagedata r:id="rId23" o:title=""/>
          </v:shape>
        </w:pict>
      </w:r>
      <w:r w:rsidR="00CB5403" w:rsidRPr="00CB5403">
        <w:rPr>
          <w:rFonts w:ascii="ＭＳ Ｐゴシック (Theme Body Asian)" w:eastAsia="ＭＳ Ｐゴシック (Theme Body Asian)"/>
          <w:position w:val="-30"/>
        </w:rPr>
        <w:t xml:space="preserve">   </w:t>
      </w:r>
      <w:r w:rsidR="00CB5403" w:rsidRPr="00CB5403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1D808DFF" w14:textId="77777777" w:rsidR="00C50B1C" w:rsidRDefault="00C50B1C" w:rsidP="00071838">
      <w:pPr>
        <w:rPr>
          <w:color w:val="0000FF"/>
        </w:rPr>
      </w:pPr>
    </w:p>
    <w:p w14:paraId="67D43BB0" w14:textId="619D9C33" w:rsidR="00436F02" w:rsidRPr="00C84BE4" w:rsidRDefault="00855452" w:rsidP="00071838">
      <w:r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D34288B" wp14:editId="35044732">
                <wp:simplePos x="0" y="0"/>
                <wp:positionH relativeFrom="column">
                  <wp:posOffset>4108450</wp:posOffset>
                </wp:positionH>
                <wp:positionV relativeFrom="paragraph">
                  <wp:posOffset>116205</wp:posOffset>
                </wp:positionV>
                <wp:extent cx="1242695" cy="1101725"/>
                <wp:effectExtent l="0" t="25400" r="52705" b="15875"/>
                <wp:wrapTight wrapText="bothSides">
                  <wp:wrapPolygon edited="0">
                    <wp:start x="3090" y="-498"/>
                    <wp:lineTo x="3090" y="21413"/>
                    <wp:lineTo x="22075" y="21413"/>
                    <wp:lineTo x="22075" y="15935"/>
                    <wp:lineTo x="21633" y="0"/>
                    <wp:lineTo x="4856" y="-498"/>
                    <wp:lineTo x="3090" y="-498"/>
                  </wp:wrapPolygon>
                </wp:wrapTight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2695" cy="1101725"/>
                          <a:chOff x="0" y="0"/>
                          <a:chExt cx="1242790" cy="1102034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34" name="Group 34"/>
                        <wpg:cNvGrpSpPr/>
                        <wpg:grpSpPr>
                          <a:xfrm>
                            <a:off x="229235" y="0"/>
                            <a:ext cx="1013555" cy="1024890"/>
                            <a:chOff x="0" y="0"/>
                            <a:chExt cx="1013555" cy="1024890"/>
                          </a:xfrm>
                        </wpg:grpSpPr>
                        <wps:wsp>
                          <wps:cNvPr id="6" name="Straight Connector 6"/>
                          <wps:cNvCnPr/>
                          <wps:spPr>
                            <a:xfrm>
                              <a:off x="0" y="0"/>
                              <a:ext cx="0" cy="102489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1" name="Group 31"/>
                          <wpg:cNvGrpSpPr/>
                          <wpg:grpSpPr>
                            <a:xfrm>
                              <a:off x="0" y="219075"/>
                              <a:ext cx="1013555" cy="805815"/>
                              <a:chOff x="0" y="0"/>
                              <a:chExt cx="1013555" cy="805815"/>
                            </a:xfrm>
                          </wpg:grpSpPr>
                          <wps:wsp>
                            <wps:cNvPr id="7" name="Straight Connector 7"/>
                            <wps:cNvCnPr/>
                            <wps:spPr>
                              <a:xfrm>
                                <a:off x="0" y="805815"/>
                                <a:ext cx="1013555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8" name="Group 18"/>
                            <wpg:cNvGrpSpPr/>
                            <wpg:grpSpPr>
                              <a:xfrm>
                                <a:off x="7620" y="0"/>
                                <a:ext cx="760730" cy="805180"/>
                                <a:chOff x="0" y="0"/>
                                <a:chExt cx="760730" cy="805180"/>
                              </a:xfrm>
                            </wpg:grpSpPr>
                            <wps:wsp>
                              <wps:cNvPr id="8" name="Straight Connector 8"/>
                              <wps:cNvCnPr/>
                              <wps:spPr>
                                <a:xfrm flipV="1">
                                  <a:off x="0" y="0"/>
                                  <a:ext cx="0" cy="79819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 flipV="1">
                                  <a:off x="0" y="393065"/>
                                  <a:ext cx="760730" cy="4121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g:grpSp>
                        <wpg:cNvPr id="33" name="Group 33"/>
                        <wpg:cNvGrpSpPr/>
                        <wpg:grpSpPr>
                          <a:xfrm>
                            <a:off x="0" y="52705"/>
                            <a:ext cx="1241890" cy="1049329"/>
                            <a:chOff x="0" y="0"/>
                            <a:chExt cx="1241890" cy="1049329"/>
                          </a:xfrm>
                        </wpg:grpSpPr>
                        <wpg:grpSp>
                          <wpg:cNvPr id="32" name="Group 32"/>
                          <wpg:cNvGrpSpPr/>
                          <wpg:grpSpPr>
                            <a:xfrm>
                              <a:off x="0" y="0"/>
                              <a:ext cx="757810" cy="1049329"/>
                              <a:chOff x="0" y="0"/>
                              <a:chExt cx="757810" cy="1049329"/>
                            </a:xfrm>
                          </wpg:grpSpPr>
                          <wps:wsp>
                            <wps:cNvPr id="2" name="Arc 2"/>
                            <wps:cNvSpPr/>
                            <wps:spPr>
                              <a:xfrm>
                                <a:off x="0" y="645795"/>
                                <a:ext cx="453425" cy="403534"/>
                              </a:xfrm>
                              <a:prstGeom prst="arc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257175" y="442595"/>
                                <a:ext cx="500635" cy="3560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9CCBE38" w14:textId="77777777" w:rsidR="00AD2A36" w:rsidRPr="00E012ED" w:rsidRDefault="00AD2A36" w:rsidP="00855452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E012ED">
                                    <w:rPr>
                                      <w:rFonts w:cstheme="minorHAnsi"/>
                                    </w:rPr>
                                    <w:t>6</w:t>
                                  </w:r>
                                  <w:r>
                                    <w:rPr>
                                      <w:rFonts w:cstheme="minorHAnsi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" name="Text Box 3"/>
                            <wps:cNvSpPr txBox="1"/>
                            <wps:spPr>
                              <a:xfrm>
                                <a:off x="177800" y="0"/>
                                <a:ext cx="285552" cy="2793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07ECD4" w14:textId="77777777" w:rsidR="00AD2A36" w:rsidRPr="00313B97" w:rsidRDefault="00AD2A36" w:rsidP="00855452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" name="Text Box 4"/>
                          <wps:cNvSpPr txBox="1"/>
                          <wps:spPr>
                            <a:xfrm>
                              <a:off x="913130" y="316865"/>
                              <a:ext cx="328760" cy="3161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433826" w14:textId="77777777" w:rsidR="00AD2A36" w:rsidRPr="00313B97" w:rsidRDefault="00AD2A36" w:rsidP="00855452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D34288B" id="Group 35" o:spid="_x0000_s1026" style="position:absolute;margin-left:323.5pt;margin-top:9.15pt;width:97.85pt;height:86.75pt;z-index:251658240" coordsize="12427,110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">
                <v:group id="Group 34" o:spid="_x0000_s1027" style="position:absolute;left:2292;width:10135;height:10248" coordsize="10135,10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">
                  <v:line id="Straight Connector 6" o:spid="_x0000_s1028" style="position:absolute;visibility:visible;mso-wrap-style:square" from="0,0" to="0,10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" strokecolor="#4f81bd [3204]" strokeweight="1pt">
                    <v:shadow on="t" color="black" opacity="24903f" origin=",.5" offset="0,.55556mm"/>
                  </v:line>
                  <v:group id="Group 31" o:spid="_x0000_s1029" style="position:absolute;top:2190;width:10135;height:8058" coordsize="10135,8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">
                    <v:line id="Straight Connector 7" o:spid="_x0000_s1030" style="position:absolute;visibility:visible;mso-wrap-style:square" from="0,8058" to="10135,8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" strokecolor="#4f81bd [3204]" strokeweight="1pt">
                      <v:shadow on="t" color="black" opacity="24903f" origin=",.5" offset="0,.55556mm"/>
                    </v:line>
                    <v:group id="Group 18" o:spid="_x0000_s1031" style="position:absolute;left:76;width:7607;height:8051" coordsize="7607,8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">
                      <v:line id="Straight Connector 8" o:spid="_x0000_s1032" style="position:absolute;flip:y;visibility:visible;mso-wrap-style:square" from="0,0" to="0,7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" strokecolor="#943634 [2405]" strokeweight="2pt">
                        <v:shadow on="t" color="black" opacity="24903f" origin=",.5" offset="0,.55556mm"/>
                      </v:line>
                      <v:line id="Straight Connector 9" o:spid="_x0000_s1033" style="position:absolute;flip:y;visibility:visible;mso-wrap-style:square" from="0,3930" to="7607,8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" strokecolor="#943634 [2405]" strokeweight="2pt">
                        <v:shadow on="t" color="black" opacity="24903f" origin=",.5" offset="0,.55556mm"/>
                      </v:line>
                    </v:group>
                  </v:group>
                </v:group>
                <v:group id="Group 33" o:spid="_x0000_s1034" style="position:absolute;top:527;width:12418;height:10493" coordsize="12418,104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">
                  <v:group id="Group 32" o:spid="_x0000_s1035" style="position:absolute;width:7578;height:10493" coordsize="7578,104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">
                    <v:shape id="Arc 2" o:spid="_x0000_s1036" style="position:absolute;top:6457;width:4534;height:4036;visibility:visible;mso-wrap-style:square;v-text-anchor:middle" coordsize="453425,403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" path="m226712,nsc351922,,453425,90334,453425,201767r-226712,c226713,134511,226712,67256,226712,xem226712,nfc351922,,453425,90334,453425,201767e" filled="f" strokecolor="#4f81bd [3204]" strokeweight="2pt">
                      <v:shadow on="t" color="black" opacity="24903f" origin=",.5" offset="0,.55556mm"/>
                      <v:path arrowok="t" o:connecttype="custom" o:connectlocs="226712,0;453425,201767" o:connectangles="0,0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37" type="#_x0000_t202" style="position:absolute;left:2571;top:4425;width:5007;height:3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" filled="f" stroked="f">
                      <v:textbox>
                        <w:txbxContent>
                          <w:p w14:paraId="09CCBE38" w14:textId="77777777" w:rsidR="008264E3" w:rsidRPr="00E012ED" w:rsidRDefault="008264E3" w:rsidP="00855452">
                            <w:pPr>
                              <w:rPr>
                                <w:rFonts w:cstheme="minorHAnsi"/>
                              </w:rPr>
                            </w:pPr>
                            <w:r w:rsidRPr="00E012ED">
                              <w:rPr>
                                <w:rFonts w:cstheme="minorHAnsi"/>
                              </w:rPr>
                              <w:t>6</w:t>
                            </w:r>
                            <w:r>
                              <w:rPr>
                                <w:rFonts w:cstheme="minorHAnsi"/>
                              </w:rPr>
                              <w:t>0</w:t>
                            </w:r>
                            <w:r>
                              <w:rPr>
                                <w:rFonts w:ascii="Arial" w:hAnsi="Arial" w:cs="Arial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  <v:shape id="Text Box 3" o:spid="_x0000_s1038" type="#_x0000_t202" style="position:absolute;left:1778;width:2855;height:2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" filled="f" stroked="f">
                      <v:textbox>
                        <w:txbxContent>
                          <w:p w14:paraId="2D07ECD4" w14:textId="77777777" w:rsidR="008264E3" w:rsidRPr="00313B97" w:rsidRDefault="008264E3" w:rsidP="00855452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shape id="Text Box 4" o:spid="_x0000_s1039" type="#_x0000_t202" style="position:absolute;left:9131;top:3168;width:3287;height:3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" filled="f" stroked="f">
                    <v:textbox>
                      <w:txbxContent>
                        <w:p w14:paraId="5F433826" w14:textId="77777777" w:rsidR="008264E3" w:rsidRPr="00313B97" w:rsidRDefault="008264E3" w:rsidP="00855452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E01D52" w:rsidRPr="00E01D52">
        <w:rPr>
          <w:color w:val="0000FF"/>
        </w:rPr>
        <w:t>E</w:t>
      </w:r>
      <w:r w:rsidR="00847AC6" w:rsidRPr="00E01D52">
        <w:rPr>
          <w:color w:val="0000FF"/>
        </w:rPr>
        <w:t>xample</w:t>
      </w:r>
      <w:r w:rsidR="00E01D52" w:rsidRPr="00E01D52">
        <w:rPr>
          <w:color w:val="0000FF"/>
        </w:rPr>
        <w:t>.</w:t>
      </w:r>
      <w:r w:rsidR="00E01D52">
        <w:t xml:space="preserve"> L</w:t>
      </w:r>
      <w:r w:rsidR="00687775">
        <w:t xml:space="preserve">et </w:t>
      </w:r>
      <w:r w:rsidR="0019672D">
        <w:rPr>
          <w:noProof/>
          <w:position w:val="-4"/>
        </w:rPr>
        <w:pict w14:anchorId="1B67EFC9">
          <v:shape id="_x0000_i64822" type="#_x0000_t75" alt="" style="width:12.9pt;height:14.75pt;mso-width-percent:0;mso-height-percent:0;mso-width-percent:0;mso-height-percent:0">
            <v:imagedata r:id="rId24" o:title=""/>
          </v:shape>
        </w:pict>
      </w:r>
      <w:r w:rsidR="00847AC6">
        <w:t xml:space="preserve"> and </w:t>
      </w:r>
      <w:r w:rsidR="0019672D">
        <w:rPr>
          <w:noProof/>
          <w:position w:val="-4"/>
        </w:rPr>
        <w:pict w14:anchorId="7A7A293F">
          <v:shape id="_x0000_i64823" type="#_x0000_t75" alt="" style="width:10.15pt;height:14.75pt;mso-width-percent:0;mso-height-percent:0;mso-width-percent:0;mso-height-percent:0">
            <v:imagedata r:id="rId25" o:title=""/>
          </v:shape>
        </w:pict>
      </w:r>
      <w:r w:rsidR="00847AC6">
        <w:t xml:space="preserve"> </w:t>
      </w:r>
      <w:r w:rsidR="007A23AA">
        <w:t>be</w:t>
      </w:r>
      <w:r w:rsidR="00847AC6">
        <w:t xml:space="preserve"> as in the figure. Then </w:t>
      </w:r>
      <w:r w:rsidR="0019672D">
        <w:rPr>
          <w:noProof/>
          <w:position w:val="-18"/>
        </w:rPr>
        <w:pict w14:anchorId="2FCD5CE1">
          <v:shape id="_x0000_i64824" type="#_x0000_t75" alt="" style="width:152.3pt;height:33.25pt;mso-width-percent:0;mso-height-percent:0;mso-width-percent:0;mso-height-percent:0">
            <v:imagedata r:id="rId26" o:title=""/>
          </v:shape>
        </w:pict>
      </w:r>
      <w:r w:rsidR="003202BD">
        <w:t xml:space="preserve"> and</w:t>
      </w:r>
      <w:r w:rsidR="007A23AA">
        <w:t xml:space="preserve"> </w:t>
      </w:r>
      <w:r w:rsidR="00BE649D">
        <w:t>P(1) </w:t>
      </w:r>
      <w:r w:rsidR="0019672D">
        <w:rPr>
          <w:noProof/>
          <w:position w:val="-36"/>
        </w:rPr>
        <w:pict w14:anchorId="3FCE6C84">
          <v:shape id="_x0000_i64825" type="#_x0000_t75" alt="" style="width:194.75pt;height:45.25pt;mso-width-percent:0;mso-height-percent:0;mso-width-percent:0;mso-height-percent:0">
            <v:imagedata r:id="rId27" o:title=""/>
          </v:shape>
        </w:pict>
      </w:r>
      <w:r w:rsidR="007047C5">
        <w:t>.</w:t>
      </w:r>
      <w:r w:rsidR="003202BD">
        <w:t xml:space="preserve"> Th</w:t>
      </w:r>
      <w:r w:rsidR="00196154">
        <w:t>en</w:t>
      </w:r>
      <w:r w:rsidR="003202BD">
        <w:t xml:space="preserve"> P(-1) = </w:t>
      </w:r>
      <w:r w:rsidR="003202BD">
        <w:rPr>
          <w:rFonts w:ascii="Arial" w:hAnsi="Arial" w:cs="Arial"/>
        </w:rPr>
        <w:t>¼</w:t>
      </w:r>
      <w:r w:rsidR="00196154">
        <w:rPr>
          <w:rFonts w:ascii="Arial" w:hAnsi="Arial" w:cs="Arial"/>
        </w:rPr>
        <w:t xml:space="preserve">. </w:t>
      </w:r>
    </w:p>
    <w:p w14:paraId="5402B6CA" w14:textId="28E3C7F3" w:rsidR="007A23AA" w:rsidRPr="007A23AA" w:rsidRDefault="00196154" w:rsidP="00071838">
      <w:r>
        <w:rPr>
          <w:rFonts w:ascii="Arial" w:hAnsi="Arial" w:cs="Arial"/>
        </w:rPr>
        <w:t xml:space="preserve">Check: </w:t>
      </w:r>
      <w:r w:rsidR="0019672D">
        <w:rPr>
          <w:rFonts w:ascii="Arial" w:hAnsi="Arial" w:cs="Arial"/>
          <w:noProof/>
          <w:position w:val="-32"/>
        </w:rPr>
        <w:pict w14:anchorId="21C1E5AA">
          <v:shape id="_x0000_i64826" type="#_x0000_t75" alt="" style="width:140.3pt;height:37.85pt;mso-width-percent:0;mso-height-percent:0;mso-width-percent:0;mso-height-percent:0">
            <v:imagedata r:id="rId28" o:title=""/>
          </v:shape>
        </w:pict>
      </w:r>
      <w:r w:rsidR="00973E02">
        <w:t>.</w:t>
      </w:r>
      <w:r w:rsidR="00973E02" w:rsidRPr="00973E02">
        <w:t xml:space="preserve"> </w:t>
      </w:r>
      <w:r w:rsidR="00973E02">
        <w:t xml:space="preserve">  </w:t>
      </w:r>
      <w:bookmarkStart w:id="6" w:name="OLE_LINK412"/>
      <w:bookmarkStart w:id="7" w:name="OLE_LINK413"/>
      <w:bookmarkStart w:id="8" w:name="OLE_LINK417"/>
      <w:bookmarkStart w:id="9" w:name="OLE_LINK450"/>
      <w:r w:rsidR="00973E02" w:rsidRPr="00F228F2">
        <w:rPr>
          <w:rFonts w:ascii="MS Gothic" w:eastAsia="MS Gothic" w:hAnsi="Lucida Handwriting" w:hint="eastAsia"/>
        </w:rPr>
        <w:t>✔</w:t>
      </w:r>
      <w:bookmarkEnd w:id="6"/>
      <w:bookmarkEnd w:id="7"/>
      <w:bookmarkEnd w:id="8"/>
      <w:bookmarkEnd w:id="9"/>
      <w:r w:rsidR="00973E02">
        <w:t xml:space="preserve"> </w:t>
      </w:r>
    </w:p>
    <w:p w14:paraId="072B33C9" w14:textId="77777777" w:rsidR="00974369" w:rsidRDefault="00974369" w:rsidP="00071838">
      <w:pPr>
        <w:rPr>
          <w:color w:val="0000FF"/>
        </w:rPr>
      </w:pPr>
    </w:p>
    <w:p w14:paraId="1F6E55AD" w14:textId="055CF7CB" w:rsidR="00EB5B7C" w:rsidRDefault="00AB7739" w:rsidP="00071838">
      <w:r>
        <w:rPr>
          <w:color w:val="0000FF"/>
        </w:rPr>
        <w:t>Example.</w:t>
      </w:r>
      <w:r>
        <w:t xml:space="preserve"> </w:t>
      </w:r>
      <w:r w:rsidR="0019672D">
        <w:rPr>
          <w:noProof/>
          <w:position w:val="-16"/>
        </w:rPr>
        <w:pict w14:anchorId="0231B2B2">
          <v:shape id="_x0000_i64827" type="#_x0000_t75" alt="" style="width:106.15pt;height:22.15pt;mso-width-percent:0;mso-height-percent:0;mso-width-percent:0;mso-height-percent:0">
            <v:imagedata r:id="rId29" o:title=""/>
          </v:shape>
        </w:pict>
      </w:r>
      <w:r>
        <w:t xml:space="preserve"> </w:t>
      </w:r>
    </w:p>
    <w:p w14:paraId="66D99567" w14:textId="77777777" w:rsidR="009141B0" w:rsidRDefault="009141B0" w:rsidP="00071838">
      <w:r>
        <w:tab/>
        <w:t xml:space="preserve">Spin is prepared as +1 in the </w:t>
      </w:r>
      <w:r>
        <w:rPr>
          <w:i/>
        </w:rPr>
        <w:t>z</w:t>
      </w:r>
      <w:r>
        <w:t>-direction.</w:t>
      </w:r>
    </w:p>
    <w:p w14:paraId="44457C2A" w14:textId="77777777" w:rsidR="009141B0" w:rsidRDefault="009141B0" w:rsidP="009141B0">
      <w:pPr>
        <w:ind w:firstLine="720"/>
      </w:pPr>
      <w:r>
        <w:t xml:space="preserve">Event A: Measure spin in the </w:t>
      </w:r>
      <w:r>
        <w:rPr>
          <w:i/>
        </w:rPr>
        <w:t>z</w:t>
      </w:r>
      <w:r w:rsidRPr="009141B0">
        <w:t>-</w:t>
      </w:r>
      <w:r>
        <w:t>direction.</w:t>
      </w:r>
    </w:p>
    <w:p w14:paraId="38B938BE" w14:textId="77777777" w:rsidR="009141B0" w:rsidRDefault="009141B0" w:rsidP="009141B0">
      <w:pPr>
        <w:ind w:firstLine="720"/>
      </w:pPr>
      <w:r>
        <w:t xml:space="preserve">Event B: Measure spin in the </w:t>
      </w:r>
      <w:r>
        <w:rPr>
          <w:i/>
        </w:rPr>
        <w:t>x</w:t>
      </w:r>
      <w:r>
        <w:t>-direction.</w:t>
      </w:r>
    </w:p>
    <w:p w14:paraId="34C29090" w14:textId="4A493ED3" w:rsidR="00F034D0" w:rsidRDefault="0019672D" w:rsidP="00F034D0">
      <w:pPr>
        <w:ind w:firstLine="720"/>
      </w:pPr>
      <w:bookmarkStart w:id="10" w:name="OLE_LINK423"/>
      <w:bookmarkStart w:id="11" w:name="OLE_LINK428"/>
      <w:r>
        <w:rPr>
          <w:noProof/>
          <w:position w:val="-8"/>
        </w:rPr>
        <w:pict w14:anchorId="16EDCE13">
          <v:shape id="_x0000_i64828" type="#_x0000_t75" alt="" style="width:32.3pt;height:14.75pt;mso-width-percent:0;mso-height-percent:0;mso-width-percent:0;mso-height-percent:0">
            <v:imagedata r:id="rId30" o:title=""/>
          </v:shape>
        </w:pict>
      </w:r>
      <w:r w:rsidR="00F034D0">
        <w:t xml:space="preserve">: </w:t>
      </w:r>
      <w:r>
        <w:rPr>
          <w:noProof/>
          <w:position w:val="-16"/>
        </w:rPr>
        <w:pict w14:anchorId="188C2AD9">
          <v:shape id="_x0000_i64829" type="#_x0000_t75" alt="" style="width:129.25pt;height:22.15pt;mso-width-percent:0;mso-height-percent:0;mso-width-percent:0;mso-height-percent:0">
            <v:imagedata r:id="rId31" o:title=""/>
          </v:shape>
        </w:pict>
      </w:r>
      <w:r w:rsidR="00F034D0">
        <w:t>.</w:t>
      </w:r>
    </w:p>
    <w:p w14:paraId="2730BF5A" w14:textId="00940EF3" w:rsidR="0089144D" w:rsidRDefault="0019672D" w:rsidP="00F034D0">
      <w:pPr>
        <w:ind w:firstLine="720"/>
      </w:pPr>
      <w:r>
        <w:rPr>
          <w:noProof/>
          <w:position w:val="-16"/>
        </w:rPr>
        <w:pict w14:anchorId="314F4183">
          <v:shape id="_x0000_i64830" type="#_x0000_t75" alt="" style="width:339.7pt;height:22.15pt;mso-width-percent:0;mso-height-percent:0;mso-width-percent:0;mso-height-percent:0">
            <v:imagedata r:id="rId32" o:title=""/>
          </v:shape>
        </w:pict>
      </w:r>
      <w:r w:rsidR="0089144D">
        <w:t>.</w:t>
      </w:r>
    </w:p>
    <w:bookmarkEnd w:id="10"/>
    <w:bookmarkEnd w:id="11"/>
    <w:p w14:paraId="1429ADC6" w14:textId="77777777" w:rsidR="00DA321A" w:rsidRDefault="00DA321A" w:rsidP="00CA68C4">
      <w:pPr>
        <w:rPr>
          <w:color w:val="0000FF"/>
        </w:rPr>
      </w:pPr>
    </w:p>
    <w:p w14:paraId="1DFC42BF" w14:textId="77777777" w:rsidR="00CA68C4" w:rsidRDefault="00CA68C4" w:rsidP="00CA68C4">
      <w:r>
        <w:rPr>
          <w:color w:val="0000FF"/>
        </w:rPr>
        <w:t>Remark.</w:t>
      </w:r>
      <w:r>
        <w:t xml:space="preserve"> The foundations of set theory are </w:t>
      </w:r>
      <w:r w:rsidR="00665CF8">
        <w:t>different in the quantum domain!</w:t>
      </w:r>
    </w:p>
    <w:p w14:paraId="71996D9A" w14:textId="77777777" w:rsidR="00CA68C4" w:rsidRDefault="00CA68C4" w:rsidP="00CA68C4"/>
    <w:p w14:paraId="260EB372" w14:textId="77777777" w:rsidR="00CA68C4" w:rsidRPr="00CA68C4" w:rsidRDefault="00CA68C4" w:rsidP="0089144D">
      <w:r>
        <w:rPr>
          <w:color w:val="0000FF"/>
        </w:rPr>
        <w:t>Example.</w:t>
      </w:r>
      <w:r>
        <w:t xml:space="preserve"> We measure +1 in </w:t>
      </w:r>
      <w:r>
        <w:rPr>
          <w:i/>
        </w:rPr>
        <w:t>z</w:t>
      </w:r>
      <w:r>
        <w:t xml:space="preserve">-direction (Event A). Then we measure +1 in the </w:t>
      </w:r>
      <w:r>
        <w:rPr>
          <w:i/>
        </w:rPr>
        <w:t>y</w:t>
      </w:r>
      <w:r>
        <w:noBreakHyphen/>
        <w:t xml:space="preserve">direction (Event B). </w:t>
      </w:r>
      <w:r w:rsidRPr="004C5162">
        <w:rPr>
          <w:b/>
        </w:rPr>
        <w:t>This experiment cannot be confirmed</w:t>
      </w:r>
      <w:r>
        <w:t xml:space="preserve">. If we re-measure A we get a random number. This is an example of the </w:t>
      </w:r>
      <w:r>
        <w:rPr>
          <w:b/>
        </w:rPr>
        <w:t>Heisenberg Uncertainty Principle</w:t>
      </w:r>
      <w:r w:rsidR="00212CF7">
        <w:t xml:space="preserve">: </w:t>
      </w:r>
      <w:r>
        <w:t xml:space="preserve">we cannot with certainty know </w:t>
      </w:r>
      <w:r w:rsidR="00F80ECA">
        <w:t xml:space="preserve">the outcomes of </w:t>
      </w:r>
      <w:r>
        <w:t>both events A and B.</w:t>
      </w:r>
    </w:p>
    <w:p w14:paraId="1D06D1B1" w14:textId="77777777" w:rsidR="00CA68C4" w:rsidRDefault="00CA68C4" w:rsidP="0089144D">
      <w:pPr>
        <w:rPr>
          <w:color w:val="0000FF"/>
        </w:rPr>
      </w:pPr>
    </w:p>
    <w:p w14:paraId="29A72C66" w14:textId="77777777" w:rsidR="00C50B1C" w:rsidRPr="00C50B1C" w:rsidRDefault="00C50B1C" w:rsidP="00F116C1">
      <w:bookmarkStart w:id="12" w:name="OLE_LINK11"/>
      <w:bookmarkStart w:id="13" w:name="OLE_LINK12"/>
      <w:r w:rsidRPr="00C50B1C">
        <w:t>We</w:t>
      </w:r>
      <w:r>
        <w:t xml:space="preserve"> now introduce some mathematical frameworks to use for quantum states. </w:t>
      </w:r>
    </w:p>
    <w:p w14:paraId="0D5F0845" w14:textId="77777777" w:rsidR="00C50B1C" w:rsidRDefault="00C50B1C" w:rsidP="00F116C1">
      <w:pPr>
        <w:rPr>
          <w:color w:val="0000FF"/>
        </w:rPr>
      </w:pPr>
    </w:p>
    <w:p w14:paraId="11CCEFEC" w14:textId="77777777" w:rsidR="00F116C1" w:rsidRDefault="00F116C1" w:rsidP="00F116C1">
      <w:r>
        <w:rPr>
          <w:color w:val="0000FF"/>
        </w:rPr>
        <w:t xml:space="preserve">Definition. </w:t>
      </w:r>
      <w:r w:rsidR="00441D90" w:rsidRPr="00441D90">
        <w:t xml:space="preserve">A </w:t>
      </w:r>
      <w:r w:rsidR="00441D90">
        <w:rPr>
          <w:b/>
        </w:rPr>
        <w:t>vector space</w:t>
      </w:r>
      <w:r w:rsidR="00441D90">
        <w:t xml:space="preserve"> is a collection of elements called vectors where addition and scalar multiplication are defined</w:t>
      </w:r>
      <w:r w:rsidR="009A402B">
        <w:t xml:space="preserve"> and satis</w:t>
      </w:r>
      <w:r w:rsidR="005911D6">
        <w:t>fy certain rules such as commutati</w:t>
      </w:r>
      <w:r w:rsidR="009A402B">
        <w:t>vity and associativity</w:t>
      </w:r>
      <w:r w:rsidR="00441D90">
        <w:t xml:space="preserve">. </w:t>
      </w:r>
      <w:r>
        <w:t xml:space="preserve">A </w:t>
      </w:r>
      <w:r w:rsidRPr="00A36957">
        <w:rPr>
          <w:b/>
        </w:rPr>
        <w:t>Hilbert space</w:t>
      </w:r>
      <w:r>
        <w:t xml:space="preserve"> is a complete inner-product space. </w:t>
      </w:r>
      <w:r w:rsidR="00441D90">
        <w:t>I</w:t>
      </w:r>
      <w:r>
        <w:t xml:space="preserve">t is a vector space with an inner product operator, and </w:t>
      </w:r>
      <w:r w:rsidR="00EE6F42">
        <w:t>thus</w:t>
      </w:r>
      <w:r w:rsidR="00961568">
        <w:t xml:space="preserve"> </w:t>
      </w:r>
      <w:r>
        <w:t xml:space="preserve">also </w:t>
      </w:r>
      <w:r w:rsidR="00A849C6">
        <w:t>has</w:t>
      </w:r>
      <w:r>
        <w:t xml:space="preserve"> a norm.</w:t>
      </w:r>
      <w:r w:rsidR="009A402B">
        <w:t xml:space="preserve"> If we represent vectors as points, “</w:t>
      </w:r>
      <w:r w:rsidR="009A402B" w:rsidRPr="009A402B">
        <w:rPr>
          <w:b/>
          <w:bCs/>
        </w:rPr>
        <w:t>complete</w:t>
      </w:r>
      <w:r w:rsidR="009A402B">
        <w:t xml:space="preserve">” means that every converging sequence has a limit point that belongs to the space.  </w:t>
      </w:r>
    </w:p>
    <w:p w14:paraId="7E1CF4B1" w14:textId="77777777" w:rsidR="00F116C1" w:rsidRDefault="00F116C1" w:rsidP="00F116C1"/>
    <w:p w14:paraId="37E420D7" w14:textId="77777777" w:rsidR="00F116C1" w:rsidRDefault="00F116C1" w:rsidP="00F116C1">
      <w:bookmarkStart w:id="14" w:name="OLE_LINK530"/>
      <w:bookmarkStart w:id="15" w:name="OLE_LINK531"/>
      <w:bookmarkStart w:id="16" w:name="OLE_LINK180"/>
      <w:bookmarkStart w:id="17" w:name="OLE_LINK181"/>
      <w:r>
        <w:t xml:space="preserve">A </w:t>
      </w:r>
      <w:r w:rsidRPr="00A36957">
        <w:rPr>
          <w:b/>
        </w:rPr>
        <w:t>basis</w:t>
      </w:r>
      <w:r>
        <w:t xml:space="preserve"> (also called an </w:t>
      </w:r>
      <w:r>
        <w:rPr>
          <w:b/>
        </w:rPr>
        <w:t>algebraic basis</w:t>
      </w:r>
      <w:r>
        <w:t xml:space="preserve">) for a vector space is a linearly independent set of vectors that spans the space in the sense that every vector can be expressed uniquely as a finite linear combination of basis vectors. </w:t>
      </w:r>
    </w:p>
    <w:p w14:paraId="45CC995E" w14:textId="77777777" w:rsidR="00F116C1" w:rsidRDefault="00F116C1" w:rsidP="00F116C1"/>
    <w:p w14:paraId="55248D01" w14:textId="77777777" w:rsidR="00F116C1" w:rsidRDefault="00F116C1" w:rsidP="00F116C1">
      <w:r>
        <w:t xml:space="preserve">If the vector space is infinite-dimensional, </w:t>
      </w:r>
      <w:r w:rsidR="005013AD">
        <w:t>in addition to an algebraic basis there is the concept of</w:t>
      </w:r>
      <w:r>
        <w:t xml:space="preserve"> a </w:t>
      </w:r>
      <w:r>
        <w:rPr>
          <w:b/>
        </w:rPr>
        <w:t>complete basis</w:t>
      </w:r>
      <w:r w:rsidRPr="00733109">
        <w:t xml:space="preserve"> (</w:t>
      </w:r>
      <w:r>
        <w:t xml:space="preserve">or </w:t>
      </w:r>
      <w:r>
        <w:rPr>
          <w:b/>
        </w:rPr>
        <w:t>Schauder basis</w:t>
      </w:r>
      <w:r>
        <w:t>) in which every vector can be un</w:t>
      </w:r>
      <w:r w:rsidR="0029651A">
        <w:t>iquely expressed as a countably-</w:t>
      </w:r>
      <w:r>
        <w:t>infinite linear combination of basis vectors. Clearly every algebraic basis is a complete basis but not necessarily vice-versa. In a finite-dimensional vector space we drop the adjective</w:t>
      </w:r>
      <w:r w:rsidR="00481297">
        <w:t>s</w:t>
      </w:r>
      <w:r>
        <w:t xml:space="preserve"> an</w:t>
      </w:r>
      <w:r w:rsidR="00A849C6">
        <w:t>d simply use</w:t>
      </w:r>
      <w:r>
        <w:t xml:space="preserve"> </w:t>
      </w:r>
      <w:r w:rsidR="00A849C6">
        <w:t>"</w:t>
      </w:r>
      <w:r>
        <w:t>basi</w:t>
      </w:r>
      <w:r w:rsidR="00A849C6">
        <w:t>s"</w:t>
      </w:r>
      <w:r>
        <w:t xml:space="preserve"> since </w:t>
      </w:r>
      <w:r w:rsidR="00A849C6">
        <w:t>every basis is algebraic</w:t>
      </w:r>
      <w:r>
        <w:t>.</w:t>
      </w:r>
    </w:p>
    <w:p w14:paraId="764241BE" w14:textId="77777777" w:rsidR="00F116C1" w:rsidRDefault="00F116C1" w:rsidP="00F116C1"/>
    <w:p w14:paraId="66E102D1" w14:textId="77777777" w:rsidR="00F116C1" w:rsidRDefault="00F116C1" w:rsidP="00F116C1">
      <w:pPr>
        <w:rPr>
          <w:b/>
        </w:rPr>
      </w:pPr>
      <w:r>
        <w:t xml:space="preserve">In an inner product space if the basis vectors are mutually orthogonal (i.e., inner product equals 0), the basis is called an </w:t>
      </w:r>
      <w:r>
        <w:rPr>
          <w:b/>
        </w:rPr>
        <w:t xml:space="preserve">orthogonal basis. </w:t>
      </w:r>
      <w:r>
        <w:t xml:space="preserve">If in addition each basis vector is a unit vector, it is called an </w:t>
      </w:r>
      <w:r>
        <w:rPr>
          <w:b/>
        </w:rPr>
        <w:t>orthonormal basis.</w:t>
      </w:r>
    </w:p>
    <w:p w14:paraId="6136023C" w14:textId="77777777" w:rsidR="00974369" w:rsidRDefault="00974369" w:rsidP="0089144D">
      <w:pPr>
        <w:rPr>
          <w:color w:val="0000FF"/>
        </w:rPr>
      </w:pPr>
    </w:p>
    <w:p w14:paraId="7000B0BB" w14:textId="5F300105" w:rsidR="00C50B1C" w:rsidRDefault="00C42BB7" w:rsidP="00C50B1C">
      <w:r>
        <w:rPr>
          <w:color w:val="0000FF"/>
        </w:rPr>
        <w:t>Definition.</w:t>
      </w:r>
      <w:r>
        <w:t xml:space="preserve"> </w:t>
      </w:r>
      <w:bookmarkEnd w:id="12"/>
      <w:bookmarkEnd w:id="13"/>
      <w:r w:rsidR="0019672D">
        <w:rPr>
          <w:noProof/>
          <w:position w:val="-16"/>
        </w:rPr>
        <w:pict w14:anchorId="79A477D6">
          <v:shape id="_x0000_i64831" type="#_x0000_t75" alt="" style="width:20.3pt;height:22.15pt;mso-width-percent:0;mso-height-percent:0;mso-width-percent:0;mso-height-percent:0">
            <v:imagedata r:id="rId33" o:title=""/>
          </v:shape>
        </w:pict>
      </w:r>
      <w:r>
        <w:t xml:space="preserve"> </w:t>
      </w:r>
      <w:r w:rsidR="007C6862">
        <w:t xml:space="preserve">is called a </w:t>
      </w:r>
      <w:r w:rsidR="007C6862">
        <w:rPr>
          <w:b/>
        </w:rPr>
        <w:t>ket</w:t>
      </w:r>
      <w:r w:rsidR="0082174D">
        <w:t>. It represents a state.</w:t>
      </w:r>
      <w:r w:rsidR="00F80ECA">
        <w:t xml:space="preserve"> </w:t>
      </w:r>
      <w:r w:rsidR="00441D90">
        <w:t xml:space="preserve">In a finite-dimensional vector space a ket is represented by a </w:t>
      </w:r>
      <w:r w:rsidR="00441D90" w:rsidRPr="00441D90">
        <w:rPr>
          <w:color w:val="31849B" w:themeColor="accent5" w:themeShade="BF"/>
        </w:rPr>
        <w:t>column vector</w:t>
      </w:r>
      <w:r w:rsidR="00441D90">
        <w:t xml:space="preserve">. </w:t>
      </w:r>
      <w:r w:rsidR="0019672D">
        <w:rPr>
          <w:noProof/>
          <w:position w:val="-16"/>
        </w:rPr>
        <w:pict w14:anchorId="1EB12826">
          <v:shape id="_x0000_i64832" type="#_x0000_t75" alt="" style="width:20.3pt;height:22.15pt;mso-width-percent:0;mso-height-percent:0;mso-width-percent:0;mso-height-percent:0">
            <v:imagedata r:id="rId34" o:title=""/>
          </v:shape>
        </w:pict>
      </w:r>
      <w:r w:rsidR="00C50B1C">
        <w:t xml:space="preserve"> is the </w:t>
      </w:r>
      <w:r w:rsidR="00C50B1C">
        <w:rPr>
          <w:b/>
        </w:rPr>
        <w:t>bra</w:t>
      </w:r>
      <w:r w:rsidR="00C50B1C">
        <w:t xml:space="preserve"> that corresponds to the ket </w:t>
      </w:r>
      <w:r w:rsidR="0019672D">
        <w:rPr>
          <w:noProof/>
          <w:position w:val="-18"/>
        </w:rPr>
        <w:pict w14:anchorId="211C09DB">
          <v:shape id="_x0000_i64833" type="#_x0000_t75" alt="" style="width:20.3pt;height:24.9pt;mso-width-percent:0;mso-height-percent:0;mso-width-percent:0;mso-height-percent:0">
            <v:imagedata r:id="rId35" o:title=""/>
          </v:shape>
        </w:pict>
      </w:r>
      <w:r w:rsidR="00C50B1C">
        <w:t xml:space="preserve">. </w:t>
      </w:r>
      <w:r w:rsidR="00F60E6E">
        <w:t>It is</w:t>
      </w:r>
      <w:r w:rsidR="00C50B1C">
        <w:t xml:space="preserve"> a </w:t>
      </w:r>
      <w:r w:rsidR="00C50B1C" w:rsidRPr="00441D90">
        <w:rPr>
          <w:color w:val="31849B" w:themeColor="accent5" w:themeShade="BF"/>
        </w:rPr>
        <w:t>row vector</w:t>
      </w:r>
      <w:r w:rsidR="00F60E6E">
        <w:t xml:space="preserve">, the complex conjugate of the transpose of </w:t>
      </w:r>
      <w:r w:rsidR="0019672D">
        <w:rPr>
          <w:noProof/>
          <w:position w:val="-16"/>
        </w:rPr>
        <w:pict w14:anchorId="44FF64FE">
          <v:shape id="_x0000_i64834" type="#_x0000_t75" alt="" style="width:18.45pt;height:22.15pt;mso-width-percent:0;mso-height-percent:0;mso-width-percent:0;mso-height-percent:0">
            <v:imagedata r:id="rId36" o:title=""/>
          </v:shape>
        </w:pict>
      </w:r>
      <w:r w:rsidR="00C50B1C">
        <w:t xml:space="preserve">: </w:t>
      </w:r>
    </w:p>
    <w:p w14:paraId="6588D637" w14:textId="7205A1B0" w:rsidR="00C50B1C" w:rsidRDefault="00BA6963" w:rsidP="00BA6963">
      <w:pPr>
        <w:tabs>
          <w:tab w:val="left" w:pos="450"/>
          <w:tab w:val="left" w:pos="810"/>
          <w:tab w:val="left" w:pos="7920"/>
          <w:tab w:val="right" w:pos="8550"/>
        </w:tabs>
      </w:pPr>
      <w:r>
        <w:rPr>
          <w:noProof/>
        </w:rPr>
        <w:tab/>
      </w:r>
      <w:r w:rsidR="0019672D">
        <w:rPr>
          <w:noProof/>
          <w:position w:val="-16"/>
        </w:rPr>
        <w:pict w14:anchorId="7C0F3F3F">
          <v:shape id="_x0000_i64835" type="#_x0000_t75" alt="" style="width:57.25pt;height:33.25pt;mso-width-percent:0;mso-height-percent:0;mso-width-percent:0;mso-height-percent:0">
            <v:imagedata r:id="rId37" o:title=""/>
          </v:shape>
        </w:pict>
      </w:r>
      <w:r w:rsidR="00C50B1C">
        <w:tab/>
      </w:r>
      <w:r w:rsidR="00C50B1C">
        <w:tab/>
        <w:t>(1.03)</w:t>
      </w:r>
    </w:p>
    <w:p w14:paraId="4D8EE58E" w14:textId="77777777" w:rsidR="00C50B1C" w:rsidRDefault="00C50B1C" w:rsidP="00441D90"/>
    <w:p w14:paraId="7E094FCD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 xml:space="preserve">We denote the </w:t>
      </w:r>
      <w:r w:rsidRPr="00D12C2C">
        <w:rPr>
          <w:b/>
        </w:rPr>
        <w:t>correspondence between a bra and a ket</w:t>
      </w:r>
      <w:r>
        <w:t xml:space="preserve"> by </w:t>
      </w:r>
    </w:p>
    <w:p w14:paraId="464755CC" w14:textId="66854C9A" w:rsidR="00BA6963" w:rsidRDefault="00BA6963" w:rsidP="00BA6963">
      <w:pPr>
        <w:tabs>
          <w:tab w:val="left" w:pos="540"/>
          <w:tab w:val="right" w:pos="8550"/>
        </w:tabs>
      </w:pPr>
      <w:r>
        <w:tab/>
      </w:r>
      <w:r w:rsidR="0019672D">
        <w:rPr>
          <w:noProof/>
          <w:position w:val="-16"/>
        </w:rPr>
        <w:pict w14:anchorId="78AE2348">
          <v:shape id="_x0000_i64836" type="#_x0000_t75" alt="" style="width:54.45pt;height:22.15pt;mso-width-percent:0;mso-height-percent:0;mso-width-percent:0;mso-height-percent:0">
            <v:imagedata r:id="rId38" o:title=""/>
          </v:shape>
        </w:pict>
      </w:r>
      <w:r>
        <w:t xml:space="preserve">. </w:t>
      </w:r>
      <w:r>
        <w:tab/>
        <w:t>(1.04)</w:t>
      </w:r>
    </w:p>
    <w:p w14:paraId="39B3435C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</w:p>
    <w:p w14:paraId="2D2BE881" w14:textId="0A4E49B3" w:rsidR="00BA6963" w:rsidRDefault="00827AD5" w:rsidP="00BA6963">
      <w:pPr>
        <w:tabs>
          <w:tab w:val="left" w:pos="540"/>
          <w:tab w:val="left" w:pos="990"/>
          <w:tab w:val="right" w:pos="8550"/>
        </w:tabs>
      </w:pPr>
      <w:r>
        <w:rPr>
          <w:color w:val="0432FF"/>
        </w:rPr>
        <w:t xml:space="preserve">Notation. </w:t>
      </w:r>
      <w:r w:rsidR="007C6862">
        <w:t xml:space="preserve">For a given dimension </w:t>
      </w:r>
      <w:r w:rsidR="007C6862">
        <w:rPr>
          <w:i/>
        </w:rPr>
        <w:t>n</w:t>
      </w:r>
      <w:r w:rsidR="007C6862">
        <w:t xml:space="preserve"> the set of kets</w:t>
      </w:r>
      <w:r w:rsidR="00F80ECA">
        <w:t xml:space="preserve"> (i.e., </w:t>
      </w:r>
      <w:r w:rsidR="00AC7FE6">
        <w:t>states</w:t>
      </w:r>
      <w:r w:rsidR="00F80ECA">
        <w:t>)</w:t>
      </w:r>
      <w:r w:rsidR="007C6862">
        <w:t xml:space="preserve"> forms a </w:t>
      </w:r>
      <w:r w:rsidR="00044D26">
        <w:t xml:space="preserve">complex </w:t>
      </w:r>
      <w:r w:rsidR="007C6862">
        <w:t>vector space</w:t>
      </w:r>
      <w:r w:rsidR="00F80ECA">
        <w:t>, specifically a Hilbert spac</w:t>
      </w:r>
      <w:r w:rsidR="006D5EAD">
        <w:t>e</w:t>
      </w:r>
      <w:r w:rsidR="00441D90">
        <w:t xml:space="preserve">. Let </w:t>
      </w:r>
      <w:r w:rsidR="0019672D">
        <w:rPr>
          <w:noProof/>
          <w:position w:val="-20"/>
        </w:rPr>
        <w:pict w14:anchorId="67A8635E">
          <v:shape id="_x0000_i64837" type="#_x0000_t75" alt="" style="width:44.3pt;height:27.7pt;mso-width-percent:0;mso-height-percent:0;mso-width-percent:0;mso-height-percent:0">
            <v:imagedata r:id="rId39" o:title=""/>
          </v:shape>
        </w:pict>
      </w:r>
      <w:r w:rsidR="00441D90">
        <w:t xml:space="preserve"> be a basis for the vector space</w:t>
      </w:r>
      <w:r w:rsidR="00BA6963">
        <w:t xml:space="preserve"> where </w:t>
      </w:r>
    </w:p>
    <w:p w14:paraId="08836CAA" w14:textId="415BFA6B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19672D">
        <w:rPr>
          <w:noProof/>
          <w:position w:val="-86"/>
        </w:rPr>
        <w:pict w14:anchorId="02AB8E0B">
          <v:shape id="_x0000_i64838" type="#_x0000_t75" alt="" style="width:59.1pt;height:92.3pt;mso-width-percent:0;mso-height-percent:0;mso-width-percent:0;mso-height-percent:0">
            <v:imagedata r:id="rId40" o:title=""/>
          </v:shape>
        </w:pict>
      </w:r>
      <w:r w:rsidR="00441D90">
        <w:t>.</w:t>
      </w:r>
      <w:r>
        <w:tab/>
        <w:t>(1.05)</w:t>
      </w:r>
    </w:p>
    <w:p w14:paraId="34EC7A65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>Thus,</w:t>
      </w:r>
    </w:p>
    <w:p w14:paraId="6F2036DA" w14:textId="50D353D5" w:rsidR="00BA6963" w:rsidRDefault="00441D90" w:rsidP="00BA6963">
      <w:pPr>
        <w:tabs>
          <w:tab w:val="left" w:pos="540"/>
          <w:tab w:val="left" w:pos="990"/>
          <w:tab w:val="right" w:pos="8550"/>
        </w:tabs>
      </w:pPr>
      <w:r>
        <w:t xml:space="preserve"> </w:t>
      </w:r>
      <w:r w:rsidR="00BA6963">
        <w:tab/>
      </w:r>
      <w:r w:rsidR="0019672D">
        <w:rPr>
          <w:noProof/>
          <w:position w:val="-22"/>
        </w:rPr>
        <w:pict w14:anchorId="0D6FF6BD">
          <v:shape id="_x0000_i64839" type="#_x0000_t75" alt="" style="width:135.7pt;height:27.7pt;mso-width-percent:0;mso-height-percent:0;mso-width-percent:0;mso-height-percent:0">
            <v:imagedata r:id="rId41" o:title=""/>
          </v:shape>
        </w:pict>
      </w:r>
      <w:r w:rsidR="00BA6963">
        <w:t>,</w:t>
      </w:r>
      <w:r w:rsidR="00BA6963">
        <w:tab/>
        <w:t>(1.06)</w:t>
      </w:r>
    </w:p>
    <w:p w14:paraId="41E531F2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</w:p>
    <w:p w14:paraId="10B9E85C" w14:textId="77777777" w:rsidR="00441D90" w:rsidRDefault="00441D90" w:rsidP="00BA6963">
      <w:pPr>
        <w:tabs>
          <w:tab w:val="left" w:pos="540"/>
          <w:tab w:val="left" w:pos="990"/>
          <w:tab w:val="right" w:pos="8550"/>
        </w:tabs>
      </w:pPr>
      <w:r>
        <w:t>Then a vector can be written as</w:t>
      </w:r>
      <w:bookmarkEnd w:id="14"/>
      <w:bookmarkEnd w:id="15"/>
      <w:r>
        <w:t xml:space="preserve"> </w:t>
      </w:r>
    </w:p>
    <w:p w14:paraId="4713C3EC" w14:textId="069E5EF9" w:rsidR="00441D90" w:rsidRPr="000F4334" w:rsidRDefault="00BA6963" w:rsidP="00BA6963">
      <w:pPr>
        <w:tabs>
          <w:tab w:val="left" w:pos="540"/>
          <w:tab w:val="right" w:pos="2880"/>
          <w:tab w:val="right" w:pos="8550"/>
        </w:tabs>
        <w:adjustRightInd w:val="0"/>
        <w:snapToGrid w:val="0"/>
      </w:pPr>
      <w:bookmarkStart w:id="18" w:name="OLE_LINK567"/>
      <w:bookmarkStart w:id="19" w:name="OLE_LINK568"/>
      <w:r>
        <w:rPr>
          <w:noProof/>
        </w:rPr>
        <w:tab/>
      </w:r>
      <w:r w:rsidR="0019672D">
        <w:rPr>
          <w:noProof/>
          <w:position w:val="-62"/>
        </w:rPr>
        <w:pict w14:anchorId="3A1ED232">
          <v:shape id="_x0000_i64840" type="#_x0000_t75" alt="" style="width:117.25pt;height:68.3pt;mso-width-percent:0;mso-height-percent:0;mso-width-percent:0;mso-height-percent:0">
            <v:imagedata r:id="rId42" o:title=""/>
          </v:shape>
        </w:pict>
      </w:r>
      <w:r w:rsidR="00441D90">
        <w:t xml:space="preserve"> </w:t>
      </w:r>
      <w:r w:rsidR="00441D90">
        <w:tab/>
        <w:t>(1.3)</w:t>
      </w:r>
    </w:p>
    <w:p w14:paraId="5C501EE8" w14:textId="2C24B61C" w:rsidR="00BA6963" w:rsidRDefault="00441D90" w:rsidP="00BA6963">
      <w:pPr>
        <w:tabs>
          <w:tab w:val="left" w:pos="540"/>
          <w:tab w:val="left" w:pos="634"/>
          <w:tab w:val="left" w:pos="990"/>
          <w:tab w:val="right" w:pos="8550"/>
        </w:tabs>
      </w:pPr>
      <w:bookmarkStart w:id="20" w:name="OLE_LINK232"/>
      <w:bookmarkStart w:id="21" w:name="OLE_LINK233"/>
      <w:bookmarkStart w:id="22" w:name="OLE_LINK242"/>
      <w:bookmarkStart w:id="23" w:name="OLE_LINK243"/>
      <w:bookmarkEnd w:id="16"/>
      <w:bookmarkEnd w:id="17"/>
      <w:r>
        <w:t xml:space="preserve">where </w:t>
      </w:r>
      <w:r w:rsidR="0019672D">
        <w:rPr>
          <w:noProof/>
          <w:position w:val="-12"/>
        </w:rPr>
        <w:pict w14:anchorId="34C6A7E5">
          <v:shape id="_x0000_i64841" type="#_x0000_t75" alt="" style="width:12.9pt;height:18.45pt;mso-width-percent:0;mso-height-percent:0;mso-width-percent:0;mso-height-percent:0">
            <v:imagedata r:id="rId43" o:title=""/>
          </v:shape>
        </w:pict>
      </w:r>
      <w:r>
        <w:t xml:space="preserve"> are complex numbers called </w:t>
      </w:r>
      <w:r w:rsidR="00C50B1C">
        <w:t xml:space="preserve">the </w:t>
      </w:r>
      <w:r>
        <w:rPr>
          <w:b/>
        </w:rPr>
        <w:t xml:space="preserve">components of </w:t>
      </w:r>
      <w:r>
        <w:rPr>
          <w:b/>
          <w:i/>
        </w:rPr>
        <w:t>A</w:t>
      </w:r>
      <w:r>
        <w:rPr>
          <w:b/>
        </w:rPr>
        <w:t xml:space="preserve">. </w:t>
      </w:r>
      <w:r w:rsidR="00C9561B">
        <w:t>So</w:t>
      </w:r>
    </w:p>
    <w:p w14:paraId="08BE92E3" w14:textId="25AF3E2C" w:rsidR="00BA6963" w:rsidRPr="00BA6963" w:rsidRDefault="00BA6963" w:rsidP="00BA6963">
      <w:pPr>
        <w:tabs>
          <w:tab w:val="left" w:pos="540"/>
          <w:tab w:val="left" w:pos="634"/>
          <w:tab w:val="left" w:pos="990"/>
          <w:tab w:val="right" w:pos="8550"/>
        </w:tabs>
      </w:pPr>
      <w:r>
        <w:tab/>
      </w:r>
      <w:r w:rsidR="0019672D">
        <w:rPr>
          <w:noProof/>
          <w:position w:val="-28"/>
        </w:rPr>
        <w:pict w14:anchorId="37DD7FD0">
          <v:shape id="_x0000_i64842" type="#_x0000_t75" alt="" style="width:171.7pt;height:35.1pt;mso-width-percent:0;mso-height-percent:0;mso-width-percent:0;mso-height-percent:0">
            <v:imagedata r:id="rId44" o:title=""/>
          </v:shape>
        </w:pict>
      </w:r>
      <w:r w:rsidR="009F2103">
        <w:tab/>
        <w:t>(1.07)</w:t>
      </w:r>
    </w:p>
    <w:p w14:paraId="1215B176" w14:textId="77777777" w:rsidR="00827AD5" w:rsidRDefault="00827AD5" w:rsidP="00827AD5">
      <w:pPr>
        <w:tabs>
          <w:tab w:val="right" w:pos="8550"/>
        </w:tabs>
      </w:pPr>
      <w:bookmarkStart w:id="24" w:name="OLE_LINK446"/>
      <w:bookmarkStart w:id="25" w:name="OLE_LINK447"/>
    </w:p>
    <w:p w14:paraId="6545A8AC" w14:textId="77777777" w:rsidR="00827AD5" w:rsidRDefault="00827AD5" w:rsidP="00827AD5">
      <w:pPr>
        <w:tabs>
          <w:tab w:val="right" w:pos="8550"/>
        </w:tabs>
      </w:pPr>
      <w:r>
        <w:t>For example,</w:t>
      </w:r>
    </w:p>
    <w:p w14:paraId="3C64C027" w14:textId="4A957CD1" w:rsidR="00827AD5" w:rsidRDefault="00827AD5" w:rsidP="00827AD5">
      <w:pPr>
        <w:tabs>
          <w:tab w:val="left" w:pos="540"/>
          <w:tab w:val="right" w:pos="8550"/>
        </w:tabs>
      </w:pPr>
      <w:r>
        <w:tab/>
        <w:t xml:space="preserve">if </w:t>
      </w:r>
      <w:r w:rsidR="0019672D">
        <w:rPr>
          <w:noProof/>
          <w:position w:val="-34"/>
        </w:rPr>
        <w:pict w14:anchorId="2ED2DFB4">
          <v:shape id="_x0000_i64843" type="#_x0000_t75" alt="" style="width:61.85pt;height:39.7pt;mso-width-percent:0;mso-height-percent:0;mso-width-percent:0;mso-height-percent:0">
            <v:imagedata r:id="rId45" o:title=""/>
          </v:shape>
        </w:pict>
      </w:r>
      <w:r>
        <w:t xml:space="preserve"> then </w:t>
      </w:r>
      <w:r w:rsidR="0019672D">
        <w:rPr>
          <w:noProof/>
          <w:position w:val="-16"/>
        </w:rPr>
        <w:pict w14:anchorId="425D6502">
          <v:shape id="_x0000_i64844" type="#_x0000_t75" alt="" style="width:75.7pt;height:22.15pt;mso-width-percent:0;mso-height-percent:0;mso-width-percent:0;mso-height-percent:0">
            <v:imagedata r:id="rId46" o:title=""/>
          </v:shape>
        </w:pict>
      </w:r>
      <w:r w:rsidRPr="00204ABA">
        <w:tab/>
      </w:r>
      <w:r>
        <w:t>(1.08)</w:t>
      </w:r>
    </w:p>
    <w:p w14:paraId="002C60B4" w14:textId="21FF279A" w:rsidR="00827AD5" w:rsidRPr="00A4721E" w:rsidRDefault="00827AD5" w:rsidP="00827AD5">
      <w:pPr>
        <w:tabs>
          <w:tab w:val="right" w:pos="8550"/>
        </w:tabs>
      </w:pPr>
      <w:r>
        <w:rPr>
          <w:color w:val="0000FF"/>
        </w:rPr>
        <w:t>Caution.</w:t>
      </w:r>
      <w:r>
        <w:t xml:space="preserve"> </w:t>
      </w:r>
      <w:r w:rsidR="0019672D">
        <w:rPr>
          <w:noProof/>
          <w:position w:val="-16"/>
        </w:rPr>
        <w:pict w14:anchorId="0F580948">
          <v:shape id="_x0000_i64845" type="#_x0000_t75" alt="" style="width:22.15pt;height:22.15pt;mso-width-percent:0;mso-height-percent:0;mso-width-percent:0;mso-height-percent:0">
            <v:imagedata r:id="rId47" o:title=""/>
          </v:shape>
        </w:pict>
      </w:r>
      <w:r>
        <w:t xml:space="preserve"> consists of complex conjugates yet we don’t label it </w:t>
      </w:r>
      <w:r w:rsidR="0019672D">
        <w:rPr>
          <w:noProof/>
          <w:position w:val="-18"/>
        </w:rPr>
        <w:pict w14:anchorId="1E723DB4">
          <v:shape id="_x0000_i64846" type="#_x0000_t75" alt="" style="width:24pt;height:24.9pt;mso-width-percent:0;mso-height-percent:0;mso-width-percent:0;mso-height-percent:0">
            <v:imagedata r:id="rId48" o:title=""/>
          </v:shape>
        </w:pict>
      </w:r>
      <w:r>
        <w:t xml:space="preserve">. </w:t>
      </w:r>
    </w:p>
    <w:bookmarkEnd w:id="24"/>
    <w:bookmarkEnd w:id="25"/>
    <w:p w14:paraId="41868646" w14:textId="77777777" w:rsidR="00827AD5" w:rsidRDefault="00827AD5" w:rsidP="00BA6963">
      <w:pPr>
        <w:tabs>
          <w:tab w:val="left" w:pos="540"/>
          <w:tab w:val="left" w:pos="634"/>
          <w:tab w:val="left" w:pos="990"/>
          <w:tab w:val="right" w:pos="8550"/>
        </w:tabs>
        <w:rPr>
          <w:b/>
        </w:rPr>
      </w:pPr>
    </w:p>
    <w:p w14:paraId="60D9FDB3" w14:textId="77777777" w:rsidR="00441D90" w:rsidRDefault="00827AD5" w:rsidP="00BA6963">
      <w:pPr>
        <w:tabs>
          <w:tab w:val="left" w:pos="540"/>
          <w:tab w:val="left" w:pos="634"/>
          <w:tab w:val="left" w:pos="990"/>
          <w:tab w:val="right" w:pos="8550"/>
        </w:tabs>
      </w:pPr>
      <w:r>
        <w:rPr>
          <w:color w:val="0432FF"/>
        </w:rPr>
        <w:t xml:space="preserve">Definition. </w:t>
      </w:r>
      <w:r w:rsidR="00441D90">
        <w:t>Let</w:t>
      </w:r>
    </w:p>
    <w:p w14:paraId="25E6B530" w14:textId="7D49F7F0" w:rsidR="00441D90" w:rsidRDefault="00441D90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19672D">
        <w:rPr>
          <w:noProof/>
          <w:position w:val="-30"/>
        </w:rPr>
        <w:pict w14:anchorId="2E8907A6">
          <v:shape id="_x0000_i64847" type="#_x0000_t75" alt="" style="width:182.75pt;height:36.9pt;mso-width-percent:0;mso-height-percent:0;mso-width-percent:0;mso-height-percent:0">
            <v:imagedata r:id="rId49" o:title=""/>
          </v:shape>
        </w:pict>
      </w:r>
      <w:r>
        <w:t>.</w:t>
      </w:r>
      <w:r w:rsidR="009F2103">
        <w:tab/>
        <w:t>(1.0</w:t>
      </w:r>
      <w:r w:rsidR="00827AD5">
        <w:t>9</w:t>
      </w:r>
      <w:r w:rsidR="009F2103">
        <w:t>)</w:t>
      </w:r>
    </w:p>
    <w:p w14:paraId="1EC1C144" w14:textId="77777777" w:rsidR="00441D90" w:rsidRDefault="00C50B1C" w:rsidP="00BA6963">
      <w:pPr>
        <w:tabs>
          <w:tab w:val="left" w:pos="270"/>
          <w:tab w:val="left" w:pos="540"/>
          <w:tab w:val="left" w:pos="990"/>
          <w:tab w:val="right" w:pos="8550"/>
        </w:tabs>
      </w:pPr>
      <w:r>
        <w:t xml:space="preserve">Vector space </w:t>
      </w:r>
      <w:r>
        <w:rPr>
          <w:b/>
        </w:rPr>
        <w:t>a</w:t>
      </w:r>
      <w:r w:rsidR="00441D90" w:rsidRPr="00441D90">
        <w:rPr>
          <w:b/>
        </w:rPr>
        <w:t>ddition</w:t>
      </w:r>
      <w:r w:rsidR="00441D90">
        <w:t xml:space="preserve"> is defined by </w:t>
      </w:r>
    </w:p>
    <w:p w14:paraId="0A20047B" w14:textId="564C3C5E" w:rsidR="00441D90" w:rsidRDefault="00441D90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19672D">
        <w:rPr>
          <w:noProof/>
          <w:position w:val="-28"/>
        </w:rPr>
        <w:pict w14:anchorId="47DEA6AB">
          <v:shape id="_x0000_i64848" type="#_x0000_t75" alt="" style="width:137.55pt;height:27.7pt;mso-width-percent:0;mso-height-percent:0;mso-width-percent:0;mso-height-percent:0">
            <v:imagedata r:id="rId50" o:title=""/>
          </v:shape>
        </w:pict>
      </w:r>
      <w:r w:rsidR="00BA6963">
        <w:rPr>
          <w:noProof/>
        </w:rPr>
        <w:tab/>
        <w:t>(1.</w:t>
      </w:r>
      <w:r w:rsidR="00827AD5">
        <w:rPr>
          <w:noProof/>
        </w:rPr>
        <w:t>10</w:t>
      </w:r>
      <w:r w:rsidR="00BA6963">
        <w:rPr>
          <w:noProof/>
        </w:rPr>
        <w:t>)</w:t>
      </w:r>
    </w:p>
    <w:p w14:paraId="09588DB2" w14:textId="77777777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>and</w:t>
      </w:r>
      <w:r w:rsidR="000964F7">
        <w:t xml:space="preserve"> thus</w:t>
      </w:r>
    </w:p>
    <w:p w14:paraId="2540A32F" w14:textId="0CE1849E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19672D">
        <w:rPr>
          <w:noProof/>
          <w:position w:val="-28"/>
        </w:rPr>
        <w:pict w14:anchorId="1D7B1918">
          <v:shape id="_x0000_i64849" type="#_x0000_t75" alt="" style="width:142.15pt;height:35.1pt;mso-width-percent:0;mso-height-percent:0;mso-width-percent:0;mso-height-percent:0">
            <v:imagedata r:id="rId51" o:title=""/>
          </v:shape>
        </w:pict>
      </w:r>
      <w:r>
        <w:t>.</w:t>
      </w:r>
      <w:r>
        <w:tab/>
        <w:t>(1.</w:t>
      </w:r>
      <w:r w:rsidR="00827AD5">
        <w:t>11</w:t>
      </w:r>
      <w:r>
        <w:t>)</w:t>
      </w:r>
    </w:p>
    <w:p w14:paraId="3BC0FA6C" w14:textId="77777777" w:rsidR="006C284E" w:rsidRDefault="00BA6963" w:rsidP="00BA6963">
      <w:pPr>
        <w:tabs>
          <w:tab w:val="left" w:pos="540"/>
          <w:tab w:val="left" w:pos="990"/>
          <w:tab w:val="right" w:pos="8550"/>
        </w:tabs>
      </w:pPr>
      <w:r>
        <w:rPr>
          <w:b/>
        </w:rPr>
        <w:t>S</w:t>
      </w:r>
      <w:r w:rsidR="00F25CCE" w:rsidRPr="00AA5C8F">
        <w:rPr>
          <w:b/>
        </w:rPr>
        <w:t>calar multiplication</w:t>
      </w:r>
      <w:r w:rsidR="00F25CCE" w:rsidRPr="006D5EAD">
        <w:t xml:space="preserve"> </w:t>
      </w:r>
      <w:r w:rsidR="00044D26">
        <w:t>by a complex number</w:t>
      </w:r>
      <w:r>
        <w:t xml:space="preserve"> </w:t>
      </w:r>
      <w:r w:rsidRPr="00BA6963">
        <w:rPr>
          <w:rFonts w:ascii="Symbol" w:hAnsi="Symbol"/>
          <w:i/>
        </w:rPr>
        <w:t></w:t>
      </w:r>
      <w:r w:rsidR="00044D26">
        <w:t xml:space="preserve"> </w:t>
      </w:r>
      <w:r w:rsidR="00441D90">
        <w:t>is defined by</w:t>
      </w:r>
      <w:r w:rsidR="00F25CCE">
        <w:t xml:space="preserve"> </w:t>
      </w:r>
    </w:p>
    <w:p w14:paraId="7553CB7C" w14:textId="2246EF44" w:rsidR="00D12C2C" w:rsidRDefault="00F25CCE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19672D">
        <w:rPr>
          <w:noProof/>
          <w:position w:val="-28"/>
        </w:rPr>
        <w:pict w14:anchorId="61BFCF9B">
          <v:shape id="_x0000_i64850" type="#_x0000_t75" alt="" style="width:173.55pt;height:35.1pt;mso-width-percent:0;mso-height-percent:0;mso-width-percent:0;mso-height-percent:0">
            <v:imagedata r:id="rId52" o:title=""/>
          </v:shape>
        </w:pict>
      </w:r>
      <w:r>
        <w:tab/>
      </w:r>
      <w:r w:rsidR="007828E1">
        <w:t>(</w:t>
      </w:r>
      <w:r w:rsidR="00BA6963">
        <w:t>1.</w:t>
      </w:r>
      <w:r w:rsidR="00827AD5">
        <w:t>12</w:t>
      </w:r>
      <w:r w:rsidR="007828E1">
        <w:t>)</w:t>
      </w:r>
    </w:p>
    <w:p w14:paraId="2AB2547A" w14:textId="77777777" w:rsidR="00BA6963" w:rsidRDefault="00BA6963" w:rsidP="00BA6963">
      <w:pPr>
        <w:tabs>
          <w:tab w:val="left" w:pos="540"/>
          <w:tab w:val="left" w:pos="630"/>
          <w:tab w:val="left" w:pos="990"/>
          <w:tab w:val="right" w:pos="8550"/>
        </w:tabs>
      </w:pPr>
      <w:r>
        <w:t>and</w:t>
      </w:r>
      <w:r w:rsidR="000964F7">
        <w:t xml:space="preserve"> thus</w:t>
      </w:r>
    </w:p>
    <w:p w14:paraId="165F8CB0" w14:textId="7C92C50D" w:rsidR="00BA6963" w:rsidRPr="00BA6963" w:rsidRDefault="00BA6963" w:rsidP="00BA6963">
      <w:pPr>
        <w:tabs>
          <w:tab w:val="left" w:pos="540"/>
          <w:tab w:val="left" w:pos="630"/>
          <w:tab w:val="left" w:pos="990"/>
          <w:tab w:val="right" w:pos="8550"/>
        </w:tabs>
      </w:pPr>
      <w:r>
        <w:tab/>
      </w:r>
      <w:r w:rsidR="0019672D">
        <w:rPr>
          <w:noProof/>
          <w:position w:val="-28"/>
        </w:rPr>
        <w:pict w14:anchorId="1DFAC40B">
          <v:shape id="_x0000_i64851" type="#_x0000_t75" alt="" style="width:180.9pt;height:27.7pt;mso-width-percent:0;mso-height-percent:0;mso-width-percent:0;mso-height-percent:0">
            <v:imagedata r:id="rId53" o:title=""/>
          </v:shape>
        </w:pict>
      </w:r>
      <w:r w:rsidR="00C01C66">
        <w:t>:</w:t>
      </w:r>
      <w:r>
        <w:tab/>
        <w:t>(1.1</w:t>
      </w:r>
      <w:r w:rsidR="00827AD5">
        <w:t>3</w:t>
      </w:r>
      <w:r>
        <w:t>)</w:t>
      </w:r>
    </w:p>
    <w:p w14:paraId="6AA4F089" w14:textId="214804CF" w:rsidR="00C01C66" w:rsidRDefault="00C01C66" w:rsidP="00942959">
      <w:pPr>
        <w:tabs>
          <w:tab w:val="left" w:pos="540"/>
          <w:tab w:val="left" w:pos="1170"/>
          <w:tab w:val="right" w:pos="8550"/>
        </w:tabs>
        <w:rPr>
          <w:bCs/>
        </w:rPr>
      </w:pPr>
      <w:bookmarkStart w:id="26" w:name="OLE_LINK429"/>
      <w:bookmarkStart w:id="27" w:name="OLE_LINK445"/>
      <w:r>
        <w:rPr>
          <w:bCs/>
        </w:rPr>
        <w:tab/>
      </w:r>
      <w:r>
        <w:rPr>
          <w:bCs/>
        </w:rPr>
        <w:tab/>
      </w:r>
      <w:r w:rsidR="0019672D">
        <w:rPr>
          <w:bCs/>
          <w:noProof/>
          <w:position w:val="-60"/>
        </w:rPr>
        <w:pict w14:anchorId="5C12D9BA">
          <v:shape id="_x0000_i64852" type="#_x0000_t75" alt="" style="width:313.85pt;height:66.45pt;mso-width-percent:0;mso-height-percent:0;mso-width-percent:0;mso-height-percent:0">
            <v:imagedata r:id="rId54" o:title=""/>
          </v:shape>
        </w:pict>
      </w:r>
      <w:r w:rsidR="00942959" w:rsidRPr="00226A74">
        <w:rPr>
          <w:rFonts w:ascii="MS Gothic" w:eastAsia="MS Gothic" w:hAnsi="MS Gothic" w:cs="Times New Roman (Body CS)" w:hint="eastAsia"/>
          <w:position w:val="-42"/>
        </w:rPr>
        <w:t>✔</w:t>
      </w:r>
    </w:p>
    <w:p w14:paraId="54ACA53D" w14:textId="77777777" w:rsidR="009A402B" w:rsidRDefault="009A402B" w:rsidP="009A402B">
      <w:pPr>
        <w:tabs>
          <w:tab w:val="left" w:pos="540"/>
          <w:tab w:val="left" w:pos="630"/>
          <w:tab w:val="left" w:pos="990"/>
          <w:tab w:val="right" w:pos="8550"/>
        </w:tabs>
      </w:pPr>
      <w:r>
        <w:rPr>
          <w:bCs/>
        </w:rPr>
        <w:t xml:space="preserve">The </w:t>
      </w:r>
      <w:bookmarkStart w:id="28" w:name="OLE_LINK502"/>
      <w:bookmarkStart w:id="29" w:name="OLE_LINK503"/>
      <w:r w:rsidR="00BA6963" w:rsidRPr="00BA6963">
        <w:rPr>
          <w:b/>
        </w:rPr>
        <w:t>I</w:t>
      </w:r>
      <w:r w:rsidR="00BA6963">
        <w:rPr>
          <w:b/>
        </w:rPr>
        <w:t>nner product</w:t>
      </w:r>
      <w:r>
        <w:t xml:space="preserve"> of two vectors is defined by</w:t>
      </w:r>
    </w:p>
    <w:p w14:paraId="7E4BFD75" w14:textId="431A2D35" w:rsidR="009A402B" w:rsidRDefault="009A402B" w:rsidP="009A402B">
      <w:pPr>
        <w:tabs>
          <w:tab w:val="left" w:pos="540"/>
          <w:tab w:val="left" w:pos="990"/>
          <w:tab w:val="right" w:pos="8550"/>
        </w:tabs>
      </w:pPr>
      <w:r>
        <w:rPr>
          <w:noProof/>
        </w:rPr>
        <w:tab/>
      </w:r>
      <w:r w:rsidR="0019672D">
        <w:rPr>
          <w:noProof/>
          <w:position w:val="-18"/>
        </w:rPr>
        <w:pict w14:anchorId="1391C4D2">
          <v:shape id="_x0000_i64853" type="#_x0000_t75" alt="" style="width:119.1pt;height:24.9pt;mso-width-percent:0;mso-height-percent:0;mso-width-percent:0;mso-height-percent:0">
            <v:imagedata r:id="rId55" o:title=""/>
          </v:shape>
        </w:pict>
      </w:r>
      <w:r>
        <w:rPr>
          <w:noProof/>
        </w:rPr>
        <w:t>.</w:t>
      </w:r>
      <w:r>
        <w:t xml:space="preserve"> </w:t>
      </w:r>
      <w:bookmarkEnd w:id="28"/>
      <w:bookmarkEnd w:id="29"/>
      <w:r>
        <w:tab/>
        <w:t>(1.14)</w:t>
      </w:r>
    </w:p>
    <w:p w14:paraId="44476BB6" w14:textId="77777777" w:rsidR="00BA6963" w:rsidRPr="009A402B" w:rsidRDefault="009A402B" w:rsidP="00BA6963">
      <w:pPr>
        <w:tabs>
          <w:tab w:val="left" w:pos="540"/>
          <w:tab w:val="left" w:pos="630"/>
          <w:tab w:val="left" w:pos="990"/>
          <w:tab w:val="right" w:pos="8550"/>
        </w:tabs>
        <w:rPr>
          <w:bCs/>
        </w:rPr>
      </w:pPr>
      <w:r>
        <w:t xml:space="preserve">Thus the </w:t>
      </w:r>
      <w:r w:rsidRPr="009A402B">
        <w:rPr>
          <w:bCs/>
        </w:rPr>
        <w:t>Inner product</w:t>
      </w:r>
      <w:r>
        <w:t xml:space="preserve"> </w:t>
      </w:r>
      <w:r w:rsidR="00BA6963">
        <w:t xml:space="preserve">of two </w:t>
      </w:r>
      <w:r w:rsidR="00BA6963" w:rsidRPr="00C9561B">
        <w:rPr>
          <w:i/>
        </w:rPr>
        <w:t>basis vectors</w:t>
      </w:r>
      <w:r w:rsidR="00BA6963">
        <w:t xml:space="preserve"> </w:t>
      </w:r>
      <w:r w:rsidR="00BA6963" w:rsidRPr="00D12C2C">
        <w:t>is</w:t>
      </w:r>
    </w:p>
    <w:bookmarkEnd w:id="20"/>
    <w:bookmarkEnd w:id="21"/>
    <w:p w14:paraId="02FC08DA" w14:textId="7E1380D2" w:rsidR="00BA6963" w:rsidRDefault="00BA6963" w:rsidP="00BA6963">
      <w:pPr>
        <w:tabs>
          <w:tab w:val="left" w:pos="540"/>
          <w:tab w:val="left" w:pos="990"/>
          <w:tab w:val="right" w:pos="8550"/>
        </w:tabs>
        <w:rPr>
          <w:b/>
        </w:rPr>
      </w:pPr>
      <w:r w:rsidRPr="00BA6963">
        <w:tab/>
      </w:r>
      <w:r w:rsidR="0019672D">
        <w:rPr>
          <w:noProof/>
          <w:position w:val="-36"/>
        </w:rPr>
        <w:pict w14:anchorId="763745F6">
          <v:shape id="_x0000_i64854" type="#_x0000_t75" alt="" style="width:154.15pt;height:41.55pt;mso-width-percent:0;mso-height-percent:0;mso-width-percent:0;mso-height-percent:0">
            <v:imagedata r:id="rId56" o:title=""/>
          </v:shape>
        </w:pict>
      </w:r>
      <w:r w:rsidR="009A402B">
        <w:rPr>
          <w:b/>
          <w:noProof/>
        </w:rPr>
        <w:t>:</w:t>
      </w:r>
      <w:r w:rsidRPr="00BA6963">
        <w:tab/>
        <w:t>(1.</w:t>
      </w:r>
      <w:r>
        <w:t>1</w:t>
      </w:r>
      <w:r w:rsidR="009A402B">
        <w:t>5</w:t>
      </w:r>
      <w:r w:rsidRPr="00BA6963">
        <w:t>)</w:t>
      </w:r>
    </w:p>
    <w:p w14:paraId="19EC3D9B" w14:textId="644778FE" w:rsidR="00BA6963" w:rsidRDefault="009A402B" w:rsidP="009A402B">
      <w:pPr>
        <w:tabs>
          <w:tab w:val="left" w:pos="540"/>
          <w:tab w:val="left" w:pos="990"/>
          <w:tab w:val="right" w:pos="8550"/>
        </w:tabs>
        <w:rPr>
          <w:b/>
        </w:rPr>
      </w:pPr>
      <w:bookmarkStart w:id="30" w:name="OLE_LINK593"/>
      <w:bookmarkStart w:id="31" w:name="OLE_LINK594"/>
      <w:bookmarkStart w:id="32" w:name="OLE_LINK561"/>
      <w:bookmarkStart w:id="33" w:name="OLE_LINK528"/>
      <w:bookmarkStart w:id="34" w:name="OLE_LINK529"/>
      <w:bookmarkEnd w:id="18"/>
      <w:bookmarkEnd w:id="19"/>
      <w:bookmarkEnd w:id="22"/>
      <w:bookmarkEnd w:id="23"/>
      <w:r>
        <w:rPr>
          <w:b/>
        </w:rPr>
        <w:tab/>
      </w:r>
      <w:r>
        <w:rPr>
          <w:b/>
        </w:rPr>
        <w:tab/>
      </w:r>
      <w:r w:rsidR="0019672D">
        <w:rPr>
          <w:b/>
          <w:noProof/>
          <w:position w:val="-88"/>
        </w:rPr>
        <w:pict w14:anchorId="44FA97FF">
          <v:shape id="_x0000_i64855" type="#_x0000_t75" alt="" style="width:302.75pt;height:95.1pt;mso-width-percent:0;mso-height-percent:0;mso-width-percent:0;mso-height-percent:0">
            <v:imagedata r:id="rId57" o:title=""/>
          </v:shape>
        </w:pict>
      </w:r>
    </w:p>
    <w:bookmarkEnd w:id="26"/>
    <w:bookmarkEnd w:id="27"/>
    <w:p w14:paraId="170435CF" w14:textId="77777777" w:rsidR="009A402B" w:rsidRDefault="00EA65FF" w:rsidP="00BA6963">
      <w:pPr>
        <w:tabs>
          <w:tab w:val="left" w:pos="540"/>
          <w:tab w:val="left" w:pos="990"/>
          <w:tab w:val="right" w:pos="8550"/>
        </w:tabs>
      </w:pPr>
      <w:r>
        <w:t>Hence</w:t>
      </w:r>
    </w:p>
    <w:p w14:paraId="17911028" w14:textId="4349EDCF" w:rsidR="00BA6963" w:rsidRDefault="00BA6963" w:rsidP="00BA6963">
      <w:pPr>
        <w:tabs>
          <w:tab w:val="left" w:pos="540"/>
          <w:tab w:val="left" w:pos="990"/>
          <w:tab w:val="right" w:pos="8550"/>
        </w:tabs>
      </w:pPr>
      <w:r>
        <w:tab/>
      </w:r>
      <w:r w:rsidR="0019672D">
        <w:rPr>
          <w:noProof/>
          <w:position w:val="-28"/>
        </w:rPr>
        <w:pict w14:anchorId="709D9ED3">
          <v:shape id="_x0000_i64856" type="#_x0000_t75" alt="" style="width:87.7pt;height:29.55pt;mso-width-percent:0;mso-height-percent:0;mso-width-percent:0;mso-height-percent:0">
            <v:imagedata r:id="rId58" o:title=""/>
          </v:shape>
        </w:pict>
      </w:r>
      <w:r w:rsidR="00226A74">
        <w:t>:</w:t>
      </w:r>
      <w:r>
        <w:tab/>
        <w:t>(1.</w:t>
      </w:r>
      <w:r w:rsidR="004C52FE">
        <w:t>2</w:t>
      </w:r>
      <w:r>
        <w:t>)</w:t>
      </w:r>
      <w:r>
        <w:tab/>
      </w:r>
    </w:p>
    <w:p w14:paraId="33258CB9" w14:textId="49719D86" w:rsidR="00226A74" w:rsidRPr="00BA6963" w:rsidRDefault="00226A74" w:rsidP="00226A74">
      <w:pPr>
        <w:tabs>
          <w:tab w:val="left" w:pos="540"/>
          <w:tab w:val="left" w:pos="1170"/>
          <w:tab w:val="right" w:pos="8550"/>
        </w:tabs>
      </w:pPr>
      <w:r>
        <w:tab/>
      </w:r>
      <w:r>
        <w:tab/>
      </w:r>
      <w:r w:rsidR="0019672D">
        <w:rPr>
          <w:noProof/>
          <w:position w:val="-30"/>
        </w:rPr>
        <w:pict w14:anchorId="617BFF47">
          <v:shape id="_x0000_i64857" type="#_x0000_t75" alt="" style="width:365.55pt;height:36.9pt;mso-width-percent:0;mso-height-percent:0;mso-width-percent:0;mso-height-percent:0">
            <v:imagedata r:id="rId59" o:title=""/>
          </v:shape>
        </w:pict>
      </w:r>
    </w:p>
    <w:p w14:paraId="429465E8" w14:textId="16520D09" w:rsidR="000964F7" w:rsidRPr="00411C6B" w:rsidRDefault="000964F7" w:rsidP="000964F7">
      <w:pPr>
        <w:tabs>
          <w:tab w:val="right" w:pos="8550"/>
        </w:tabs>
      </w:pPr>
      <w:r>
        <w:rPr>
          <w:color w:val="0000FF"/>
        </w:rPr>
        <w:t>Definition.</w:t>
      </w:r>
      <w:r>
        <w:t xml:space="preserve"> </w:t>
      </w:r>
      <w:r w:rsidR="0019672D">
        <w:rPr>
          <w:noProof/>
          <w:position w:val="-18"/>
        </w:rPr>
        <w:pict w14:anchorId="40BE0F81">
          <v:shape id="_x0000_i64858" type="#_x0000_t75" alt="" style="width:108pt;height:24.9pt;mso-width-percent:0;mso-height-percent:0;mso-width-percent:0;mso-height-percent:0">
            <v:imagedata r:id="rId60" o:title=""/>
          </v:shape>
        </w:pict>
      </w:r>
      <w:r>
        <w:t>.</w:t>
      </w:r>
      <w:r w:rsidR="00C01C66">
        <w:tab/>
        <w:t>(1.16)</w:t>
      </w:r>
    </w:p>
    <w:p w14:paraId="521640CF" w14:textId="77777777" w:rsidR="00091315" w:rsidRDefault="00091315" w:rsidP="000964F7">
      <w:pPr>
        <w:tabs>
          <w:tab w:val="right" w:pos="8550"/>
        </w:tabs>
        <w:rPr>
          <w:color w:val="0000FF"/>
        </w:rPr>
      </w:pPr>
    </w:p>
    <w:p w14:paraId="3AC122A3" w14:textId="5FF37473" w:rsidR="000964F7" w:rsidRPr="00D12C2C" w:rsidRDefault="000964F7" w:rsidP="000964F7">
      <w:pPr>
        <w:tabs>
          <w:tab w:val="right" w:pos="8550"/>
        </w:tabs>
      </w:pPr>
      <w:r>
        <w:rPr>
          <w:color w:val="0000FF"/>
        </w:rPr>
        <w:t>Theorem.</w:t>
      </w:r>
      <w:r>
        <w:t xml:space="preserve"> </w:t>
      </w:r>
      <w:r w:rsidR="0019672D">
        <w:rPr>
          <w:noProof/>
          <w:position w:val="-20"/>
        </w:rPr>
        <w:pict w14:anchorId="7CF601B4">
          <v:shape id="_x0000_i64859" type="#_x0000_t75" alt="" style="width:207.7pt;height:26.75pt;mso-width-percent:0;mso-height-percent:0;mso-width-percent:0;mso-height-percent:0">
            <v:imagedata r:id="rId61" o:title=""/>
          </v:shape>
        </w:pict>
      </w:r>
      <w:r>
        <w:t xml:space="preserve"> </w:t>
      </w:r>
      <w:r>
        <w:tab/>
        <w:t>(1.</w:t>
      </w:r>
      <w:r w:rsidR="00C01C66">
        <w:t>17</w:t>
      </w:r>
      <w:r>
        <w:t>)</w:t>
      </w:r>
    </w:p>
    <w:p w14:paraId="1E5A8E19" w14:textId="7F3B3F84" w:rsidR="000723C3" w:rsidRDefault="000964F7" w:rsidP="000964F7">
      <w:pPr>
        <w:tabs>
          <w:tab w:val="right" w:pos="8550"/>
        </w:tabs>
      </w:pPr>
      <w:r w:rsidRPr="000572C4">
        <w:rPr>
          <w:color w:val="0000FF"/>
        </w:rPr>
        <w:t>Proof.</w:t>
      </w:r>
      <w:r>
        <w:t xml:space="preserve"> </w:t>
      </w:r>
      <w:r w:rsidR="0019672D">
        <w:rPr>
          <w:noProof/>
          <w:position w:val="-18"/>
        </w:rPr>
        <w:pict w14:anchorId="6BEE7DE2">
          <v:shape id="_x0000_i64860" type="#_x0000_t75" alt="" style="width:353.55pt;height:30.45pt;mso-width-percent:0;mso-height-percent:0;mso-width-percent:0;mso-height-percent:0">
            <v:imagedata r:id="rId62" o:title=""/>
          </v:shape>
        </w:pict>
      </w:r>
      <w:r w:rsidR="000723C3">
        <w:t>,</w:t>
      </w:r>
      <w:r>
        <w:t xml:space="preserve"> </w:t>
      </w:r>
    </w:p>
    <w:p w14:paraId="130A287B" w14:textId="230DC7BE" w:rsidR="000964F7" w:rsidRPr="0080229F" w:rsidRDefault="000964F7" w:rsidP="00567706">
      <w:pPr>
        <w:tabs>
          <w:tab w:val="left" w:pos="810"/>
          <w:tab w:val="right" w:pos="8550"/>
        </w:tabs>
      </w:pPr>
      <w:r>
        <w:tab/>
      </w:r>
      <w:r w:rsidR="0019672D">
        <w:rPr>
          <w:noProof/>
          <w:position w:val="-20"/>
        </w:rPr>
        <w:pict w14:anchorId="6A7AFF32">
          <v:shape id="_x0000_i64861" type="#_x0000_t75" alt="" style="width:234.45pt;height:31.4pt;mso-width-percent:0;mso-height-percent:0;mso-width-percent:0;mso-height-percent:0">
            <v:imagedata r:id="rId63" o:title=""/>
          </v:shape>
        </w:pict>
      </w:r>
      <w:r>
        <w:t xml:space="preserve">.    </w:t>
      </w:r>
      <w:bookmarkStart w:id="35" w:name="OLE_LINK313"/>
      <w:bookmarkStart w:id="36" w:name="OLE_LINK326"/>
      <w:bookmarkStart w:id="37" w:name="OLE_LINK451"/>
      <w:bookmarkStart w:id="38" w:name="OLE_LINK452"/>
      <w:r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35"/>
      <w:bookmarkEnd w:id="36"/>
      <w:r>
        <w:t xml:space="preserve"> </w:t>
      </w:r>
      <w:bookmarkEnd w:id="37"/>
      <w:bookmarkEnd w:id="38"/>
    </w:p>
    <w:p w14:paraId="07BFB088" w14:textId="77777777" w:rsidR="00567706" w:rsidRDefault="00567706" w:rsidP="000964F7">
      <w:pPr>
        <w:tabs>
          <w:tab w:val="left" w:pos="270"/>
          <w:tab w:val="left" w:pos="900"/>
          <w:tab w:val="left" w:pos="1530"/>
          <w:tab w:val="right" w:pos="8550"/>
        </w:tabs>
      </w:pPr>
    </w:p>
    <w:p w14:paraId="5FE40D92" w14:textId="77777777" w:rsidR="00562B81" w:rsidRDefault="00562B81" w:rsidP="00562B81">
      <w:pPr>
        <w:tabs>
          <w:tab w:val="left" w:pos="1260"/>
        </w:tabs>
        <w:rPr>
          <w:noProof/>
        </w:rPr>
      </w:pPr>
      <w:r>
        <w:rPr>
          <w:noProof/>
          <w:color w:val="0432FF"/>
        </w:rPr>
        <w:t>Theorem. (Bra-Ket Correspondence Rules)</w:t>
      </w:r>
    </w:p>
    <w:p w14:paraId="4AE994C5" w14:textId="77777777" w:rsidR="00C50B1C" w:rsidRDefault="00C50B1C" w:rsidP="00F25CCE">
      <w:pPr>
        <w:rPr>
          <w:color w:val="0000FF"/>
        </w:rPr>
      </w:pPr>
    </w:p>
    <w:p w14:paraId="7DFD37A2" w14:textId="7127CBAF" w:rsidR="00961568" w:rsidRPr="00961568" w:rsidRDefault="0019672D" w:rsidP="00961568">
      <w:pPr>
        <w:pStyle w:val="ListParagraph"/>
        <w:numPr>
          <w:ilvl w:val="0"/>
          <w:numId w:val="37"/>
        </w:numPr>
        <w:tabs>
          <w:tab w:val="right" w:pos="8550"/>
        </w:tabs>
        <w:ind w:left="810"/>
      </w:pPr>
      <w:r>
        <w:rPr>
          <w:rFonts w:cs="Times New Roman (Body CS)"/>
          <w:noProof/>
          <w:position w:val="-16"/>
        </w:rPr>
        <w:pict w14:anchorId="6F9BF76E">
          <v:shape id="_x0000_i64862" type="#_x0000_t75" alt="" style="width:47.1pt;height:22.15pt;mso-width-percent:0;mso-height-percent:0;mso-width-percent:0;mso-height-percent:0">
            <v:imagedata r:id="rId64" o:title=""/>
          </v:shape>
        </w:pict>
      </w:r>
      <w:r w:rsidR="00BE685C" w:rsidRPr="001E2909">
        <w:t xml:space="preserve">  </w:t>
      </w:r>
      <w:r>
        <w:rPr>
          <w:noProof/>
          <w:position w:val="-6"/>
        </w:rPr>
        <w:pict w14:anchorId="5D4C13C9">
          <v:shape id="_x0000_i64863" type="#_x0000_t75" alt="" style="width:14.75pt;height:12pt;mso-width-percent:0;mso-height-percent:0;mso-width-percent:0;mso-height-percent:0">
            <v:imagedata r:id="rId65" o:title=""/>
          </v:shape>
        </w:pict>
      </w:r>
      <w:r w:rsidR="00BE685C" w:rsidRPr="001E2909">
        <w:t xml:space="preserve"> </w:t>
      </w:r>
      <w:r w:rsidR="00312B53" w:rsidRPr="001E2909">
        <w:t xml:space="preserve"> </w:t>
      </w:r>
      <w:r>
        <w:rPr>
          <w:noProof/>
          <w:position w:val="-16"/>
        </w:rPr>
        <w:pict w14:anchorId="401917CD">
          <v:shape id="_x0000_i64864" type="#_x0000_t75" alt="" style="width:47.1pt;height:22.15pt;mso-width-percent:0;mso-height-percent:0;mso-width-percent:0;mso-height-percent:0">
            <v:imagedata r:id="rId66" o:title=""/>
          </v:shape>
        </w:pict>
      </w:r>
      <w:r w:rsidR="0069241B" w:rsidRPr="00961568">
        <w:rPr>
          <w:position w:val="6"/>
        </w:rPr>
        <w:tab/>
      </w:r>
      <w:r w:rsidR="007828E1" w:rsidRPr="00961568">
        <w:rPr>
          <w:position w:val="6"/>
        </w:rPr>
        <w:t>(</w:t>
      </w:r>
      <w:r w:rsidR="0034095B" w:rsidRPr="00961568">
        <w:rPr>
          <w:position w:val="6"/>
        </w:rPr>
        <w:t>1.</w:t>
      </w:r>
      <w:r w:rsidR="00BA6963">
        <w:rPr>
          <w:position w:val="6"/>
        </w:rPr>
        <w:t>1</w:t>
      </w:r>
      <w:r w:rsidR="00942959">
        <w:rPr>
          <w:position w:val="6"/>
        </w:rPr>
        <w:t>8</w:t>
      </w:r>
      <w:r w:rsidR="007828E1" w:rsidRPr="00961568">
        <w:rPr>
          <w:position w:val="6"/>
        </w:rPr>
        <w:t>)</w:t>
      </w:r>
      <w:bookmarkStart w:id="39" w:name="OLE_LINK79"/>
      <w:bookmarkStart w:id="40" w:name="OLE_LINK80"/>
    </w:p>
    <w:bookmarkEnd w:id="39"/>
    <w:bookmarkEnd w:id="40"/>
    <w:p w14:paraId="764C3B88" w14:textId="354297E9" w:rsidR="00424F2E" w:rsidRDefault="0019672D" w:rsidP="00961568">
      <w:pPr>
        <w:pStyle w:val="ListParagraph"/>
        <w:numPr>
          <w:ilvl w:val="0"/>
          <w:numId w:val="37"/>
        </w:numPr>
        <w:tabs>
          <w:tab w:val="right" w:pos="8550"/>
        </w:tabs>
        <w:ind w:left="810"/>
      </w:pPr>
      <w:r>
        <w:rPr>
          <w:rFonts w:cs="Times New Roman (Body CS)"/>
          <w:noProof/>
          <w:position w:val="-16"/>
        </w:rPr>
        <w:pict w14:anchorId="304B7742">
          <v:shape id="_x0000_i64865" type="#_x0000_t75" alt="" style="width:27.7pt;height:22.15pt;mso-width-percent:0;mso-height-percent:0;mso-width-percent:0;mso-height-percent:0">
            <v:imagedata r:id="rId67" o:title=""/>
          </v:shape>
        </w:pict>
      </w:r>
      <w:r w:rsidR="00AF5FF3" w:rsidRPr="007F1CB4">
        <w:t xml:space="preserve"> </w:t>
      </w:r>
      <w:r w:rsidR="00BE685C" w:rsidRPr="007F1CB4">
        <w:t xml:space="preserve"> </w:t>
      </w:r>
      <w:r>
        <w:rPr>
          <w:noProof/>
          <w:position w:val="-6"/>
        </w:rPr>
        <w:pict w14:anchorId="47D8B5F4">
          <v:shape id="_x0000_i64866" type="#_x0000_t75" alt="" style="width:14.75pt;height:12pt;mso-width-percent:0;mso-height-percent:0;mso-width-percent:0;mso-height-percent:0">
            <v:imagedata r:id="rId68" o:title=""/>
          </v:shape>
        </w:pict>
      </w:r>
      <w:r w:rsidR="00BE685C" w:rsidRPr="007F1CB4">
        <w:t xml:space="preserve">  </w:t>
      </w:r>
      <w:r>
        <w:rPr>
          <w:noProof/>
          <w:position w:val="-16"/>
        </w:rPr>
        <w:pict w14:anchorId="73F0368E">
          <v:shape id="_x0000_i64867" type="#_x0000_t75" alt="" style="width:35.1pt;height:22.15pt;mso-width-percent:0;mso-height-percent:0;mso-width-percent:0;mso-height-percent:0">
            <v:imagedata r:id="rId69" o:title=""/>
          </v:shape>
        </w:pict>
      </w:r>
      <w:r w:rsidR="0069241B" w:rsidRPr="00961568">
        <w:rPr>
          <w:position w:val="6"/>
        </w:rPr>
        <w:tab/>
      </w:r>
      <w:r w:rsidR="007828E1" w:rsidRPr="00961568">
        <w:rPr>
          <w:position w:val="6"/>
        </w:rPr>
        <w:t>(</w:t>
      </w:r>
      <w:r w:rsidR="0034095B" w:rsidRPr="00961568">
        <w:rPr>
          <w:position w:val="6"/>
        </w:rPr>
        <w:t>1.</w:t>
      </w:r>
      <w:r w:rsidR="00BA6963">
        <w:rPr>
          <w:position w:val="6"/>
        </w:rPr>
        <w:t>1</w:t>
      </w:r>
      <w:r w:rsidR="00942959">
        <w:rPr>
          <w:position w:val="6"/>
        </w:rPr>
        <w:t>9</w:t>
      </w:r>
      <w:r w:rsidR="007828E1" w:rsidRPr="00961568">
        <w:rPr>
          <w:position w:val="6"/>
        </w:rPr>
        <w:t>)</w:t>
      </w:r>
    </w:p>
    <w:p w14:paraId="6594D002" w14:textId="07FC9CD7" w:rsidR="00805C14" w:rsidRDefault="0019672D" w:rsidP="00961568">
      <w:pPr>
        <w:pStyle w:val="ListParagraph"/>
        <w:numPr>
          <w:ilvl w:val="0"/>
          <w:numId w:val="37"/>
        </w:numPr>
        <w:tabs>
          <w:tab w:val="left" w:pos="450"/>
          <w:tab w:val="right" w:pos="8550"/>
        </w:tabs>
        <w:ind w:left="810"/>
      </w:pPr>
      <w:r>
        <w:rPr>
          <w:rFonts w:cs="Times New Roman (Body CS)"/>
          <w:noProof/>
          <w:position w:val="-16"/>
        </w:rPr>
        <w:pict w14:anchorId="429304DA">
          <v:shape id="_x0000_i64868" type="#_x0000_t75" alt="" style="width:66.45pt;height:22.15pt;mso-width-percent:0;mso-height-percent:0;mso-width-percent:0;mso-height-percent:0">
            <v:imagedata r:id="rId70" o:title=""/>
          </v:shape>
        </w:pict>
      </w:r>
      <w:r w:rsidR="00805C14">
        <w:tab/>
        <w:t>(1.</w:t>
      </w:r>
      <w:r w:rsidR="00942959">
        <w:t>20</w:t>
      </w:r>
      <w:r w:rsidR="00805C14">
        <w:t>)</w:t>
      </w:r>
    </w:p>
    <w:p w14:paraId="18FCC375" w14:textId="77777777" w:rsidR="002E7B9A" w:rsidRDefault="002E7B9A" w:rsidP="002E7B9A">
      <w:pPr>
        <w:tabs>
          <w:tab w:val="left" w:pos="450"/>
          <w:tab w:val="right" w:pos="8550"/>
        </w:tabs>
      </w:pPr>
    </w:p>
    <w:p w14:paraId="33E3141B" w14:textId="77777777" w:rsidR="002E7B9A" w:rsidRDefault="002E7B9A" w:rsidP="002E7B9A">
      <w:pPr>
        <w:tabs>
          <w:tab w:val="left" w:pos="450"/>
          <w:tab w:val="right" w:pos="8550"/>
        </w:tabs>
      </w:pPr>
      <w:r>
        <w:rPr>
          <w:color w:val="0432FF"/>
        </w:rPr>
        <w:t>Proof:</w:t>
      </w:r>
    </w:p>
    <w:p w14:paraId="298716EB" w14:textId="77777777" w:rsidR="00EF17B1" w:rsidRDefault="00EF17B1" w:rsidP="00EF17B1">
      <w:pPr>
        <w:tabs>
          <w:tab w:val="left" w:pos="450"/>
          <w:tab w:val="right" w:pos="8550"/>
        </w:tabs>
      </w:pPr>
      <w:r>
        <w:t>(1) Let</w:t>
      </w:r>
    </w:p>
    <w:p w14:paraId="3E86F74F" w14:textId="7A1C1066" w:rsidR="00336B99" w:rsidRDefault="00336B99" w:rsidP="002E7B9A">
      <w:pPr>
        <w:tabs>
          <w:tab w:val="left" w:pos="450"/>
          <w:tab w:val="right" w:pos="8550"/>
        </w:tabs>
      </w:pPr>
      <w:r>
        <w:tab/>
      </w:r>
      <w:r w:rsidR="0019672D">
        <w:rPr>
          <w:noProof/>
          <w:position w:val="-16"/>
        </w:rPr>
        <w:pict w14:anchorId="0FE04EF0">
          <v:shape id="_x0000_i64869" type="#_x0000_t75" alt="" style="width:90.45pt;height:22.15pt;mso-width-percent:0;mso-height-percent:0;mso-width-percent:0;mso-height-percent:0">
            <v:imagedata r:id="rId71" o:title=""/>
          </v:shape>
        </w:pict>
      </w:r>
      <w:r w:rsidR="006009E6">
        <w:t xml:space="preserve"> </w:t>
      </w:r>
      <w:r w:rsidR="006009E6">
        <w:tab/>
      </w:r>
      <w:r>
        <w:t>(</w:t>
      </w:r>
      <w:r w:rsidR="003A01C5">
        <w:t>a</w:t>
      </w:r>
      <w:r>
        <w:t>)</w:t>
      </w:r>
    </w:p>
    <w:p w14:paraId="5ACA658B" w14:textId="77777777" w:rsidR="00BE3CC6" w:rsidRDefault="00BE3CC6" w:rsidP="002E7B9A">
      <w:pPr>
        <w:tabs>
          <w:tab w:val="left" w:pos="450"/>
          <w:tab w:val="right" w:pos="8550"/>
        </w:tabs>
      </w:pPr>
    </w:p>
    <w:p w14:paraId="21A66927" w14:textId="5C205EFC" w:rsidR="00336B99" w:rsidRDefault="00336B99" w:rsidP="002E7B9A">
      <w:pPr>
        <w:tabs>
          <w:tab w:val="left" w:pos="450"/>
          <w:tab w:val="right" w:pos="8550"/>
        </w:tabs>
      </w:pPr>
      <w:r>
        <w:t xml:space="preserve">Claim </w:t>
      </w:r>
      <w:r w:rsidR="0019672D">
        <w:rPr>
          <w:noProof/>
          <w:position w:val="-18"/>
        </w:rPr>
        <w:pict w14:anchorId="10DE8B7C">
          <v:shape id="_x0000_i64870" type="#_x0000_t75" alt="" style="width:96pt;height:24.9pt;mso-width-percent:0;mso-height-percent:0;mso-width-percent:0;mso-height-percent:0">
            <v:imagedata r:id="rId72" o:title=""/>
          </v:shape>
        </w:pict>
      </w:r>
      <w:r>
        <w:t>:</w:t>
      </w:r>
      <w:r>
        <w:tab/>
        <w:t>(</w:t>
      </w:r>
      <w:r w:rsidR="003A01C5">
        <w:t>b</w:t>
      </w:r>
      <w:r>
        <w:t>)</w:t>
      </w:r>
    </w:p>
    <w:p w14:paraId="081CC6FA" w14:textId="0EADE9BB" w:rsidR="00336B99" w:rsidRDefault="006009E6" w:rsidP="006009E6">
      <w:pPr>
        <w:tabs>
          <w:tab w:val="left" w:pos="450"/>
          <w:tab w:val="left" w:pos="1260"/>
          <w:tab w:val="right" w:pos="8550"/>
        </w:tabs>
      </w:pPr>
      <w:r>
        <w:tab/>
      </w:r>
      <w:r>
        <w:tab/>
      </w:r>
      <w:r w:rsidR="0019672D">
        <w:rPr>
          <w:noProof/>
          <w:position w:val="-18"/>
        </w:rPr>
        <w:pict w14:anchorId="463FBB2C">
          <v:shape id="_x0000_i64871" type="#_x0000_t75" alt="" style="width:317.55pt;height:30.45pt;mso-width-percent:0;mso-height-percent:0;mso-width-percent:0;mso-height-percent:0">
            <v:imagedata r:id="rId73" o:title=""/>
          </v:shape>
        </w:pict>
      </w:r>
      <w:r>
        <w:t xml:space="preserve">  </w:t>
      </w:r>
      <w:r w:rsidRPr="006009E6">
        <w:rPr>
          <w:rFonts w:ascii="MS Gothic" w:eastAsia="MS Gothic" w:hAnsi="MS Gothic" w:cs="Times New Roman (Body CS)" w:hint="eastAsia"/>
        </w:rPr>
        <w:t>✔</w:t>
      </w:r>
      <w:r>
        <w:t xml:space="preserve"> </w:t>
      </w:r>
    </w:p>
    <w:p w14:paraId="530A1513" w14:textId="77777777" w:rsidR="00762C97" w:rsidRDefault="00762C97" w:rsidP="002E7B9A">
      <w:pPr>
        <w:tabs>
          <w:tab w:val="left" w:pos="450"/>
          <w:tab w:val="right" w:pos="8550"/>
        </w:tabs>
      </w:pPr>
    </w:p>
    <w:p w14:paraId="44D752D8" w14:textId="77777777" w:rsidR="00EF17B1" w:rsidRDefault="00BE3CC6" w:rsidP="002E7B9A">
      <w:pPr>
        <w:tabs>
          <w:tab w:val="left" w:pos="450"/>
          <w:tab w:val="right" w:pos="8550"/>
        </w:tabs>
      </w:pPr>
      <w:r>
        <w:t>Thus</w:t>
      </w:r>
    </w:p>
    <w:p w14:paraId="1391F340" w14:textId="6EB5B7F8" w:rsidR="00212E93" w:rsidRDefault="00EF17B1" w:rsidP="002E7B9A">
      <w:pPr>
        <w:tabs>
          <w:tab w:val="left" w:pos="450"/>
          <w:tab w:val="right" w:pos="8550"/>
        </w:tabs>
      </w:pPr>
      <w:r>
        <w:tab/>
      </w:r>
      <w:r w:rsidR="0019672D">
        <w:rPr>
          <w:noProof/>
          <w:position w:val="-28"/>
        </w:rPr>
        <w:pict w14:anchorId="0ECE4DA6">
          <v:shape id="_x0000_i64872" type="#_x0000_t75" alt="" style="width:239.1pt;height:35.1pt;mso-width-percent:0;mso-height-percent:0;mso-width-percent:0;mso-height-percent:0">
            <v:imagedata r:id="rId74" o:title=""/>
          </v:shape>
        </w:pict>
      </w:r>
    </w:p>
    <w:p w14:paraId="612D9C5D" w14:textId="3FFFB6B9" w:rsidR="00EF17B1" w:rsidRDefault="00212E93" w:rsidP="00212E93">
      <w:pPr>
        <w:tabs>
          <w:tab w:val="left" w:pos="450"/>
          <w:tab w:val="left" w:pos="1260"/>
          <w:tab w:val="right" w:pos="8550"/>
        </w:tabs>
      </w:pPr>
      <w:r>
        <w:tab/>
      </w:r>
      <w:r>
        <w:tab/>
      </w:r>
      <w:r w:rsidR="0019672D">
        <w:rPr>
          <w:noProof/>
          <w:position w:val="-28"/>
        </w:rPr>
        <w:pict w14:anchorId="06CBD31F">
          <v:shape id="_x0000_i64873" type="#_x0000_t75" alt="" style="width:263.1pt;height:35.1pt;mso-width-percent:0;mso-height-percent:0;mso-width-percent:0;mso-height-percent:0">
            <v:imagedata r:id="rId75" o:title=""/>
          </v:shape>
        </w:pict>
      </w:r>
      <w:r w:rsidR="00EF17B1">
        <w:t xml:space="preserve">     </w:t>
      </w:r>
      <w:bookmarkStart w:id="41" w:name="_Hlk8993526"/>
      <w:r w:rsidR="00EF17B1" w:rsidRPr="00F228F2">
        <w:rPr>
          <w:rFonts w:ascii="MS Gothic" w:eastAsia="MS Gothic" w:hAnsi="Lucida Handwriting" w:hint="eastAsia"/>
        </w:rPr>
        <w:t>✔</w:t>
      </w:r>
      <w:bookmarkEnd w:id="41"/>
      <w:r w:rsidR="00EF17B1">
        <w:t xml:space="preserve"> </w:t>
      </w:r>
    </w:p>
    <w:p w14:paraId="2DD48BE1" w14:textId="77777777" w:rsidR="002E7B9A" w:rsidRDefault="00EF17B1" w:rsidP="002E7B9A">
      <w:pPr>
        <w:tabs>
          <w:tab w:val="left" w:pos="450"/>
          <w:tab w:val="right" w:pos="8550"/>
        </w:tabs>
      </w:pPr>
      <w:bookmarkStart w:id="42" w:name="OLE_LINK608"/>
      <w:bookmarkStart w:id="43" w:name="OLE_LINK609"/>
      <w:bookmarkStart w:id="44" w:name="OLE_LINK620"/>
      <w:bookmarkStart w:id="45" w:name="OLE_LINK621"/>
      <w:bookmarkEnd w:id="30"/>
      <w:bookmarkEnd w:id="31"/>
      <w:bookmarkEnd w:id="32"/>
      <w:r>
        <w:t xml:space="preserve">(2) </w:t>
      </w:r>
      <w:r w:rsidR="002E7B9A">
        <w:t>Let</w:t>
      </w:r>
    </w:p>
    <w:bookmarkEnd w:id="33"/>
    <w:bookmarkEnd w:id="34"/>
    <w:p w14:paraId="4E070663" w14:textId="0F4434BB" w:rsidR="002E7B9A" w:rsidRDefault="00942959" w:rsidP="00942959">
      <w:pPr>
        <w:tabs>
          <w:tab w:val="left" w:pos="450"/>
          <w:tab w:val="left" w:pos="900"/>
          <w:tab w:val="right" w:pos="8550"/>
        </w:tabs>
      </w:pPr>
      <w:r>
        <w:rPr>
          <w:noProof/>
        </w:rPr>
        <w:tab/>
      </w:r>
      <w:r w:rsidR="0019672D">
        <w:rPr>
          <w:noProof/>
          <w:position w:val="-18"/>
        </w:rPr>
        <w:pict w14:anchorId="420A9711">
          <v:shape id="_x0000_i64874" type="#_x0000_t75" alt="" style="width:117.25pt;height:30.45pt;mso-width-percent:0;mso-height-percent:0;mso-width-percent:0;mso-height-percent:0">
            <v:imagedata r:id="rId76" o:title=""/>
          </v:shape>
        </w:pict>
      </w:r>
      <w:r w:rsidR="002E7B9A" w:rsidRPr="00942959">
        <w:rPr>
          <w:rFonts w:cs="Times New Roman (Body CS)"/>
          <w:position w:val="6"/>
        </w:rPr>
        <w:t>.</w:t>
      </w:r>
      <w:r>
        <w:tab/>
      </w:r>
      <w:r w:rsidRPr="00942959">
        <w:rPr>
          <w:rFonts w:cs="Times New Roman (Body CS)"/>
          <w:position w:val="14"/>
        </w:rPr>
        <w:t>(</w:t>
      </w:r>
      <w:r w:rsidR="003A01C5">
        <w:rPr>
          <w:rFonts w:cs="Times New Roman (Body CS)"/>
          <w:position w:val="14"/>
        </w:rPr>
        <w:t>c</w:t>
      </w:r>
      <w:r w:rsidRPr="00942959">
        <w:rPr>
          <w:rFonts w:cs="Times New Roman (Body CS)"/>
          <w:position w:val="14"/>
        </w:rPr>
        <w:t>)</w:t>
      </w:r>
    </w:p>
    <w:p w14:paraId="7E8CE106" w14:textId="77777777" w:rsidR="00762C97" w:rsidRDefault="00762C97" w:rsidP="002E7B9A">
      <w:pPr>
        <w:tabs>
          <w:tab w:val="left" w:pos="450"/>
          <w:tab w:val="left" w:pos="900"/>
          <w:tab w:val="right" w:pos="8550"/>
        </w:tabs>
      </w:pPr>
    </w:p>
    <w:p w14:paraId="7DA193F1" w14:textId="77777777" w:rsidR="002E7B9A" w:rsidRDefault="002E7B9A" w:rsidP="002E7B9A">
      <w:pPr>
        <w:tabs>
          <w:tab w:val="left" w:pos="450"/>
          <w:tab w:val="left" w:pos="900"/>
          <w:tab w:val="right" w:pos="8550"/>
        </w:tabs>
      </w:pPr>
      <w:r>
        <w:t xml:space="preserve">Then </w:t>
      </w:r>
    </w:p>
    <w:p w14:paraId="3AB592FD" w14:textId="4EB4D24C" w:rsidR="002E7B9A" w:rsidRDefault="00942959" w:rsidP="00942959">
      <w:pPr>
        <w:tabs>
          <w:tab w:val="left" w:pos="450"/>
          <w:tab w:val="left" w:pos="900"/>
          <w:tab w:val="right" w:pos="8550"/>
        </w:tabs>
      </w:pPr>
      <w:r>
        <w:rPr>
          <w:noProof/>
        </w:rPr>
        <w:tab/>
      </w:r>
      <w:r w:rsidR="0019672D">
        <w:rPr>
          <w:noProof/>
          <w:position w:val="-18"/>
        </w:rPr>
        <w:pict w14:anchorId="453100B1">
          <v:shape id="_x0000_i64875" type="#_x0000_t75" alt="" style="width:82.15pt;height:30.45pt;mso-width-percent:0;mso-height-percent:0;mso-width-percent:0;mso-height-percent:0">
            <v:imagedata r:id="rId77" o:title=""/>
          </v:shape>
        </w:pict>
      </w:r>
      <w:r w:rsidR="00EF17B1" w:rsidRPr="00942959">
        <w:rPr>
          <w:rFonts w:cs="Times New Roman (Body CS)"/>
          <w:position w:val="6"/>
        </w:rPr>
        <w:t>.</w:t>
      </w:r>
      <w:r>
        <w:rPr>
          <w:rFonts w:cs="Times New Roman (Body CS)"/>
          <w:position w:val="6"/>
        </w:rPr>
        <w:tab/>
      </w:r>
      <w:r w:rsidRPr="00942959">
        <w:rPr>
          <w:rFonts w:cs="Times New Roman (Body CS)"/>
          <w:position w:val="18"/>
        </w:rPr>
        <w:t>(</w:t>
      </w:r>
      <w:r w:rsidR="003A01C5">
        <w:rPr>
          <w:rFonts w:cs="Times New Roman (Body CS)"/>
          <w:position w:val="18"/>
        </w:rPr>
        <w:t>d</w:t>
      </w:r>
      <w:r w:rsidRPr="00942959">
        <w:rPr>
          <w:rFonts w:cs="Times New Roman (Body CS)"/>
          <w:position w:val="18"/>
        </w:rPr>
        <w:t>)</w:t>
      </w:r>
    </w:p>
    <w:p w14:paraId="62D4D949" w14:textId="77777777" w:rsidR="00762C97" w:rsidRDefault="00762C97" w:rsidP="002E7B9A">
      <w:pPr>
        <w:tabs>
          <w:tab w:val="left" w:pos="450"/>
          <w:tab w:val="right" w:pos="8550"/>
        </w:tabs>
      </w:pPr>
    </w:p>
    <w:p w14:paraId="1AA0BC82" w14:textId="77777777" w:rsidR="002E7B9A" w:rsidRDefault="00EF17B1" w:rsidP="002E7B9A">
      <w:pPr>
        <w:tabs>
          <w:tab w:val="left" w:pos="450"/>
          <w:tab w:val="right" w:pos="8550"/>
        </w:tabs>
      </w:pPr>
      <w:r>
        <w:t>Thus</w:t>
      </w:r>
    </w:p>
    <w:p w14:paraId="236C8BCA" w14:textId="02D10947" w:rsidR="00EF17B1" w:rsidRDefault="00EF17B1" w:rsidP="002E7B9A">
      <w:pPr>
        <w:tabs>
          <w:tab w:val="left" w:pos="450"/>
          <w:tab w:val="right" w:pos="8550"/>
        </w:tabs>
      </w:pPr>
      <w:r>
        <w:tab/>
      </w:r>
      <w:r w:rsidR="0019672D">
        <w:rPr>
          <w:noProof/>
          <w:position w:val="-28"/>
        </w:rPr>
        <w:pict w14:anchorId="2551CA39">
          <v:shape id="_x0000_i64876" type="#_x0000_t75" alt="" style="width:206.75pt;height:35.1pt;mso-width-percent:0;mso-height-percent:0;mso-width-percent:0;mso-height-percent:0">
            <v:imagedata r:id="rId78" o:title=""/>
          </v:shape>
        </w:pict>
      </w:r>
    </w:p>
    <w:p w14:paraId="163B7F94" w14:textId="06ECA880" w:rsidR="00EF17B1" w:rsidRDefault="00EF17B1" w:rsidP="00EF17B1">
      <w:pPr>
        <w:tabs>
          <w:tab w:val="left" w:pos="450"/>
          <w:tab w:val="left" w:pos="990"/>
          <w:tab w:val="right" w:pos="8550"/>
        </w:tabs>
      </w:pPr>
      <w:r>
        <w:tab/>
      </w:r>
      <w:r>
        <w:tab/>
      </w:r>
      <w:r w:rsidR="0019672D">
        <w:rPr>
          <w:noProof/>
          <w:position w:val="-28"/>
        </w:rPr>
        <w:pict w14:anchorId="7973AE1A">
          <v:shape id="_x0000_i64877" type="#_x0000_t75" alt="" style="width:264pt;height:35.1pt;mso-width-percent:0;mso-height-percent:0;mso-width-percent:0;mso-height-percent:0">
            <v:imagedata r:id="rId79" o:title=""/>
          </v:shape>
        </w:pict>
      </w:r>
      <w:r>
        <w:t xml:space="preserve">     </w:t>
      </w:r>
      <w:bookmarkStart w:id="46" w:name="OLE_LINK457"/>
      <w:bookmarkStart w:id="47" w:name="OLE_LINK458"/>
      <w:r w:rsidRPr="00F228F2">
        <w:rPr>
          <w:rFonts w:ascii="MS Gothic" w:eastAsia="MS Gothic" w:hAnsi="Lucida Handwriting" w:hint="eastAsia"/>
        </w:rPr>
        <w:t>✔</w:t>
      </w:r>
      <w:bookmarkEnd w:id="46"/>
      <w:bookmarkEnd w:id="47"/>
      <w:r>
        <w:t xml:space="preserve"> </w:t>
      </w:r>
    </w:p>
    <w:p w14:paraId="039A1747" w14:textId="77777777" w:rsidR="001F5F09" w:rsidRDefault="001F5F09" w:rsidP="00942959">
      <w:pPr>
        <w:tabs>
          <w:tab w:val="left" w:pos="450"/>
          <w:tab w:val="left" w:pos="990"/>
          <w:tab w:val="right" w:pos="8550"/>
        </w:tabs>
      </w:pPr>
    </w:p>
    <w:p w14:paraId="497BAF59" w14:textId="325A82D4" w:rsidR="000723C3" w:rsidRDefault="00EF17B1" w:rsidP="00942959">
      <w:pPr>
        <w:tabs>
          <w:tab w:val="left" w:pos="450"/>
          <w:tab w:val="left" w:pos="990"/>
          <w:tab w:val="right" w:pos="8550"/>
        </w:tabs>
      </w:pPr>
      <w:r>
        <w:t>(3)</w:t>
      </w:r>
      <w:r w:rsidR="00961568">
        <w:tab/>
      </w:r>
      <w:r w:rsidR="000723C3">
        <w:t xml:space="preserve">Let </w:t>
      </w:r>
      <w:r w:rsidR="0019672D">
        <w:rPr>
          <w:noProof/>
          <w:position w:val="-16"/>
        </w:rPr>
        <w:pict w14:anchorId="129CEB73">
          <v:shape id="_x0000_i64878" type="#_x0000_t75" alt="" style="width:56.3pt;height:22.15pt;mso-width-percent:0;mso-height-percent:0;mso-width-percent:0;mso-height-percent:0">
            <v:imagedata r:id="rId80" o:title=""/>
          </v:shape>
        </w:pict>
      </w:r>
      <w:r w:rsidR="000723C3">
        <w:t>. Then</w:t>
      </w:r>
    </w:p>
    <w:p w14:paraId="2902B7C9" w14:textId="26297B39" w:rsidR="00805C14" w:rsidRDefault="000723C3" w:rsidP="008E79FE">
      <w:pPr>
        <w:tabs>
          <w:tab w:val="left" w:pos="450"/>
          <w:tab w:val="left" w:pos="990"/>
          <w:tab w:val="right" w:pos="8550"/>
        </w:tabs>
        <w:rPr>
          <w:noProof/>
        </w:rPr>
      </w:pPr>
      <w:r>
        <w:rPr>
          <w:noProof/>
        </w:rPr>
        <w:tab/>
      </w:r>
      <w:r w:rsidR="0019672D">
        <w:rPr>
          <w:noProof/>
          <w:position w:val="-18"/>
        </w:rPr>
        <w:pict w14:anchorId="5EBE0BAE">
          <v:shape id="_x0000_i64879" type="#_x0000_t75" alt="" style="width:383.1pt;height:30.45pt;mso-width-percent:0;mso-height-percent:0;mso-width-percent:0;mso-height-percent:0">
            <v:imagedata r:id="rId81" o:title=""/>
          </v:shape>
        </w:pict>
      </w:r>
      <w:r w:rsidR="00805C14">
        <w:rPr>
          <w:noProof/>
        </w:rPr>
        <w:t>.</w:t>
      </w:r>
      <w:r w:rsidR="00974369">
        <w:rPr>
          <w:noProof/>
        </w:rPr>
        <w:t xml:space="preserve"> </w:t>
      </w:r>
      <w:r w:rsidR="008E79FE">
        <w:rPr>
          <w:noProof/>
        </w:rPr>
        <w:t xml:space="preserve"> </w:t>
      </w:r>
      <w:r w:rsidR="00EF17B1">
        <w:rPr>
          <w:rFonts w:ascii="Lucida Sans Unicode" w:hAnsi="Lucida Sans Unicode" w:cs="Lucida Sans Unicode" w:hint="eastAsia"/>
          <w:color w:val="0000FF"/>
        </w:rPr>
        <w:t>■</w:t>
      </w:r>
      <w:r w:rsidR="00EF17B1">
        <w:t xml:space="preserve"> </w:t>
      </w:r>
      <w:r w:rsidR="00974369">
        <w:rPr>
          <w:noProof/>
        </w:rPr>
        <w:t xml:space="preserve"> </w:t>
      </w:r>
    </w:p>
    <w:p w14:paraId="68515450" w14:textId="77777777" w:rsidR="00827AD5" w:rsidRDefault="00827AD5" w:rsidP="00961568">
      <w:pPr>
        <w:tabs>
          <w:tab w:val="left" w:pos="1260"/>
        </w:tabs>
        <w:rPr>
          <w:noProof/>
        </w:rPr>
      </w:pPr>
    </w:p>
    <w:p w14:paraId="131C670B" w14:textId="77777777" w:rsidR="00827AD5" w:rsidRDefault="00827AD5" w:rsidP="00961568">
      <w:pPr>
        <w:tabs>
          <w:tab w:val="left" w:pos="1260"/>
        </w:tabs>
        <w:rPr>
          <w:noProof/>
        </w:rPr>
      </w:pPr>
      <w:bookmarkStart w:id="48" w:name="OLE_LINK453"/>
      <w:bookmarkStart w:id="49" w:name="OLE_LINK454"/>
      <w:r w:rsidRPr="004C52FE">
        <w:rPr>
          <w:noProof/>
          <w:color w:val="0432FF"/>
        </w:rPr>
        <w:t>The</w:t>
      </w:r>
      <w:r w:rsidR="004C52FE" w:rsidRPr="004C52FE">
        <w:rPr>
          <w:noProof/>
          <w:color w:val="0432FF"/>
        </w:rPr>
        <w:t>orem.</w:t>
      </w:r>
      <w:r w:rsidRPr="004C52FE">
        <w:rPr>
          <w:noProof/>
          <w:color w:val="0432FF"/>
        </w:rPr>
        <w:t xml:space="preserve"> </w:t>
      </w:r>
      <w:r w:rsidR="004C52FE">
        <w:rPr>
          <w:noProof/>
          <w:color w:val="0432FF"/>
        </w:rPr>
        <w:t>(</w:t>
      </w:r>
      <w:r w:rsidRPr="004C52FE">
        <w:rPr>
          <w:noProof/>
          <w:color w:val="0432FF"/>
        </w:rPr>
        <w:t>I</w:t>
      </w:r>
      <w:r>
        <w:rPr>
          <w:noProof/>
          <w:color w:val="0432FF"/>
        </w:rPr>
        <w:t>nner Product Rules</w:t>
      </w:r>
      <w:r w:rsidR="004C52FE">
        <w:rPr>
          <w:noProof/>
          <w:color w:val="0432FF"/>
        </w:rPr>
        <w:t>)</w:t>
      </w:r>
    </w:p>
    <w:bookmarkEnd w:id="48"/>
    <w:bookmarkEnd w:id="49"/>
    <w:p w14:paraId="43A9CCA4" w14:textId="77777777" w:rsidR="00827AD5" w:rsidRPr="00827AD5" w:rsidRDefault="00827AD5" w:rsidP="00961568">
      <w:pPr>
        <w:tabs>
          <w:tab w:val="left" w:pos="1260"/>
        </w:tabs>
        <w:rPr>
          <w:rFonts w:cs="Times New Roman (Body CS)"/>
        </w:rPr>
      </w:pPr>
    </w:p>
    <w:p w14:paraId="641C7988" w14:textId="3987571C" w:rsidR="00D12C2C" w:rsidRDefault="00827AD5" w:rsidP="00827AD5">
      <w:pPr>
        <w:tabs>
          <w:tab w:val="left" w:pos="540"/>
          <w:tab w:val="right" w:pos="8550"/>
        </w:tabs>
        <w:rPr>
          <w:rFonts w:cs="Times New Roman (Body CS)"/>
        </w:rPr>
      </w:pPr>
      <w:r w:rsidRPr="00827AD5">
        <w:rPr>
          <w:rFonts w:cs="Times New Roman (Body CS)"/>
          <w:noProof/>
        </w:rPr>
        <w:tab/>
      </w:r>
      <w:r w:rsidR="0019672D">
        <w:rPr>
          <w:rFonts w:cs="Times New Roman (Body CS)"/>
          <w:noProof/>
          <w:position w:val="-18"/>
        </w:rPr>
        <w:pict w14:anchorId="4632F831">
          <v:shape id="_x0000_i64880" type="#_x0000_t75" alt="" style="width:177.25pt;height:24.9pt;mso-width-percent:0;mso-height-percent:0;mso-width-percent:0;mso-height-percent:0">
            <v:imagedata r:id="rId82" o:title=""/>
          </v:shape>
        </w:pict>
      </w:r>
      <w:r w:rsidR="00D12C2C" w:rsidRPr="00827AD5">
        <w:rPr>
          <w:rFonts w:cs="Times New Roman (Body CS)"/>
        </w:rPr>
        <w:tab/>
        <w:t>(1.</w:t>
      </w:r>
      <w:r w:rsidR="00942959">
        <w:rPr>
          <w:rFonts w:cs="Times New Roman (Body CS)"/>
        </w:rPr>
        <w:t>21</w:t>
      </w:r>
      <w:r w:rsidR="00D12C2C" w:rsidRPr="00827AD5">
        <w:rPr>
          <w:rFonts w:cs="Times New Roman (Body CS)"/>
        </w:rPr>
        <w:t>)</w:t>
      </w:r>
    </w:p>
    <w:p w14:paraId="336F3AF6" w14:textId="2E56D192" w:rsidR="009A07C0" w:rsidRPr="00827AD5" w:rsidRDefault="009A07C0" w:rsidP="00827AD5">
      <w:pPr>
        <w:tabs>
          <w:tab w:val="left" w:pos="540"/>
          <w:tab w:val="right" w:pos="8550"/>
        </w:tabs>
        <w:rPr>
          <w:rFonts w:cs="Times New Roman (Body CS)"/>
        </w:rPr>
      </w:pPr>
      <w:r>
        <w:rPr>
          <w:rFonts w:cs="Times New Roman (Body CS)"/>
        </w:rPr>
        <w:tab/>
      </w:r>
      <w:r w:rsidR="0019672D">
        <w:rPr>
          <w:rFonts w:cs="Times New Roman (Body CS)"/>
          <w:noProof/>
          <w:position w:val="-18"/>
        </w:rPr>
        <w:pict w14:anchorId="68D02C2D">
          <v:shape id="_x0000_i64881" type="#_x0000_t75" alt="" style="width:175.4pt;height:24.9pt;mso-width-percent:0;mso-height-percent:0;mso-width-percent:0;mso-height-percent:0">
            <v:imagedata r:id="rId83" o:title=""/>
          </v:shape>
        </w:pict>
      </w:r>
      <w:r>
        <w:rPr>
          <w:rFonts w:cs="Times New Roman (Body CS)"/>
        </w:rPr>
        <w:tab/>
        <w:t>(1.21b)</w:t>
      </w:r>
    </w:p>
    <w:p w14:paraId="4D35C011" w14:textId="20C1924D" w:rsidR="00D12C2C" w:rsidRDefault="00827AD5" w:rsidP="00827AD5">
      <w:pPr>
        <w:tabs>
          <w:tab w:val="left" w:pos="540"/>
          <w:tab w:val="right" w:pos="8550"/>
        </w:tabs>
        <w:rPr>
          <w:rFonts w:cs="Times New Roman (Body CS)"/>
        </w:rPr>
      </w:pPr>
      <w:r w:rsidRPr="00827AD5">
        <w:rPr>
          <w:rFonts w:cs="Times New Roman (Body CS)"/>
          <w:noProof/>
        </w:rPr>
        <w:tab/>
      </w:r>
      <w:r w:rsidR="0019672D">
        <w:rPr>
          <w:rFonts w:cs="Times New Roman (Body CS)"/>
          <w:noProof/>
          <w:position w:val="-18"/>
        </w:rPr>
        <w:pict w14:anchorId="5C7E1528">
          <v:shape id="_x0000_i64882" type="#_x0000_t75" alt="" style="width:87.7pt;height:27.7pt;mso-width-percent:0;mso-height-percent:0;mso-width-percent:0;mso-height-percent:0">
            <v:imagedata r:id="rId84" o:title=""/>
          </v:shape>
        </w:pict>
      </w:r>
      <w:r w:rsidR="00D12C2C" w:rsidRPr="00827AD5">
        <w:rPr>
          <w:rFonts w:cs="Times New Roman (Body CS)"/>
        </w:rPr>
        <w:t xml:space="preserve"> </w:t>
      </w:r>
      <w:r w:rsidR="00D12C2C" w:rsidRPr="00827AD5">
        <w:rPr>
          <w:rFonts w:cs="Times New Roman (Body CS)"/>
        </w:rPr>
        <w:tab/>
        <w:t>(1.</w:t>
      </w:r>
      <w:r w:rsidR="009F2103" w:rsidRPr="00827AD5">
        <w:rPr>
          <w:rFonts w:cs="Times New Roman (Body CS)"/>
        </w:rPr>
        <w:t>2</w:t>
      </w:r>
      <w:r w:rsidR="00942959">
        <w:rPr>
          <w:rFonts w:cs="Times New Roman (Body CS)"/>
        </w:rPr>
        <w:t>2</w:t>
      </w:r>
      <w:r w:rsidR="00D12C2C" w:rsidRPr="00827AD5">
        <w:rPr>
          <w:rFonts w:cs="Times New Roman (Body CS)"/>
        </w:rPr>
        <w:t>)</w:t>
      </w:r>
    </w:p>
    <w:p w14:paraId="221617B5" w14:textId="649E1110" w:rsidR="003A01C5" w:rsidRPr="00827AD5" w:rsidRDefault="003A01C5" w:rsidP="00827AD5">
      <w:pPr>
        <w:tabs>
          <w:tab w:val="left" w:pos="540"/>
          <w:tab w:val="right" w:pos="8550"/>
        </w:tabs>
        <w:rPr>
          <w:rFonts w:cs="Times New Roman (Body CS)"/>
        </w:rPr>
      </w:pPr>
      <w:r>
        <w:rPr>
          <w:rFonts w:cs="Times New Roman (Body CS)"/>
        </w:rPr>
        <w:tab/>
      </w:r>
      <w:r w:rsidR="0019672D">
        <w:rPr>
          <w:rFonts w:cs="Times New Roman (Body CS)"/>
          <w:noProof/>
          <w:position w:val="-18"/>
        </w:rPr>
        <w:pict w14:anchorId="39CFF2E3">
          <v:shape id="_x0000_i64883" type="#_x0000_t75" alt="" style="width:240.9pt;height:24.9pt;mso-width-percent:0;mso-height-percent:0;mso-width-percent:0;mso-height-percent:0">
            <v:imagedata r:id="rId85" o:title=""/>
          </v:shape>
        </w:pict>
      </w:r>
      <w:r>
        <w:rPr>
          <w:rFonts w:cs="Times New Roman (Body CS)"/>
        </w:rPr>
        <w:tab/>
        <w:t>(1.23)</w:t>
      </w:r>
    </w:p>
    <w:p w14:paraId="449831D4" w14:textId="77777777" w:rsidR="002E7B9A" w:rsidRDefault="002E7B9A" w:rsidP="0080229F">
      <w:pPr>
        <w:tabs>
          <w:tab w:val="right" w:pos="8550"/>
        </w:tabs>
        <w:rPr>
          <w:color w:val="0432FF"/>
        </w:rPr>
      </w:pPr>
    </w:p>
    <w:p w14:paraId="1DBC58E6" w14:textId="77777777" w:rsidR="0097009F" w:rsidRDefault="004C52FE" w:rsidP="0080229F">
      <w:pPr>
        <w:tabs>
          <w:tab w:val="right" w:pos="8550"/>
        </w:tabs>
        <w:rPr>
          <w:color w:val="0432FF"/>
        </w:rPr>
      </w:pPr>
      <w:r>
        <w:rPr>
          <w:color w:val="0432FF"/>
        </w:rPr>
        <w:t>Proof:</w:t>
      </w:r>
    </w:p>
    <w:p w14:paraId="5DAB42F3" w14:textId="77777777" w:rsidR="0097009F" w:rsidRDefault="00FF57CA" w:rsidP="0097009F">
      <w:pPr>
        <w:tabs>
          <w:tab w:val="right" w:pos="8550"/>
        </w:tabs>
      </w:pPr>
      <w:r>
        <w:rPr>
          <w:color w:val="0432FF"/>
        </w:rPr>
        <w:t xml:space="preserve"> </w:t>
      </w:r>
      <w:r w:rsidR="0097009F">
        <w:t>1.21: Th</w:t>
      </w:r>
      <w:r w:rsidR="00D66B14">
        <w:t>e first rule</w:t>
      </w:r>
      <w:r>
        <w:t xml:space="preserve"> is a consequence of matrix multiplication as follows.</w:t>
      </w:r>
    </w:p>
    <w:p w14:paraId="0E34447D" w14:textId="40387776" w:rsidR="004C52FE" w:rsidRDefault="009A07C0" w:rsidP="009A07C0">
      <w:pPr>
        <w:tabs>
          <w:tab w:val="left" w:pos="810"/>
          <w:tab w:val="right" w:pos="8550"/>
        </w:tabs>
        <w:rPr>
          <w:noProof/>
        </w:rPr>
      </w:pPr>
      <w:r>
        <w:tab/>
      </w:r>
      <w:r w:rsidR="0019672D">
        <w:rPr>
          <w:noProof/>
          <w:position w:val="-32"/>
        </w:rPr>
        <w:pict w14:anchorId="357099A4">
          <v:shape id="_x0000_i64884" type="#_x0000_t75" alt="" style="width:263.1pt;height:37.85pt;mso-width-percent:0;mso-height-percent:0;mso-width-percent:0;mso-height-percent:0">
            <v:imagedata r:id="rId86" o:title=""/>
          </v:shape>
        </w:pict>
      </w:r>
    </w:p>
    <w:p w14:paraId="06342B95" w14:textId="770F9249" w:rsidR="00FF57CA" w:rsidRDefault="00FF57CA" w:rsidP="00D66B14">
      <w:pPr>
        <w:tabs>
          <w:tab w:val="left" w:pos="540"/>
          <w:tab w:val="left" w:pos="2340"/>
          <w:tab w:val="right" w:pos="8550"/>
        </w:tabs>
      </w:pPr>
      <w:r>
        <w:tab/>
      </w:r>
      <w:r>
        <w:tab/>
      </w:r>
      <w:r w:rsidR="0019672D">
        <w:rPr>
          <w:noProof/>
          <w:position w:val="-88"/>
        </w:rPr>
        <w:pict w14:anchorId="726157F6">
          <v:shape id="_x0000_i64885" type="#_x0000_t75" alt="" style="width:267.7pt;height:95.1pt;mso-width-percent:0;mso-height-percent:0;mso-width-percent:0;mso-height-percent:0">
            <v:imagedata r:id="rId87" o:title=""/>
          </v:shape>
        </w:pict>
      </w:r>
    </w:p>
    <w:p w14:paraId="1A78A123" w14:textId="3A7380A8" w:rsidR="00FF57CA" w:rsidRDefault="00FF57CA" w:rsidP="00D66B14">
      <w:pPr>
        <w:tabs>
          <w:tab w:val="left" w:pos="540"/>
          <w:tab w:val="left" w:pos="2340"/>
          <w:tab w:val="right" w:pos="8550"/>
        </w:tabs>
      </w:pPr>
      <w:bookmarkStart w:id="50" w:name="OLE_LINK652"/>
      <w:bookmarkStart w:id="51" w:name="OLE_LINK653"/>
      <w:bookmarkEnd w:id="42"/>
      <w:bookmarkEnd w:id="43"/>
      <w:r>
        <w:tab/>
      </w:r>
      <w:r>
        <w:tab/>
      </w:r>
      <w:r w:rsidR="0019672D">
        <w:rPr>
          <w:noProof/>
          <w:position w:val="-86"/>
        </w:rPr>
        <w:pict w14:anchorId="041EEF5A">
          <v:shape id="_x0000_i64886" type="#_x0000_t75" alt="" style="width:242.75pt;height:92.3pt;mso-width-percent:0;mso-height-percent:0;mso-width-percent:0;mso-height-percent:0">
            <v:imagedata r:id="rId88" o:title=""/>
          </v:shape>
        </w:pict>
      </w:r>
    </w:p>
    <w:p w14:paraId="20CA836C" w14:textId="5FC32EDF" w:rsidR="00AF370A" w:rsidRDefault="004C52FE" w:rsidP="009A07C0">
      <w:pPr>
        <w:tabs>
          <w:tab w:val="left" w:pos="540"/>
          <w:tab w:val="right" w:pos="8550"/>
        </w:tabs>
      </w:pPr>
      <w:bookmarkStart w:id="52" w:name="OLE_LINK638"/>
      <w:bookmarkStart w:id="53" w:name="OLE_LINK639"/>
      <w:bookmarkEnd w:id="44"/>
      <w:bookmarkEnd w:id="45"/>
      <w:r>
        <w:tab/>
      </w:r>
      <w:r>
        <w:tab/>
      </w:r>
      <w:r w:rsidR="0019672D">
        <w:rPr>
          <w:noProof/>
          <w:position w:val="-30"/>
        </w:rPr>
        <w:pict w14:anchorId="32790230">
          <v:shape id="_x0000_i64887" type="#_x0000_t75" alt="" style="width:285.25pt;height:36.9pt;mso-width-percent:0;mso-height-percent:0;mso-width-percent:0;mso-height-percent:0">
            <v:imagedata r:id="rId89" o:title=""/>
          </v:shape>
        </w:pict>
      </w:r>
      <w:r>
        <w:t xml:space="preserve">    </w:t>
      </w:r>
      <w:bookmarkStart w:id="54" w:name="_Hlk9580278"/>
      <w:bookmarkStart w:id="55" w:name="OLE_LINK504"/>
      <w:bookmarkStart w:id="56" w:name="OLE_LINK505"/>
      <w:r w:rsidRPr="00F228F2">
        <w:rPr>
          <w:rFonts w:ascii="MS Gothic" w:eastAsia="MS Gothic" w:hAnsi="Lucida Handwriting" w:hint="eastAsia"/>
        </w:rPr>
        <w:t>✔</w:t>
      </w:r>
      <w:bookmarkEnd w:id="54"/>
      <w:bookmarkEnd w:id="55"/>
      <w:bookmarkEnd w:id="56"/>
      <w:r>
        <w:t xml:space="preserve"> </w:t>
      </w:r>
    </w:p>
    <w:p w14:paraId="1420998F" w14:textId="3DE663B3" w:rsidR="00F92559" w:rsidRDefault="009A07C0" w:rsidP="009A07C0">
      <w:pPr>
        <w:tabs>
          <w:tab w:val="left" w:pos="810"/>
          <w:tab w:val="left" w:pos="2610"/>
          <w:tab w:val="right" w:pos="8550"/>
        </w:tabs>
      </w:pPr>
      <w:r>
        <w:t>1.22:</w:t>
      </w:r>
      <w:r w:rsidR="00AF370A">
        <w:tab/>
      </w:r>
      <w:r w:rsidR="0019672D">
        <w:rPr>
          <w:noProof/>
          <w:position w:val="-30"/>
        </w:rPr>
        <w:pict w14:anchorId="44662BE7">
          <v:shape id="_x0000_i64888" type="#_x0000_t75" alt="" style="width:204.9pt;height:38.75pt;mso-width-percent:0;mso-height-percent:0;mso-width-percent:0;mso-height-percent:0">
            <v:imagedata r:id="rId90" o:title=""/>
          </v:shape>
        </w:pict>
      </w:r>
      <w:r w:rsidR="00570D58">
        <w:t xml:space="preserve">  </w:t>
      </w:r>
      <w:r w:rsidR="00F92559">
        <w:t xml:space="preserve">  </w:t>
      </w:r>
      <w:r w:rsidR="00F92559" w:rsidRPr="00F228F2">
        <w:rPr>
          <w:rFonts w:ascii="MS Gothic" w:eastAsia="MS Gothic" w:hAnsi="Lucida Handwriting" w:hint="eastAsia"/>
        </w:rPr>
        <w:t>✔</w:t>
      </w:r>
      <w:r w:rsidR="00F92559">
        <w:t xml:space="preserve"> </w:t>
      </w:r>
    </w:p>
    <w:p w14:paraId="41AFB5D3" w14:textId="060F3E9C" w:rsidR="009A07C0" w:rsidRDefault="009A07C0" w:rsidP="009A07C0">
      <w:pPr>
        <w:tabs>
          <w:tab w:val="left" w:pos="810"/>
          <w:tab w:val="left" w:pos="2610"/>
          <w:tab w:val="right" w:pos="8550"/>
        </w:tabs>
      </w:pPr>
      <w:r>
        <w:t>1.23</w:t>
      </w:r>
      <w:r w:rsidR="00767A83">
        <w:t>:</w:t>
      </w:r>
      <w:r w:rsidR="00F92559">
        <w:tab/>
      </w:r>
      <w:bookmarkStart w:id="57" w:name="OLE_LINK57"/>
      <w:bookmarkStart w:id="58" w:name="OLE_LINK72"/>
      <w:r w:rsidR="0019672D">
        <w:rPr>
          <w:noProof/>
          <w:position w:val="-16"/>
        </w:rPr>
        <w:pict w14:anchorId="21A24FF6">
          <v:shape id="_x0000_i64889" type="#_x0000_t75" alt="" style="width:47.1pt;height:22.15pt;mso-width-percent:0;mso-height-percent:0;mso-width-percent:0;mso-height-percent:0">
            <v:imagedata r:id="rId91" o:title=""/>
          </v:shape>
        </w:pict>
      </w:r>
      <w:r w:rsidR="00AF370A">
        <w:t xml:space="preserve"> </w:t>
      </w:r>
    </w:p>
    <w:p w14:paraId="0CDF464F" w14:textId="4C82B447" w:rsidR="00762C97" w:rsidRDefault="009A07C0" w:rsidP="009A07C0">
      <w:pPr>
        <w:tabs>
          <w:tab w:val="left" w:pos="1440"/>
          <w:tab w:val="left" w:pos="2610"/>
          <w:tab w:val="right" w:pos="8550"/>
        </w:tabs>
      </w:pPr>
      <w:r>
        <w:tab/>
      </w:r>
      <w:r w:rsidR="0019672D">
        <w:rPr>
          <w:noProof/>
          <w:position w:val="-18"/>
        </w:rPr>
        <w:pict w14:anchorId="4534EDA6">
          <v:shape id="_x0000_i64890" type="#_x0000_t75" alt="" style="width:240pt;height:30.45pt;mso-width-percent:0;mso-height-percent:0;mso-width-percent:0;mso-height-percent:0">
            <v:imagedata r:id="rId92" o:title=""/>
          </v:shape>
        </w:pict>
      </w:r>
      <w:r w:rsidR="00AF370A">
        <w:t xml:space="preserve">   </w:t>
      </w:r>
      <w:bookmarkStart w:id="59" w:name="OLE_LINK506"/>
      <w:bookmarkStart w:id="60" w:name="OLE_LINK507"/>
      <w:r w:rsidR="00AF370A">
        <w:rPr>
          <w:rFonts w:ascii="MS Gothic" w:eastAsia="MS Gothic" w:hAnsi="Lucida Handwriting" w:hint="eastAsia"/>
        </w:rPr>
        <w:t>✔</w:t>
      </w:r>
      <w:bookmarkEnd w:id="57"/>
      <w:bookmarkEnd w:id="58"/>
      <w:bookmarkEnd w:id="59"/>
      <w:bookmarkEnd w:id="60"/>
      <w:r w:rsidR="00AF370A">
        <w:t xml:space="preserve"> </w:t>
      </w:r>
    </w:p>
    <w:p w14:paraId="6C98F254" w14:textId="0CDDCFA5" w:rsidR="009A07C0" w:rsidRDefault="009A07C0" w:rsidP="009A07C0">
      <w:pPr>
        <w:tabs>
          <w:tab w:val="left" w:pos="810"/>
          <w:tab w:val="left" w:pos="2610"/>
          <w:tab w:val="right" w:pos="8550"/>
        </w:tabs>
      </w:pPr>
      <w:r>
        <w:tab/>
      </w:r>
      <w:r w:rsidR="00767A83">
        <w:t>F</w:t>
      </w:r>
      <w:r>
        <w:t xml:space="preserve">rom (1.04), </w:t>
      </w:r>
      <w:r w:rsidR="0019672D">
        <w:rPr>
          <w:noProof/>
          <w:position w:val="-16"/>
        </w:rPr>
        <w:pict w14:anchorId="008DF3D1">
          <v:shape id="_x0000_i64891" type="#_x0000_t75" alt="" style="width:47.1pt;height:22.15pt;mso-width-percent:0;mso-height-percent:0;mso-width-percent:0;mso-height-percent:0">
            <v:imagedata r:id="rId93" o:title=""/>
          </v:shape>
        </w:pict>
      </w:r>
    </w:p>
    <w:p w14:paraId="4295721B" w14:textId="5F8B1EEB" w:rsidR="009A07C0" w:rsidRDefault="009A07C0" w:rsidP="009A07C0">
      <w:pPr>
        <w:tabs>
          <w:tab w:val="left" w:pos="810"/>
          <w:tab w:val="left" w:pos="1440"/>
          <w:tab w:val="right" w:pos="8550"/>
        </w:tabs>
      </w:pPr>
      <w:r>
        <w:tab/>
      </w:r>
      <w:r>
        <w:tab/>
      </w:r>
      <w:r w:rsidR="0019672D">
        <w:rPr>
          <w:noProof/>
          <w:position w:val="-18"/>
        </w:rPr>
        <w:pict w14:anchorId="155EEF10">
          <v:shape id="_x0000_i64892" type="#_x0000_t75" alt="" style="width:227.1pt;height:24.9pt;mso-width-percent:0;mso-height-percent:0;mso-width-percent:0;mso-height-percent:0">
            <v:imagedata r:id="rId94" o:title=""/>
          </v:shape>
        </w:pict>
      </w:r>
      <w:r>
        <w:t xml:space="preserve">      </w:t>
      </w:r>
      <w:r>
        <w:rPr>
          <w:rFonts w:ascii="MS Gothic" w:eastAsia="MS Gothic" w:hAnsi="Lucida Handwriting" w:hint="eastAsia"/>
        </w:rPr>
        <w:t>✔</w:t>
      </w:r>
      <w:r>
        <w:t xml:space="preserve">    </w:t>
      </w:r>
    </w:p>
    <w:p w14:paraId="7A475DBB" w14:textId="77777777" w:rsidR="009A07C0" w:rsidRDefault="009A07C0" w:rsidP="009A07C0">
      <w:pPr>
        <w:tabs>
          <w:tab w:val="left" w:pos="810"/>
          <w:tab w:val="left" w:pos="2610"/>
          <w:tab w:val="right" w:pos="8550"/>
        </w:tabs>
      </w:pPr>
    </w:p>
    <w:p w14:paraId="1EE3CCAA" w14:textId="66D4EB83" w:rsidR="009A07C0" w:rsidRDefault="009A07C0" w:rsidP="009A07C0">
      <w:pPr>
        <w:tabs>
          <w:tab w:val="left" w:pos="810"/>
          <w:tab w:val="left" w:pos="2610"/>
          <w:tab w:val="right" w:pos="8550"/>
        </w:tabs>
      </w:pPr>
      <w:r>
        <w:t>1.21b</w:t>
      </w:r>
      <w:r w:rsidR="00767A83">
        <w:t>:</w:t>
      </w:r>
      <w:r>
        <w:tab/>
        <w:t xml:space="preserve">Let </w:t>
      </w:r>
      <w:r w:rsidR="0019672D">
        <w:rPr>
          <w:noProof/>
          <w:position w:val="-16"/>
        </w:rPr>
        <w:pict w14:anchorId="70A33E25">
          <v:shape id="_x0000_i64893" type="#_x0000_t75" alt="" style="width:76.6pt;height:22.15pt;mso-width-percent:0;mso-height-percent:0;mso-width-percent:0;mso-height-percent:0">
            <v:imagedata r:id="rId95" o:title=""/>
          </v:shape>
        </w:pict>
      </w:r>
      <w:r>
        <w:t>. Then</w:t>
      </w:r>
    </w:p>
    <w:p w14:paraId="242F67CE" w14:textId="7A713613" w:rsidR="009A07C0" w:rsidRDefault="009A07C0" w:rsidP="009A07C0">
      <w:pPr>
        <w:tabs>
          <w:tab w:val="left" w:pos="810"/>
          <w:tab w:val="left" w:pos="2430"/>
          <w:tab w:val="right" w:pos="8550"/>
        </w:tabs>
      </w:pPr>
      <w:r>
        <w:tab/>
      </w:r>
      <w:r w:rsidR="0019672D">
        <w:rPr>
          <w:noProof/>
          <w:position w:val="-20"/>
        </w:rPr>
        <w:pict w14:anchorId="7E895784">
          <v:shape id="_x0000_i64894" type="#_x0000_t75" alt="" style="width:299.1pt;height:31.4pt;mso-width-percent:0;mso-height-percent:0;mso-width-percent:0;mso-height-percent:0">
            <v:imagedata r:id="rId96" o:title=""/>
          </v:shape>
        </w:pict>
      </w:r>
    </w:p>
    <w:p w14:paraId="49AE1FB4" w14:textId="76DCF7E5" w:rsidR="009A07C0" w:rsidRDefault="009A07C0" w:rsidP="009A07C0">
      <w:pPr>
        <w:tabs>
          <w:tab w:val="left" w:pos="810"/>
          <w:tab w:val="left" w:pos="2430"/>
          <w:tab w:val="right" w:pos="8550"/>
        </w:tabs>
      </w:pPr>
      <w:r>
        <w:tab/>
      </w:r>
      <w:r>
        <w:tab/>
      </w:r>
      <w:r w:rsidR="0019672D">
        <w:rPr>
          <w:noProof/>
          <w:position w:val="-20"/>
        </w:rPr>
        <w:pict w14:anchorId="51B13610">
          <v:shape id="_x0000_i64895" type="#_x0000_t75" alt="" style="width:205.85pt;height:34.15pt;mso-width-percent:0;mso-height-percent:0;mso-width-percent:0;mso-height-percent:0">
            <v:imagedata r:id="rId97" o:title=""/>
          </v:shape>
        </w:pict>
      </w:r>
    </w:p>
    <w:p w14:paraId="38031C60" w14:textId="03342FBD" w:rsidR="004C52FE" w:rsidRPr="009A07C0" w:rsidRDefault="009A07C0" w:rsidP="009A07C0">
      <w:pPr>
        <w:tabs>
          <w:tab w:val="left" w:pos="810"/>
          <w:tab w:val="left" w:pos="2340"/>
          <w:tab w:val="left" w:pos="2430"/>
          <w:tab w:val="left" w:pos="6840"/>
          <w:tab w:val="right" w:pos="8550"/>
        </w:tabs>
      </w:pPr>
      <w:r>
        <w:tab/>
      </w:r>
      <w:r>
        <w:tab/>
      </w:r>
      <w:r w:rsidR="0019672D">
        <w:rPr>
          <w:noProof/>
          <w:position w:val="-18"/>
        </w:rPr>
        <w:pict w14:anchorId="7C67FFDC">
          <v:shape id="_x0000_i64896" type="#_x0000_t75" alt="" style="width:95.1pt;height:30.45pt;mso-width-percent:0;mso-height-percent:0;mso-width-percent:0;mso-height-percent:0">
            <v:imagedata r:id="rId98" o:title=""/>
          </v:shape>
        </w:pict>
      </w:r>
      <w:r>
        <w:t xml:space="preserve">    </w:t>
      </w:r>
      <w:bookmarkStart w:id="61" w:name="OLE_LINK73"/>
      <w:bookmarkStart w:id="62" w:name="OLE_LINK76"/>
      <w:r>
        <w:rPr>
          <w:rFonts w:ascii="MS Gothic" w:eastAsia="MS Gothic" w:hAnsi="Lucida Handwriting" w:hint="eastAsia"/>
        </w:rPr>
        <w:t>✔</w:t>
      </w:r>
      <w:bookmarkEnd w:id="61"/>
      <w:bookmarkEnd w:id="62"/>
      <w:r>
        <w:t xml:space="preserve"> </w:t>
      </w:r>
      <w:bookmarkStart w:id="63" w:name="OLE_LINK14"/>
      <w:bookmarkStart w:id="64" w:name="OLE_LINK15"/>
      <w:r>
        <w:tab/>
      </w:r>
      <w:r w:rsidR="00570D58" w:rsidRPr="001B1604">
        <w:rPr>
          <w:rFonts w:ascii="Lucida Sans Unicode" w:hAnsi="Lucida Sans Unicode" w:cs="Lucida Sans Unicode" w:hint="eastAsia"/>
          <w:color w:val="0000FF"/>
        </w:rPr>
        <w:t>■</w:t>
      </w:r>
      <w:r w:rsidR="00570D58">
        <w:t xml:space="preserve"> </w:t>
      </w:r>
      <w:bookmarkEnd w:id="63"/>
      <w:bookmarkEnd w:id="64"/>
      <w:r w:rsidR="00570D58">
        <w:t xml:space="preserve"> </w:t>
      </w:r>
    </w:p>
    <w:p w14:paraId="6A645C80" w14:textId="77777777" w:rsidR="009D5D7F" w:rsidRDefault="009D5D7F" w:rsidP="001C45B0">
      <w:pPr>
        <w:tabs>
          <w:tab w:val="left" w:pos="634"/>
          <w:tab w:val="right" w:pos="8550"/>
        </w:tabs>
        <w:rPr>
          <w:color w:val="0432FF"/>
        </w:rPr>
      </w:pPr>
    </w:p>
    <w:p w14:paraId="273D7B3C" w14:textId="77777777" w:rsidR="001C45B0" w:rsidRDefault="0057716C" w:rsidP="001C45B0">
      <w:pPr>
        <w:tabs>
          <w:tab w:val="left" w:pos="634"/>
          <w:tab w:val="right" w:pos="8550"/>
        </w:tabs>
      </w:pPr>
      <w:r>
        <w:rPr>
          <w:color w:val="0432FF"/>
        </w:rPr>
        <w:t>Theorem.</w:t>
      </w:r>
      <w:r w:rsidR="00567706">
        <w:t xml:space="preserve"> </w:t>
      </w:r>
    </w:p>
    <w:p w14:paraId="7CAD7360" w14:textId="20F35AAC" w:rsidR="00567706" w:rsidRDefault="001C45B0" w:rsidP="00567706">
      <w:pPr>
        <w:tabs>
          <w:tab w:val="left" w:pos="270"/>
          <w:tab w:val="left" w:pos="900"/>
          <w:tab w:val="right" w:pos="8550"/>
        </w:tabs>
      </w:pPr>
      <w:r>
        <w:rPr>
          <w:noProof/>
        </w:rPr>
        <w:tab/>
      </w:r>
      <w:r w:rsidR="0019672D">
        <w:rPr>
          <w:noProof/>
          <w:position w:val="-18"/>
        </w:rPr>
        <w:pict w14:anchorId="23471B6E">
          <v:shape id="_x0000_i64897" type="#_x0000_t75" alt="" style="width:57.25pt;height:24.9pt;mso-width-percent:0;mso-height-percent:0;mso-width-percent:0;mso-height-percent:0">
            <v:imagedata r:id="rId99" o:title=""/>
          </v:shape>
        </w:pict>
      </w:r>
      <w:r w:rsidR="00FF57CA">
        <w:rPr>
          <w:noProof/>
        </w:rPr>
        <w:t>.</w:t>
      </w:r>
      <w:r w:rsidR="00567706">
        <w:tab/>
        <w:t>(1.5)</w:t>
      </w:r>
    </w:p>
    <w:p w14:paraId="25302E20" w14:textId="77777777" w:rsidR="00091315" w:rsidRDefault="00091315" w:rsidP="00567706">
      <w:pPr>
        <w:tabs>
          <w:tab w:val="left" w:pos="270"/>
          <w:tab w:val="left" w:pos="900"/>
          <w:tab w:val="left" w:pos="1530"/>
          <w:tab w:val="right" w:pos="8550"/>
        </w:tabs>
        <w:rPr>
          <w:color w:val="0432FF"/>
        </w:rPr>
      </w:pPr>
    </w:p>
    <w:p w14:paraId="44664C07" w14:textId="77777777" w:rsidR="0057716C" w:rsidRDefault="0057716C" w:rsidP="00567706">
      <w:pPr>
        <w:tabs>
          <w:tab w:val="left" w:pos="270"/>
          <w:tab w:val="left" w:pos="900"/>
          <w:tab w:val="left" w:pos="1530"/>
          <w:tab w:val="right" w:pos="8550"/>
        </w:tabs>
        <w:rPr>
          <w:color w:val="0432FF"/>
        </w:rPr>
      </w:pPr>
      <w:r>
        <w:rPr>
          <w:color w:val="0432FF"/>
        </w:rPr>
        <w:t xml:space="preserve">Proof. </w:t>
      </w:r>
    </w:p>
    <w:p w14:paraId="237F908C" w14:textId="6BD22626" w:rsidR="001C45B0" w:rsidRDefault="00567706" w:rsidP="009A402B">
      <w:pPr>
        <w:tabs>
          <w:tab w:val="left" w:pos="270"/>
          <w:tab w:val="left" w:pos="900"/>
          <w:tab w:val="left" w:pos="1530"/>
          <w:tab w:val="right" w:pos="8550"/>
        </w:tabs>
        <w:rPr>
          <w:noProof/>
        </w:rPr>
      </w:pPr>
      <w:r>
        <w:tab/>
      </w:r>
      <w:r w:rsidR="0019672D">
        <w:rPr>
          <w:noProof/>
          <w:position w:val="-30"/>
        </w:rPr>
        <w:pict w14:anchorId="5E60CB2F">
          <v:shape id="_x0000_i64898" type="#_x0000_t75" alt="" style="width:256.6pt;height:36.9pt;mso-width-percent:0;mso-height-percent:0;mso-width-percent:0;mso-height-percent:0">
            <v:imagedata r:id="rId100" o:title=""/>
          </v:shape>
        </w:pict>
      </w:r>
      <w:r w:rsidR="001C45B0">
        <w:rPr>
          <w:noProof/>
        </w:rPr>
        <w:t xml:space="preserve">  </w:t>
      </w:r>
      <w:r w:rsidR="001C45B0">
        <w:rPr>
          <w:noProof/>
        </w:rPr>
        <w:tab/>
        <w:t>(1.4)</w:t>
      </w:r>
    </w:p>
    <w:p w14:paraId="6FD902D4" w14:textId="54845A73" w:rsidR="00567706" w:rsidRPr="009D5D7F" w:rsidRDefault="001C45B0" w:rsidP="009D5D7F">
      <w:pPr>
        <w:tabs>
          <w:tab w:val="left" w:pos="270"/>
          <w:tab w:val="left" w:pos="810"/>
          <w:tab w:val="left" w:pos="1530"/>
          <w:tab w:val="left" w:pos="6210"/>
          <w:tab w:val="right" w:pos="8550"/>
        </w:tabs>
      </w:pPr>
      <w:r>
        <w:rPr>
          <w:noProof/>
        </w:rPr>
        <w:tab/>
      </w:r>
      <w:r>
        <w:rPr>
          <w:noProof/>
        </w:rPr>
        <w:tab/>
      </w:r>
      <w:r w:rsidR="0019672D">
        <w:rPr>
          <w:noProof/>
          <w:position w:val="-28"/>
        </w:rPr>
        <w:pict w14:anchorId="7CED6A86">
          <v:shape id="_x0000_i64899" type="#_x0000_t75" alt="" style="width:84.9pt;height:35.1pt;mso-width-percent:0;mso-height-percent:0;mso-width-percent:0;mso-height-percent:0">
            <v:imagedata r:id="rId101" o:title=""/>
          </v:shape>
        </w:pict>
      </w:r>
      <w:r>
        <w:rPr>
          <w:noProof/>
        </w:rPr>
        <w:tab/>
      </w:r>
      <w:bookmarkStart w:id="65" w:name="OLE_LINK508"/>
      <w:bookmarkStart w:id="66" w:name="OLE_LINK509"/>
      <w:r w:rsidR="0057716C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65"/>
      <w:bookmarkEnd w:id="66"/>
      <w:r w:rsidR="0057716C">
        <w:t xml:space="preserve">  </w:t>
      </w:r>
    </w:p>
    <w:p w14:paraId="734E7327" w14:textId="77777777" w:rsidR="001C45B0" w:rsidRDefault="001C45B0" w:rsidP="00DC3396">
      <w:r>
        <w:rPr>
          <w:color w:val="0000FF"/>
        </w:rPr>
        <w:t>Corollary.</w:t>
      </w:r>
      <w:r>
        <w:t xml:space="preserve"> </w:t>
      </w:r>
    </w:p>
    <w:p w14:paraId="23A48DFD" w14:textId="54D123F6" w:rsidR="001C45B0" w:rsidRDefault="001C45B0" w:rsidP="001C45B0">
      <w:pPr>
        <w:tabs>
          <w:tab w:val="left" w:pos="270"/>
          <w:tab w:val="right" w:pos="8550"/>
        </w:tabs>
      </w:pPr>
      <w:r>
        <w:tab/>
      </w:r>
      <w:r w:rsidR="0019672D">
        <w:rPr>
          <w:noProof/>
          <w:position w:val="-18"/>
        </w:rPr>
        <w:pict w14:anchorId="7759BD59">
          <v:shape id="_x0000_i64900" type="#_x0000_t75" alt="" style="width:54.45pt;height:24.9pt;mso-width-percent:0;mso-height-percent:0;mso-width-percent:0;mso-height-percent:0">
            <v:imagedata r:id="rId102" o:title=""/>
          </v:shape>
        </w:pict>
      </w:r>
      <w:r>
        <w:tab/>
        <w:t>(1.5b)</w:t>
      </w:r>
    </w:p>
    <w:p w14:paraId="7AE7EF42" w14:textId="49EA8097" w:rsidR="001C45B0" w:rsidRPr="001C45B0" w:rsidRDefault="001C45B0" w:rsidP="001C45B0">
      <w:pPr>
        <w:tabs>
          <w:tab w:val="left" w:pos="270"/>
          <w:tab w:val="right" w:pos="8550"/>
        </w:tabs>
        <w:rPr>
          <w:color w:val="0432FF"/>
        </w:rPr>
      </w:pPr>
      <w:r w:rsidRPr="001C45B0">
        <w:rPr>
          <w:color w:val="0432FF"/>
        </w:rPr>
        <w:t>Proof.</w:t>
      </w:r>
      <w:r>
        <w:rPr>
          <w:color w:val="0432FF"/>
        </w:rPr>
        <w:t xml:space="preserve"> </w:t>
      </w:r>
      <w:r w:rsidR="0019672D">
        <w:rPr>
          <w:noProof/>
          <w:color w:val="0432FF"/>
          <w:position w:val="-18"/>
        </w:rPr>
        <w:pict w14:anchorId="2BE8DA29">
          <v:shape id="_x0000_i64901" type="#_x0000_t75" alt="" style="width:106.15pt;height:30.45pt;mso-width-percent:0;mso-height-percent:0;mso-width-percent:0;mso-height-percent:0">
            <v:imagedata r:id="rId103" o:title=""/>
          </v:shape>
        </w:pict>
      </w:r>
      <w:r>
        <w:rPr>
          <w:color w:val="0432FF"/>
        </w:rPr>
        <w:t xml:space="preserve">     </w:t>
      </w:r>
      <w:r w:rsidRPr="001B1604">
        <w:rPr>
          <w:rFonts w:ascii="Lucida Sans Unicode" w:hAnsi="Lucida Sans Unicode" w:cs="Lucida Sans Unicode" w:hint="eastAsia"/>
          <w:color w:val="0000FF"/>
        </w:rPr>
        <w:t>■</w:t>
      </w:r>
      <w:r>
        <w:rPr>
          <w:color w:val="0432FF"/>
        </w:rPr>
        <w:t xml:space="preserve"> </w:t>
      </w:r>
    </w:p>
    <w:p w14:paraId="2ED2BAB4" w14:textId="34F178EE" w:rsidR="00FA449D" w:rsidRDefault="00FA449D" w:rsidP="00DC3396">
      <w:bookmarkStart w:id="67" w:name="OLE_LINK136"/>
      <w:bookmarkStart w:id="68" w:name="OLE_LINK137"/>
      <w:bookmarkEnd w:id="50"/>
      <w:bookmarkEnd w:id="51"/>
      <w:r>
        <w:rPr>
          <w:color w:val="0000FF"/>
        </w:rPr>
        <w:t>Definition.</w:t>
      </w:r>
      <w:r w:rsidRPr="00FA449D">
        <w:t xml:space="preserve"> </w:t>
      </w:r>
      <w:r w:rsidR="005C6239">
        <w:t xml:space="preserve">The </w:t>
      </w:r>
      <w:r w:rsidR="005C6239" w:rsidRPr="00031E4D">
        <w:rPr>
          <w:b/>
        </w:rPr>
        <w:t>magnitude</w:t>
      </w:r>
      <w:r w:rsidR="005C6239">
        <w:t xml:space="preserve"> of a</w:t>
      </w:r>
      <w:r w:rsidR="00095D90">
        <w:t xml:space="preserve"> vector </w:t>
      </w:r>
      <w:r w:rsidR="0019672D">
        <w:rPr>
          <w:noProof/>
          <w:position w:val="-16"/>
        </w:rPr>
        <w:pict w14:anchorId="13DCA93B">
          <v:shape id="_x0000_i64902" type="#_x0000_t75" alt="" style="width:18.45pt;height:22.15pt;mso-width-percent:0;mso-height-percent:0;mso-width-percent:0;mso-height-percent:0">
            <v:imagedata r:id="rId104" o:title=""/>
          </v:shape>
        </w:pict>
      </w:r>
      <w:r w:rsidRPr="00FA449D">
        <w:t xml:space="preserve"> is</w:t>
      </w:r>
      <w:r w:rsidR="005C6239">
        <w:t xml:space="preserve"> </w:t>
      </w:r>
      <w:r w:rsidR="0019672D">
        <w:rPr>
          <w:noProof/>
          <w:position w:val="-20"/>
        </w:rPr>
        <w:pict w14:anchorId="2A6423DE">
          <v:shape id="_x0000_i64903" type="#_x0000_t75" alt="" style="width:101.55pt;height:27.7pt;mso-width-percent:0;mso-height-percent:0;mso-width-percent:0;mso-height-percent:0">
            <v:imagedata r:id="rId105" o:title=""/>
          </v:shape>
        </w:pict>
      </w:r>
      <w:r w:rsidR="00031E4D">
        <w:t>.</w:t>
      </w:r>
      <w:r w:rsidR="005C6239">
        <w:t xml:space="preserve"> </w:t>
      </w:r>
      <w:r w:rsidR="00031E4D">
        <w:t>The vector is</w:t>
      </w:r>
      <w:r w:rsidRPr="00FA449D">
        <w:t xml:space="preserve"> </w:t>
      </w:r>
      <w:r w:rsidRPr="00FA449D">
        <w:rPr>
          <w:b/>
        </w:rPr>
        <w:t>no</w:t>
      </w:r>
      <w:r>
        <w:rPr>
          <w:b/>
        </w:rPr>
        <w:t>rmalized</w:t>
      </w:r>
      <w:r>
        <w:t xml:space="preserve"> if </w:t>
      </w:r>
      <w:r w:rsidR="0019672D">
        <w:rPr>
          <w:noProof/>
          <w:position w:val="-18"/>
        </w:rPr>
        <w:pict w14:anchorId="5E3E473F">
          <v:shape id="_x0000_i64904" type="#_x0000_t75" alt="" style="width:53.55pt;height:24.9pt;mso-width-percent:0;mso-height-percent:0;mso-width-percent:0;mso-height-percent:0">
            <v:imagedata r:id="rId106" o:title=""/>
          </v:shape>
        </w:pict>
      </w:r>
      <w:r>
        <w:t xml:space="preserve">; i.e., </w:t>
      </w:r>
      <w:r w:rsidR="0019672D">
        <w:rPr>
          <w:noProof/>
          <w:position w:val="-16"/>
        </w:rPr>
        <w:pict w14:anchorId="05372607">
          <v:shape id="_x0000_i64905" type="#_x0000_t75" alt="" style="width:18.45pt;height:22.15pt;mso-width-percent:0;mso-height-percent:0;mso-width-percent:0;mso-height-percent:0">
            <v:imagedata r:id="rId107" o:title=""/>
          </v:shape>
        </w:pict>
      </w:r>
      <w:r>
        <w:t xml:space="preserve"> is a </w:t>
      </w:r>
      <w:r>
        <w:rPr>
          <w:b/>
        </w:rPr>
        <w:t>unit vector</w:t>
      </w:r>
      <w:r>
        <w:t xml:space="preserve">. </w:t>
      </w:r>
      <w:r w:rsidR="00031E4D">
        <w:t xml:space="preserve">Vectors </w:t>
      </w:r>
      <w:r w:rsidR="0019672D">
        <w:rPr>
          <w:noProof/>
          <w:position w:val="-16"/>
        </w:rPr>
        <w:pict w14:anchorId="2870ABB6">
          <v:shape id="_x0000_i64906" type="#_x0000_t75" alt="" style="width:18.45pt;height:22.15pt;mso-width-percent:0;mso-height-percent:0;mso-width-percent:0;mso-height-percent:0">
            <v:imagedata r:id="rId108" o:title=""/>
          </v:shape>
        </w:pict>
      </w:r>
      <w:r w:rsidR="00ED4364">
        <w:t xml:space="preserve"> </w:t>
      </w:r>
      <w:r w:rsidR="00E4145A">
        <w:t>a</w:t>
      </w:r>
      <w:r>
        <w:t xml:space="preserve">nd </w:t>
      </w:r>
      <w:r w:rsidR="0019672D">
        <w:rPr>
          <w:noProof/>
          <w:position w:val="-16"/>
        </w:rPr>
        <w:pict w14:anchorId="77B9A1E3">
          <v:shape id="_x0000_i64907" type="#_x0000_t75" alt="" style="width:18.45pt;height:22.15pt;mso-width-percent:0;mso-height-percent:0;mso-width-percent:0;mso-height-percent:0">
            <v:imagedata r:id="rId109" o:title=""/>
          </v:shape>
        </w:pict>
      </w:r>
      <w:r w:rsidR="00ED4364">
        <w:t xml:space="preserve"> </w:t>
      </w:r>
      <w:r>
        <w:t xml:space="preserve">are </w:t>
      </w:r>
      <w:r>
        <w:rPr>
          <w:b/>
        </w:rPr>
        <w:t>orthogonal</w:t>
      </w:r>
      <w:r>
        <w:t xml:space="preserve"> if </w:t>
      </w:r>
      <w:r w:rsidR="0019672D">
        <w:rPr>
          <w:noProof/>
          <w:position w:val="-18"/>
        </w:rPr>
        <w:pict w14:anchorId="75FBF407">
          <v:shape id="_x0000_i64908" type="#_x0000_t75" alt="" style="width:54.45pt;height:24.9pt;mso-width-percent:0;mso-height-percent:0;mso-width-percent:0;mso-height-percent:0">
            <v:imagedata r:id="rId110" o:title=""/>
          </v:shape>
        </w:pict>
      </w:r>
      <w:r>
        <w:t>.</w:t>
      </w:r>
      <w:r w:rsidR="00095D90">
        <w:t xml:space="preserve"> </w:t>
      </w:r>
    </w:p>
    <w:p w14:paraId="65514B74" w14:textId="77777777" w:rsidR="00C82783" w:rsidRDefault="00C82783" w:rsidP="00441D90">
      <w:pPr>
        <w:rPr>
          <w:color w:val="0000FF"/>
        </w:rPr>
      </w:pPr>
    </w:p>
    <w:p w14:paraId="7AC88697" w14:textId="1ED94982" w:rsidR="00C82783" w:rsidRPr="00C82783" w:rsidRDefault="00C82783" w:rsidP="00441D90">
      <w:r>
        <w:rPr>
          <w:color w:val="0000FF"/>
        </w:rPr>
        <w:t>Convention.</w:t>
      </w:r>
      <w:r>
        <w:t xml:space="preserve"> </w:t>
      </w:r>
      <w:r w:rsidR="003440A8">
        <w:rPr>
          <w:b/>
        </w:rPr>
        <w:t>The s</w:t>
      </w:r>
      <w:r w:rsidR="00E16D99">
        <w:rPr>
          <w:b/>
        </w:rPr>
        <w:t>pin states</w:t>
      </w:r>
      <w:r w:rsidR="003440A8">
        <w:rPr>
          <w:b/>
        </w:rPr>
        <w:t xml:space="preserve"> </w:t>
      </w:r>
      <w:r w:rsidR="003440A8">
        <w:t>constitute a</w:t>
      </w:r>
      <w:r w:rsidR="00E16D99">
        <w:t xml:space="preserve"> 2-dimensional Hilbert space. </w:t>
      </w:r>
      <w:r w:rsidR="004E73F2">
        <w:t xml:space="preserve">For </w:t>
      </w:r>
      <w:r w:rsidR="0019672D">
        <w:rPr>
          <w:noProof/>
          <w:position w:val="-6"/>
        </w:rPr>
        <w:pict w14:anchorId="03BC1BFA">
          <v:shape id="_x0000_i64909" type="#_x0000_t75" alt="" style="width:32.3pt;height:14.75pt;mso-width-percent:0;mso-height-percent:0;mso-width-percent:0;mso-height-percent:0">
            <v:imagedata r:id="rId111" o:title=""/>
          </v:shape>
        </w:pict>
      </w:r>
      <w:r>
        <w:t xml:space="preserve"> we consider </w:t>
      </w:r>
      <w:r w:rsidR="0019672D">
        <w:rPr>
          <w:noProof/>
          <w:position w:val="-16"/>
        </w:rPr>
        <w:pict w14:anchorId="1D62303B">
          <v:shape id="_x0000_i64910" type="#_x0000_t75" alt="" style="width:1in;height:22.15pt;mso-width-percent:0;mso-height-percent:0;mso-width-percent:0;mso-height-percent:0">
            <v:imagedata r:id="rId112" o:title=""/>
          </v:shape>
        </w:pict>
      </w:r>
      <w:r>
        <w:t xml:space="preserve"> to be the same</w:t>
      </w:r>
      <w:r w:rsidR="00E16D99">
        <w:t xml:space="preserve"> (or equivalent)</w:t>
      </w:r>
      <w:r>
        <w:t xml:space="preserve"> </w:t>
      </w:r>
      <w:r w:rsidR="00E16D99">
        <w:t xml:space="preserve">spin </w:t>
      </w:r>
      <w:r>
        <w:t>state</w:t>
      </w:r>
      <w:r w:rsidR="003440A8">
        <w:t xml:space="preserve">, and </w:t>
      </w:r>
      <w:r w:rsidR="003440A8">
        <w:rPr>
          <w:color w:val="31849B" w:themeColor="accent5" w:themeShade="BF"/>
        </w:rPr>
        <w:t>w</w:t>
      </w:r>
      <w:r w:rsidRPr="00E16D99">
        <w:rPr>
          <w:color w:val="31849B" w:themeColor="accent5" w:themeShade="BF"/>
        </w:rPr>
        <w:t xml:space="preserve">e always use a unit vector </w:t>
      </w:r>
      <w:r w:rsidR="003440A8">
        <w:rPr>
          <w:color w:val="31849B" w:themeColor="accent5" w:themeShade="BF"/>
        </w:rPr>
        <w:t>(such as</w:t>
      </w:r>
      <w:r w:rsidR="0019672D">
        <w:rPr>
          <w:noProof/>
          <w:color w:val="31849B" w:themeColor="accent5" w:themeShade="BF"/>
        </w:rPr>
        <w:pict w14:anchorId="464D3CF8">
          <v:shape id="_x0000_i64911" type="#_x0000_t75" alt="" style="width:8.3pt;height:8.3pt;mso-width-percent:0;mso-height-percent:0;mso-width-percent:0;mso-height-percent:0">
            <v:imagedata r:id="rId113" o:title=""/>
          </v:shape>
        </w:pict>
      </w:r>
      <w:r w:rsidR="0019672D">
        <w:rPr>
          <w:noProof/>
          <w:color w:val="31849B" w:themeColor="accent5" w:themeShade="BF"/>
          <w:position w:val="-40"/>
        </w:rPr>
        <w:pict w14:anchorId="7AED172F">
          <v:shape id="_x0000_i64912" type="#_x0000_t75" alt="" style="width:36.9pt;height:44.3pt;mso-width-percent:0;mso-height-percent:0;mso-width-percent:0;mso-height-percent:0">
            <v:imagedata r:id="rId114" o:title=""/>
          </v:shape>
        </w:pict>
      </w:r>
      <w:r w:rsidR="003440A8">
        <w:rPr>
          <w:color w:val="31849B" w:themeColor="accent5" w:themeShade="BF"/>
        </w:rPr>
        <w:t>)</w:t>
      </w:r>
      <w:r w:rsidR="0019672D">
        <w:rPr>
          <w:noProof/>
          <w:color w:val="31849B" w:themeColor="accent5" w:themeShade="BF"/>
        </w:rPr>
        <w:pict w14:anchorId="6259910A">
          <v:shape id="_x0000_i64913" type="#_x0000_t75" alt="" style="width:8.3pt;height:8.3pt;mso-width-percent:0;mso-height-percent:0;mso-width-percent:0;mso-height-percent:0">
            <v:imagedata r:id="rId115" o:title=""/>
          </v:shape>
        </w:pict>
      </w:r>
      <w:r w:rsidRPr="00E16D99">
        <w:rPr>
          <w:color w:val="31849B" w:themeColor="accent5" w:themeShade="BF"/>
        </w:rPr>
        <w:t xml:space="preserve">to represent </w:t>
      </w:r>
      <w:r w:rsidR="005368B1">
        <w:rPr>
          <w:color w:val="31849B" w:themeColor="accent5" w:themeShade="BF"/>
        </w:rPr>
        <w:t>it</w:t>
      </w:r>
      <w:r>
        <w:t xml:space="preserve">. </w:t>
      </w:r>
      <w:r w:rsidR="009D5D7F">
        <w:t>I</w:t>
      </w:r>
      <w:r>
        <w:t xml:space="preserve">dentification of equivalent states </w:t>
      </w:r>
      <w:r w:rsidR="009D5D7F">
        <w:t xml:space="preserve">can be made </w:t>
      </w:r>
      <w:r w:rsidR="00961568">
        <w:t xml:space="preserve">rigorous by defining the state space to be the </w:t>
      </w:r>
      <w:r w:rsidRPr="00C82783">
        <w:rPr>
          <w:b/>
        </w:rPr>
        <w:t>vector space of equivalence classes</w:t>
      </w:r>
      <w:r w:rsidR="00961568">
        <w:t xml:space="preserve">, but that </w:t>
      </w:r>
      <w:r w:rsidR="009D5D7F">
        <w:t xml:space="preserve">complication is </w:t>
      </w:r>
      <w:r w:rsidR="005368B1">
        <w:t xml:space="preserve">side-stepped </w:t>
      </w:r>
      <w:r w:rsidR="00961568">
        <w:t>in this book</w:t>
      </w:r>
      <w:r w:rsidR="009D5D7F">
        <w:t xml:space="preserve"> by </w:t>
      </w:r>
      <w:r w:rsidR="005368B1">
        <w:t>using</w:t>
      </w:r>
      <w:r w:rsidR="009D5D7F">
        <w:t xml:space="preserve"> unit vectors to represent states</w:t>
      </w:r>
      <w:r w:rsidR="00961568">
        <w:t>.</w:t>
      </w:r>
      <w:r>
        <w:t xml:space="preserve"> </w:t>
      </w:r>
    </w:p>
    <w:p w14:paraId="79E04CCF" w14:textId="77777777" w:rsidR="00C82783" w:rsidRDefault="00C82783" w:rsidP="00441D90">
      <w:pPr>
        <w:rPr>
          <w:color w:val="0000FF"/>
        </w:rPr>
      </w:pPr>
    </w:p>
    <w:p w14:paraId="2CEF8814" w14:textId="11ACD83E" w:rsidR="00441D90" w:rsidRPr="00C82783" w:rsidRDefault="00441D90" w:rsidP="00DC3396">
      <w:pPr>
        <w:rPr>
          <w:b/>
        </w:rPr>
      </w:pPr>
      <w:r>
        <w:rPr>
          <w:color w:val="0000FF"/>
        </w:rPr>
        <w:t>Definition.</w:t>
      </w:r>
      <w:r>
        <w:t xml:space="preserve"> </w:t>
      </w:r>
      <w:r w:rsidR="0019672D">
        <w:rPr>
          <w:noProof/>
          <w:position w:val="-6"/>
        </w:rPr>
        <w:pict w14:anchorId="1A8AEF8F">
          <v:shape id="_x0000_i64914" type="#_x0000_t75" alt="" style="width:37.85pt;height:17.55pt;mso-width-percent:0;mso-height-percent:0;mso-width-percent:0;mso-height-percent:0">
            <v:imagedata r:id="rId116" o:title=""/>
          </v:shape>
        </w:pict>
      </w:r>
      <w:r>
        <w:t xml:space="preserve"> is called a </w:t>
      </w:r>
      <w:r>
        <w:rPr>
          <w:b/>
        </w:rPr>
        <w:t>phase factor</w:t>
      </w:r>
      <w:r>
        <w:t xml:space="preserve">, and </w:t>
      </w:r>
      <w:r>
        <w:rPr>
          <w:rFonts w:ascii="Symbol" w:hAnsi="Symbol"/>
          <w:i/>
        </w:rPr>
        <w:t></w:t>
      </w:r>
      <w:r>
        <w:t xml:space="preserve"> </w:t>
      </w:r>
      <w:r w:rsidR="005B5D8A">
        <w:t xml:space="preserve"> </w:t>
      </w:r>
      <w:r>
        <w:t xml:space="preserve">is called a </w:t>
      </w:r>
      <w:r>
        <w:rPr>
          <w:b/>
        </w:rPr>
        <w:t xml:space="preserve">phase angle. </w:t>
      </w:r>
      <w:r>
        <w:t xml:space="preserve">Note that </w:t>
      </w:r>
      <w:r w:rsidR="0019672D">
        <w:rPr>
          <w:noProof/>
          <w:position w:val="-10"/>
        </w:rPr>
        <w:pict w14:anchorId="077B1588">
          <v:shape id="_x0000_i64915" type="#_x0000_t75" alt="" style="width:24.9pt;height:15.7pt;mso-width-percent:0;mso-height-percent:0;mso-width-percent:0;mso-height-percent:0">
            <v:imagedata r:id="rId117" o:title=""/>
          </v:shape>
        </w:pict>
      </w:r>
      <w:r>
        <w:t xml:space="preserve">= 1 where </w:t>
      </w:r>
      <w:r w:rsidR="0019672D">
        <w:rPr>
          <w:noProof/>
          <w:position w:val="-4"/>
        </w:rPr>
        <w:pict w14:anchorId="7CD80F1F">
          <v:shape id="_x0000_i64916" type="#_x0000_t75" alt="" style="width:17.55pt;height:12.9pt;mso-width-percent:0;mso-height-percent:0;mso-width-percent:0;mso-height-percent:0">
            <v:imagedata r:id="rId118" o:title=""/>
          </v:shape>
        </w:pict>
      </w:r>
      <w:r>
        <w:t xml:space="preserve">is the complex conjugate of </w:t>
      </w:r>
      <w:r>
        <w:rPr>
          <w:i/>
        </w:rPr>
        <w:t>z</w:t>
      </w:r>
      <w:r>
        <w:t xml:space="preserve">. </w:t>
      </w:r>
      <w:r w:rsidR="00EE6F42">
        <w:t xml:space="preserve">Thus, </w:t>
      </w:r>
      <w:r>
        <w:t xml:space="preserve">if </w:t>
      </w:r>
      <w:r w:rsidR="0019672D">
        <w:rPr>
          <w:noProof/>
          <w:position w:val="-4"/>
        </w:rPr>
        <w:pict w14:anchorId="29382E07">
          <v:shape id="_x0000_i64917" type="#_x0000_t75" alt="" style="width:12pt;height:15.7pt;mso-width-percent:0;mso-height-percent:0;mso-width-percent:0;mso-height-percent:0">
            <v:imagedata r:id="rId119" o:title=""/>
          </v:shape>
        </w:pict>
      </w:r>
      <w:r>
        <w:rPr>
          <w:position w:val="-4"/>
        </w:rPr>
        <w:t xml:space="preserve"> </w:t>
      </w:r>
      <w:r>
        <w:t xml:space="preserve">is a unit vector then so is </w:t>
      </w:r>
      <w:r w:rsidR="0019672D">
        <w:rPr>
          <w:noProof/>
          <w:position w:val="-6"/>
        </w:rPr>
        <w:pict w14:anchorId="0CAE4204">
          <v:shape id="_x0000_i64918" type="#_x0000_t75" alt="" style="width:26.75pt;height:17.55pt;mso-width-percent:0;mso-height-percent:0;mso-width-percent:0;mso-height-percent:0">
            <v:imagedata r:id="rId120" o:title=""/>
          </v:shape>
        </w:pict>
      </w:r>
      <w:r>
        <w:t xml:space="preserve">. Since </w:t>
      </w:r>
      <w:r>
        <w:rPr>
          <w:i/>
        </w:rPr>
        <w:t>z</w:t>
      </w:r>
      <w:r>
        <w:t xml:space="preserve"> is a scalar, </w:t>
      </w:r>
      <w:r w:rsidR="0019672D">
        <w:rPr>
          <w:noProof/>
          <w:position w:val="-6"/>
        </w:rPr>
        <w:pict w14:anchorId="3551516B">
          <v:shape id="_x0000_i64919" type="#_x0000_t75" alt="" style="width:60.9pt;height:17.55pt;mso-width-percent:0;mso-height-percent:0;mso-width-percent:0;mso-height-percent:0">
            <v:imagedata r:id="rId121" o:title=""/>
          </v:shape>
        </w:pict>
      </w:r>
      <w:r>
        <w:t xml:space="preserve"> are considered to be the same </w:t>
      </w:r>
      <w:r w:rsidR="009D5D7F">
        <w:t xml:space="preserve">spin </w:t>
      </w:r>
      <w:r>
        <w:t>state</w:t>
      </w:r>
      <w:r w:rsidR="00961568">
        <w:t>,</w:t>
      </w:r>
      <w:r w:rsidR="00C82783">
        <w:t xml:space="preserve"> and either can</w:t>
      </w:r>
      <w:r w:rsidR="00184DFB">
        <w:t xml:space="preserve"> be used to </w:t>
      </w:r>
      <w:r w:rsidR="00C82783">
        <w:t xml:space="preserve">represent </w:t>
      </w:r>
      <w:r w:rsidR="009D5D7F">
        <w:t>it</w:t>
      </w:r>
      <w:r>
        <w:t>.</w:t>
      </w:r>
    </w:p>
    <w:p w14:paraId="7C4429E0" w14:textId="77777777" w:rsidR="009A07C0" w:rsidRDefault="009A07C0" w:rsidP="00160F56">
      <w:pPr>
        <w:rPr>
          <w:b/>
          <w:color w:val="FF00FF"/>
          <w:position w:val="-18"/>
        </w:rPr>
      </w:pPr>
      <w:bookmarkStart w:id="69" w:name="OLE_LINK670"/>
      <w:bookmarkStart w:id="70" w:name="OLE_LINK671"/>
      <w:bookmarkEnd w:id="52"/>
      <w:bookmarkEnd w:id="53"/>
    </w:p>
    <w:p w14:paraId="5E076292" w14:textId="77777777" w:rsidR="009A07C0" w:rsidRDefault="009A07C0" w:rsidP="00160F56">
      <w:pPr>
        <w:rPr>
          <w:b/>
          <w:color w:val="FF00FF"/>
          <w:position w:val="-18"/>
        </w:rPr>
      </w:pPr>
    </w:p>
    <w:p w14:paraId="5C5D5FF7" w14:textId="77777777" w:rsidR="009A07C0" w:rsidRDefault="009A07C0" w:rsidP="00160F56">
      <w:pPr>
        <w:rPr>
          <w:b/>
          <w:color w:val="FF00FF"/>
          <w:position w:val="-18"/>
        </w:rPr>
      </w:pPr>
    </w:p>
    <w:p w14:paraId="05377A46" w14:textId="77777777" w:rsidR="00A36A7E" w:rsidRDefault="00A36A7E">
      <w:pPr>
        <w:rPr>
          <w:b/>
          <w:color w:val="FF00FF"/>
          <w:position w:val="-18"/>
        </w:rPr>
      </w:pPr>
      <w:r>
        <w:rPr>
          <w:b/>
          <w:color w:val="FF00FF"/>
          <w:position w:val="-18"/>
        </w:rPr>
        <w:br w:type="page"/>
      </w:r>
    </w:p>
    <w:p w14:paraId="3C5A865A" w14:textId="77777777" w:rsidR="00FE2E00" w:rsidRPr="00622B46" w:rsidRDefault="00160F56" w:rsidP="00160F56">
      <w:pPr>
        <w:rPr>
          <w:b/>
          <w:color w:val="FF00FF"/>
          <w:position w:val="-18"/>
        </w:rPr>
      </w:pPr>
      <w:r w:rsidRPr="00622B46">
        <w:rPr>
          <w:b/>
          <w:color w:val="FF00FF"/>
          <w:position w:val="-18"/>
        </w:rPr>
        <w:t>Chapter 2. Quantum States</w:t>
      </w:r>
    </w:p>
    <w:tbl>
      <w:tblPr>
        <w:tblStyle w:val="MediumShading1-Accent1"/>
        <w:tblpPr w:leftFromText="180" w:rightFromText="180" w:vertAnchor="text" w:tblpXSpec="right" w:tblpY="1"/>
        <w:tblOverlap w:val="never"/>
        <w:tblW w:w="3666" w:type="dxa"/>
        <w:tblLook w:val="04A0" w:firstRow="1" w:lastRow="0" w:firstColumn="1" w:lastColumn="0" w:noHBand="0" w:noVBand="1"/>
      </w:tblPr>
      <w:tblGrid>
        <w:gridCol w:w="1222"/>
        <w:gridCol w:w="1222"/>
        <w:gridCol w:w="1222"/>
      </w:tblGrid>
      <w:tr w:rsidR="00FE2E00" w14:paraId="12CE18F4" w14:textId="77777777" w:rsidTr="008144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  <w:vAlign w:val="center"/>
          </w:tcPr>
          <w:p w14:paraId="77E10A00" w14:textId="77777777" w:rsidR="00FE2E00" w:rsidRPr="005D32AB" w:rsidRDefault="00FE2E00" w:rsidP="00814451">
            <w:pPr>
              <w:rPr>
                <w:b w:val="0"/>
              </w:rPr>
            </w:pPr>
            <w:r w:rsidRPr="005D32AB">
              <w:rPr>
                <w:b w:val="0"/>
              </w:rPr>
              <w:t>x</w:t>
            </w:r>
          </w:p>
        </w:tc>
        <w:tc>
          <w:tcPr>
            <w:tcW w:w="1222" w:type="dxa"/>
            <w:vAlign w:val="center"/>
          </w:tcPr>
          <w:p w14:paraId="0F49A401" w14:textId="77777777" w:rsidR="00FE2E00" w:rsidRPr="005D32AB" w:rsidRDefault="00FE2E00" w:rsidP="0081445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5D32AB">
              <w:rPr>
                <w:b w:val="0"/>
              </w:rPr>
              <w:t>y</w:t>
            </w:r>
          </w:p>
        </w:tc>
        <w:tc>
          <w:tcPr>
            <w:tcW w:w="1222" w:type="dxa"/>
            <w:vAlign w:val="center"/>
          </w:tcPr>
          <w:p w14:paraId="17257389" w14:textId="77777777" w:rsidR="00FE2E00" w:rsidRPr="005D32AB" w:rsidRDefault="00FE2E00" w:rsidP="0081445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 w:rsidRPr="005D32AB">
              <w:rPr>
                <w:b w:val="0"/>
                <w:i/>
              </w:rPr>
              <w:t>z</w:t>
            </w:r>
          </w:p>
        </w:tc>
      </w:tr>
      <w:tr w:rsidR="00FE2E00" w14:paraId="052A65F1" w14:textId="77777777" w:rsidTr="008144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  <w:vAlign w:val="center"/>
          </w:tcPr>
          <w:p w14:paraId="079FF560" w14:textId="77777777" w:rsidR="00FE2E00" w:rsidRPr="008B425A" w:rsidRDefault="00FE2E00" w:rsidP="00814451">
            <w:pPr>
              <w:rPr>
                <w:b w:val="0"/>
              </w:rPr>
            </w:pPr>
            <w:bookmarkStart w:id="71" w:name="OLE_LINK388"/>
            <w:bookmarkStart w:id="72" w:name="OLE_LINK389"/>
            <w:r w:rsidRPr="00C66DB7">
              <w:rPr>
                <w:rFonts w:ascii="Cambria Math" w:hAnsi="Cambria Math" w:cs="Lucida Sans Unicode"/>
              </w:rPr>
              <w:t>ℓ</w:t>
            </w:r>
            <w:bookmarkEnd w:id="71"/>
            <w:bookmarkEnd w:id="72"/>
            <w:r w:rsidRPr="008B425A">
              <w:rPr>
                <w:b w:val="0"/>
              </w:rPr>
              <w:t xml:space="preserve"> = left</w:t>
            </w:r>
          </w:p>
        </w:tc>
        <w:tc>
          <w:tcPr>
            <w:tcW w:w="1222" w:type="dxa"/>
            <w:vAlign w:val="center"/>
          </w:tcPr>
          <w:p w14:paraId="1E952836" w14:textId="77777777" w:rsidR="00FE2E00" w:rsidRPr="000C289F" w:rsidRDefault="00FE2E00" w:rsidP="0081445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i</w:t>
            </w:r>
            <w:r>
              <w:t xml:space="preserve"> = in</w:t>
            </w:r>
          </w:p>
        </w:tc>
        <w:tc>
          <w:tcPr>
            <w:tcW w:w="1222" w:type="dxa"/>
            <w:vAlign w:val="center"/>
          </w:tcPr>
          <w:p w14:paraId="5B346C44" w14:textId="77777777" w:rsidR="00FE2E00" w:rsidRPr="000C289F" w:rsidRDefault="00FE2E00" w:rsidP="0081445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u</w:t>
            </w:r>
            <w:r>
              <w:t xml:space="preserve"> = up</w:t>
            </w:r>
          </w:p>
        </w:tc>
      </w:tr>
      <w:tr w:rsidR="00FE2E00" w14:paraId="525A52DD" w14:textId="77777777" w:rsidTr="0081445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  <w:vAlign w:val="center"/>
          </w:tcPr>
          <w:p w14:paraId="46957DFB" w14:textId="77777777" w:rsidR="00FE2E00" w:rsidRPr="008B425A" w:rsidRDefault="00FE2E00" w:rsidP="00814451">
            <w:pPr>
              <w:rPr>
                <w:b w:val="0"/>
              </w:rPr>
            </w:pPr>
            <w:r w:rsidRPr="008B425A">
              <w:rPr>
                <w:b w:val="0"/>
                <w:i/>
              </w:rPr>
              <w:t>r</w:t>
            </w:r>
            <w:r w:rsidRPr="008B425A">
              <w:rPr>
                <w:b w:val="0"/>
              </w:rPr>
              <w:t xml:space="preserve"> = right</w:t>
            </w:r>
          </w:p>
        </w:tc>
        <w:tc>
          <w:tcPr>
            <w:tcW w:w="1222" w:type="dxa"/>
            <w:vAlign w:val="center"/>
          </w:tcPr>
          <w:p w14:paraId="700EDF32" w14:textId="77777777" w:rsidR="00FE2E00" w:rsidRPr="003F3AAC" w:rsidRDefault="00FE2E00" w:rsidP="00814451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o</w:t>
            </w:r>
            <w:r>
              <w:t xml:space="preserve"> = out</w:t>
            </w:r>
          </w:p>
        </w:tc>
        <w:tc>
          <w:tcPr>
            <w:tcW w:w="1222" w:type="dxa"/>
            <w:vAlign w:val="center"/>
          </w:tcPr>
          <w:p w14:paraId="05957947" w14:textId="77777777" w:rsidR="00FE2E00" w:rsidRPr="003F3AAC" w:rsidRDefault="00FE2E00" w:rsidP="00814451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d</w:t>
            </w:r>
            <w:r>
              <w:t xml:space="preserve"> = down</w:t>
            </w:r>
          </w:p>
        </w:tc>
      </w:tr>
    </w:tbl>
    <w:p w14:paraId="6E29B95B" w14:textId="77777777" w:rsidR="00FE2E00" w:rsidRPr="00622B46" w:rsidRDefault="00FE2E00" w:rsidP="00160F56">
      <w:pPr>
        <w:rPr>
          <w:b/>
          <w:color w:val="FF00FF"/>
          <w:position w:val="-18"/>
        </w:rPr>
      </w:pPr>
    </w:p>
    <w:p w14:paraId="51B8C66D" w14:textId="77777777" w:rsidR="00160F56" w:rsidRPr="00622B46" w:rsidRDefault="00160F56" w:rsidP="00160F56">
      <w:pPr>
        <w:rPr>
          <w:b/>
          <w:color w:val="FF00FF"/>
          <w:position w:val="-18"/>
        </w:rPr>
      </w:pPr>
    </w:p>
    <w:p w14:paraId="38A132DE" w14:textId="5360564B" w:rsidR="008A109F" w:rsidRDefault="00C82783" w:rsidP="00044D26">
      <w:r>
        <w:t>Consider</w:t>
      </w:r>
      <w:r w:rsidR="00044D26">
        <w:t xml:space="preserve"> the spin states </w:t>
      </w:r>
      <w:r w:rsidR="0019672D">
        <w:rPr>
          <w:noProof/>
          <w:position w:val="-16"/>
        </w:rPr>
        <w:pict w14:anchorId="23E4BE76">
          <v:shape id="_x0000_i64920" type="#_x0000_t75" alt="" style="width:65.55pt;height:22.15pt;mso-width-percent:0;mso-height-percent:0;mso-width-percent:0;mso-height-percent:0">
            <v:imagedata r:id="rId122" o:title=""/>
          </v:shape>
        </w:pict>
      </w:r>
      <w:r w:rsidR="00044D26">
        <w:t xml:space="preserve"> </w:t>
      </w:r>
      <w:r w:rsidR="0019672D">
        <w:rPr>
          <w:noProof/>
          <w:position w:val="-16"/>
        </w:rPr>
        <w:pict w14:anchorId="64655BF2">
          <v:shape id="_x0000_i64921" type="#_x0000_t75" alt="" style="width:90.45pt;height:22.15pt;mso-width-percent:0;mso-height-percent:0;mso-width-percent:0;mso-height-percent:0">
            <v:imagedata r:id="rId123" o:title=""/>
          </v:shape>
        </w:pict>
      </w:r>
      <w:r w:rsidR="00044D26">
        <w:t xml:space="preserve"> as shown in the table</w:t>
      </w:r>
      <w:r w:rsidR="00EE6F42">
        <w:t xml:space="preserve">. </w:t>
      </w:r>
      <w:r w:rsidR="00E16D99">
        <w:t>Since t</w:t>
      </w:r>
      <w:r>
        <w:t>hey are</w:t>
      </w:r>
      <w:r w:rsidR="00342D7D">
        <w:t xml:space="preserve"> unit vector</w:t>
      </w:r>
      <w:r>
        <w:t>s:</w:t>
      </w:r>
    </w:p>
    <w:p w14:paraId="1B293E60" w14:textId="7745FA9B" w:rsidR="00342D7D" w:rsidRDefault="00EE15BA" w:rsidP="00E93F76">
      <w:pPr>
        <w:tabs>
          <w:tab w:val="left" w:pos="630"/>
          <w:tab w:val="right" w:pos="8460"/>
        </w:tabs>
      </w:pPr>
      <w:r>
        <w:tab/>
      </w:r>
      <w:r w:rsidR="0019672D">
        <w:rPr>
          <w:noProof/>
          <w:position w:val="-18"/>
        </w:rPr>
        <w:pict w14:anchorId="15D63488">
          <v:shape id="_x0000_i64922" type="#_x0000_t75" alt="" style="width:240.9pt;height:24.9pt;mso-width-percent:0;mso-height-percent:0;mso-width-percent:0;mso-height-percent:0">
            <v:imagedata r:id="rId124" o:title=""/>
          </v:shape>
        </w:pict>
      </w:r>
      <w:r w:rsidR="00342D7D">
        <w:t xml:space="preserve"> </w:t>
      </w:r>
      <w:r w:rsidR="00342D7D">
        <w:tab/>
      </w:r>
      <w:r w:rsidR="007828E1">
        <w:t>(</w:t>
      </w:r>
      <w:r w:rsidR="00E93F76">
        <w:t>2.0</w:t>
      </w:r>
      <w:r w:rsidR="00BE16B3">
        <w:t>1</w:t>
      </w:r>
      <w:r w:rsidR="007828E1">
        <w:t>)</w:t>
      </w:r>
    </w:p>
    <w:p w14:paraId="184AA68B" w14:textId="77777777" w:rsidR="00FE2E00" w:rsidRDefault="00FE2E00" w:rsidP="00EE6F42">
      <w:bookmarkStart w:id="73" w:name="OLE_LINK20"/>
      <w:bookmarkStart w:id="74" w:name="OLE_LINK21"/>
    </w:p>
    <w:p w14:paraId="02E3E8C8" w14:textId="77777777" w:rsidR="00044D26" w:rsidRDefault="00C82783" w:rsidP="00EE6F42">
      <w:r>
        <w:t>T</w:t>
      </w:r>
      <w:r w:rsidR="00CB226A">
        <w:t xml:space="preserve">he following pairs </w:t>
      </w:r>
      <w:r>
        <w:t xml:space="preserve">of spin states </w:t>
      </w:r>
      <w:r w:rsidR="00CB226A">
        <w:t>are</w:t>
      </w:r>
      <w:r w:rsidR="00E93F76">
        <w:t xml:space="preserve"> mutually exclusive, hence orthogonal:</w:t>
      </w:r>
    </w:p>
    <w:p w14:paraId="7C6602AA" w14:textId="293136C8" w:rsidR="00E93F76" w:rsidRPr="00E93F76" w:rsidRDefault="00E93F76" w:rsidP="00E93F76">
      <w:pPr>
        <w:tabs>
          <w:tab w:val="left" w:pos="630"/>
          <w:tab w:val="right" w:pos="8460"/>
        </w:tabs>
      </w:pPr>
      <w:r>
        <w:tab/>
      </w:r>
      <w:r w:rsidR="0019672D">
        <w:rPr>
          <w:noProof/>
          <w:position w:val="-18"/>
        </w:rPr>
        <w:pict w14:anchorId="25285BDD">
          <v:shape id="_x0000_i64923" type="#_x0000_t75" alt="" style="width:279.7pt;height:24.9pt;mso-width-percent:0;mso-height-percent:0;mso-width-percent:0;mso-height-percent:0">
            <v:imagedata r:id="rId125" o:title=""/>
          </v:shape>
        </w:pict>
      </w:r>
      <w:r w:rsidR="00C82783">
        <w:rPr>
          <w:rFonts w:cstheme="minorHAnsi"/>
          <w:noProof/>
          <w:color w:val="0000FF"/>
        </w:rPr>
        <w:t>.</w:t>
      </w:r>
      <w:r>
        <w:rPr>
          <w:rFonts w:cstheme="minorHAnsi"/>
          <w:color w:val="0000FF"/>
        </w:rPr>
        <w:tab/>
      </w:r>
      <w:r w:rsidR="007828E1" w:rsidRPr="007828E1">
        <w:rPr>
          <w:rFonts w:cstheme="minorHAnsi"/>
        </w:rPr>
        <w:t>(</w:t>
      </w:r>
      <w:r w:rsidRPr="00E93F76">
        <w:rPr>
          <w:rFonts w:cstheme="minorHAnsi"/>
        </w:rPr>
        <w:t>2.3</w:t>
      </w:r>
      <w:r w:rsidR="007828E1">
        <w:rPr>
          <w:rFonts w:cstheme="minorHAnsi"/>
        </w:rPr>
        <w:t>)</w:t>
      </w:r>
    </w:p>
    <w:p w14:paraId="708134EF" w14:textId="77777777" w:rsidR="00C82783" w:rsidRDefault="00E16D99" w:rsidP="00F604F3">
      <w:r>
        <w:t>The</w:t>
      </w:r>
      <w:r w:rsidR="00961568">
        <w:t>se</w:t>
      </w:r>
      <w:r>
        <w:t xml:space="preserve"> inner products are zero </w:t>
      </w:r>
      <w:r w:rsidR="00C82783">
        <w:t xml:space="preserve">because if we measure, </w:t>
      </w:r>
      <w:r w:rsidR="00390BD2">
        <w:t>for example</w:t>
      </w:r>
      <w:r w:rsidR="00C82783">
        <w:t xml:space="preserve">, along the </w:t>
      </w:r>
      <w:r w:rsidR="00C82783">
        <w:rPr>
          <w:i/>
        </w:rPr>
        <w:t>z</w:t>
      </w:r>
      <w:r w:rsidR="00390BD2">
        <w:noBreakHyphen/>
      </w:r>
      <w:r w:rsidR="00C82783">
        <w:t>axis and obtain “up” and then we measure again, we cannot obtain “down”.</w:t>
      </w:r>
    </w:p>
    <w:p w14:paraId="27D8AB70" w14:textId="77777777" w:rsidR="00C82783" w:rsidRPr="00C82783" w:rsidRDefault="00C82783" w:rsidP="00F604F3"/>
    <w:p w14:paraId="3E35AFD8" w14:textId="0D3EC1C9" w:rsidR="004B69E9" w:rsidRPr="00EE15BA" w:rsidRDefault="005D32AB" w:rsidP="00F604F3">
      <w:r>
        <w:rPr>
          <w:color w:val="0000FF"/>
        </w:rPr>
        <w:t>Notation.</w:t>
      </w:r>
      <w:r w:rsidR="00044D26" w:rsidRPr="00044D26">
        <w:t xml:space="preserve"> From (2.01) and (2.3),</w:t>
      </w:r>
      <w:r w:rsidRPr="00044D26">
        <w:t xml:space="preserve"> </w:t>
      </w:r>
      <w:r w:rsidR="0019672D">
        <w:rPr>
          <w:noProof/>
          <w:position w:val="-18"/>
        </w:rPr>
        <w:pict w14:anchorId="15DB00AD">
          <v:shape id="_x0000_i64924" type="#_x0000_t75" alt="" style="width:53.55pt;height:24.9pt;mso-width-percent:0;mso-height-percent:0;mso-width-percent:0;mso-height-percent:0">
            <v:imagedata r:id="rId126" o:title=""/>
          </v:shape>
        </w:pict>
      </w:r>
      <w:r>
        <w:t xml:space="preserve"> </w:t>
      </w:r>
      <w:r w:rsidR="00BE26B2">
        <w:t>is</w:t>
      </w:r>
      <w:r>
        <w:t xml:space="preserve"> a</w:t>
      </w:r>
      <w:r w:rsidR="00D6707F">
        <w:t>n orthonormal</w:t>
      </w:r>
      <w:r>
        <w:t xml:space="preserve"> </w:t>
      </w:r>
      <w:r>
        <w:rPr>
          <w:b/>
        </w:rPr>
        <w:t>basis</w:t>
      </w:r>
      <w:r>
        <w:t xml:space="preserve"> for the spin states. </w:t>
      </w:r>
      <w:r w:rsidR="00C82783">
        <w:t>A</w:t>
      </w:r>
      <w:r w:rsidR="00EE15BA">
        <w:t xml:space="preserve"> generic spin stat</w:t>
      </w:r>
      <w:bookmarkStart w:id="75" w:name="OLE_LINK512"/>
      <w:bookmarkStart w:id="76" w:name="OLE_LINK513"/>
      <w:r w:rsidR="00EE15BA">
        <w:t>e</w:t>
      </w:r>
      <w:r w:rsidR="00EE15BA" w:rsidRPr="00790437">
        <w:rPr>
          <w:position w:val="-16"/>
        </w:rPr>
        <w:t xml:space="preserve"> </w:t>
      </w:r>
      <w:r w:rsidR="0019672D">
        <w:rPr>
          <w:noProof/>
          <w:position w:val="-16"/>
        </w:rPr>
        <w:pict w14:anchorId="6408CD20">
          <v:shape id="_x0000_i64925" type="#_x0000_t75" alt="" style="width:18.45pt;height:22.15pt;mso-width-percent:0;mso-height-percent:0;mso-width-percent:0;mso-height-percent:0">
            <v:imagedata r:id="rId127" o:title=""/>
          </v:shape>
        </w:pict>
      </w:r>
      <w:r w:rsidR="00EE15BA">
        <w:t xml:space="preserve"> is</w:t>
      </w:r>
      <w:bookmarkEnd w:id="75"/>
      <w:bookmarkEnd w:id="76"/>
      <w:r w:rsidR="00EE15BA">
        <w:t xml:space="preserve"> a unit vector </w:t>
      </w:r>
      <w:r w:rsidR="00044D26">
        <w:t xml:space="preserve">that can be </w:t>
      </w:r>
      <w:r w:rsidR="00BE26B2">
        <w:rPr>
          <w:rFonts w:cstheme="minorHAnsi"/>
        </w:rPr>
        <w:t xml:space="preserve">expressed </w:t>
      </w:r>
      <w:r w:rsidR="00612A96">
        <w:rPr>
          <w:rFonts w:cstheme="minorHAnsi"/>
        </w:rPr>
        <w:t xml:space="preserve">in terms of the basis </w:t>
      </w:r>
      <w:r w:rsidR="00BE26B2">
        <w:rPr>
          <w:rFonts w:cstheme="minorHAnsi"/>
        </w:rPr>
        <w:t>as</w:t>
      </w:r>
    </w:p>
    <w:p w14:paraId="2CA7C83D" w14:textId="3271352E" w:rsidR="004B69E9" w:rsidRDefault="0019672D" w:rsidP="004B69E9">
      <w:pPr>
        <w:tabs>
          <w:tab w:val="right" w:pos="8460"/>
        </w:tabs>
        <w:ind w:firstLine="720"/>
        <w:rPr>
          <w:rFonts w:cstheme="minorHAnsi"/>
        </w:rPr>
      </w:pPr>
      <w:r>
        <w:rPr>
          <w:noProof/>
          <w:position w:val="-16"/>
        </w:rPr>
        <w:pict w14:anchorId="11BE07EA">
          <v:shape id="_x0000_i64926" type="#_x0000_t75" alt="" style="width:105.25pt;height:22.15pt;mso-width-percent:0;mso-height-percent:0;mso-width-percent:0;mso-height-percent:0">
            <v:imagedata r:id="rId128" o:title=""/>
          </v:shape>
        </w:pict>
      </w:r>
      <w:r w:rsidR="000B2BEE">
        <w:rPr>
          <w:rFonts w:cstheme="minorHAnsi"/>
        </w:rPr>
        <w:t xml:space="preserve"> where</w:t>
      </w:r>
      <w:r w:rsidR="00D26613">
        <w:rPr>
          <w:rFonts w:cstheme="minorHAnsi"/>
        </w:rPr>
        <w:t xml:space="preserve"> </w:t>
      </w:r>
      <w:r>
        <w:rPr>
          <w:rFonts w:cstheme="minorHAnsi"/>
          <w:noProof/>
          <w:position w:val="-16"/>
        </w:rPr>
        <w:pict w14:anchorId="114986B4">
          <v:shape id="_x0000_i64927" type="#_x0000_t75" alt="" style="width:158.75pt;height:24.9pt;mso-width-percent:0;mso-height-percent:0;mso-width-percent:0;mso-height-percent:0">
            <v:imagedata r:id="rId129" o:title=""/>
          </v:shape>
        </w:pict>
      </w:r>
      <w:r w:rsidR="00044D26">
        <w:rPr>
          <w:rFonts w:cstheme="minorHAnsi"/>
          <w:noProof/>
        </w:rPr>
        <w:t>.</w:t>
      </w:r>
      <w:r w:rsidR="004B69E9">
        <w:rPr>
          <w:rFonts w:cstheme="minorHAnsi"/>
        </w:rPr>
        <w:tab/>
      </w:r>
      <w:r w:rsidR="007828E1">
        <w:rPr>
          <w:rFonts w:cstheme="minorHAnsi"/>
        </w:rPr>
        <w:t>(</w:t>
      </w:r>
      <w:r w:rsidR="004B69E9">
        <w:rPr>
          <w:rFonts w:cstheme="minorHAnsi"/>
        </w:rPr>
        <w:t>2.4</w:t>
      </w:r>
      <w:r w:rsidR="007828E1">
        <w:rPr>
          <w:rFonts w:cstheme="minorHAnsi"/>
        </w:rPr>
        <w:t>)</w:t>
      </w:r>
    </w:p>
    <w:p w14:paraId="3BB98CAD" w14:textId="77777777" w:rsidR="00FE2E00" w:rsidRDefault="00FE2E00" w:rsidP="004B69E9">
      <w:bookmarkStart w:id="77" w:name="OLE_LINK44"/>
      <w:bookmarkStart w:id="78" w:name="OLE_LINK47"/>
      <w:bookmarkEnd w:id="73"/>
      <w:bookmarkEnd w:id="74"/>
    </w:p>
    <w:p w14:paraId="58568B62" w14:textId="76EACED9" w:rsidR="00044D26" w:rsidRDefault="00044D26" w:rsidP="004B69E9">
      <w:pPr>
        <w:rPr>
          <w:rFonts w:cstheme="minorHAnsi"/>
        </w:rPr>
      </w:pPr>
      <w:bookmarkStart w:id="79" w:name="OLE_LINK251"/>
      <w:bookmarkStart w:id="80" w:name="OLE_LINK252"/>
      <w:bookmarkEnd w:id="67"/>
      <w:bookmarkEnd w:id="68"/>
      <w:r>
        <w:t>The components</w:t>
      </w:r>
      <w:r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4"/>
        </w:rPr>
        <w:pict w14:anchorId="71C888BE">
          <v:shape id="_x0000_i64928" type="#_x0000_t75" alt="" style="width:54.45pt;height:20.3pt;mso-width-percent:0;mso-height-percent:0;mso-width-percent:0;mso-height-percent:0">
            <v:imagedata r:id="rId130" o:title=""/>
          </v:shape>
        </w:pict>
      </w:r>
      <w:r>
        <w:rPr>
          <w:rFonts w:cstheme="minorHAnsi"/>
        </w:rPr>
        <w:t xml:space="preserve"> are called </w:t>
      </w:r>
      <w:r>
        <w:rPr>
          <w:rFonts w:cstheme="minorHAnsi"/>
          <w:b/>
        </w:rPr>
        <w:t>probability amplitudes</w:t>
      </w:r>
      <w:r>
        <w:rPr>
          <w:rFonts w:cstheme="minorHAnsi"/>
        </w:rPr>
        <w:t>.</w:t>
      </w:r>
      <w:r w:rsidRPr="00EB0D69">
        <w:rPr>
          <w:rFonts w:cstheme="minorHAnsi"/>
        </w:rPr>
        <w:t xml:space="preserve"> </w:t>
      </w:r>
      <w:r w:rsidR="00942959">
        <w:rPr>
          <w:rFonts w:cstheme="minorHAnsi"/>
        </w:rPr>
        <w:t xml:space="preserve">That is, although </w:t>
      </w:r>
      <w:r w:rsidR="0019672D">
        <w:rPr>
          <w:rFonts w:cstheme="minorHAnsi"/>
          <w:noProof/>
          <w:position w:val="-14"/>
        </w:rPr>
        <w:pict w14:anchorId="21E258DC">
          <v:shape id="_x0000_i64929" type="#_x0000_t75" alt="" style="width:54.45pt;height:20.3pt;mso-width-percent:0;mso-height-percent:0;mso-width-percent:0;mso-height-percent:0">
            <v:imagedata r:id="rId131" o:title=""/>
          </v:shape>
        </w:pict>
      </w:r>
      <w:r w:rsidR="00942959">
        <w:rPr>
          <w:rFonts w:cstheme="minorHAnsi"/>
        </w:rPr>
        <w:t xml:space="preserve"> could be negative or even complex numbers and thus not probabilities, </w:t>
      </w:r>
      <w:r w:rsidR="0019672D">
        <w:rPr>
          <w:rFonts w:cstheme="minorHAnsi"/>
          <w:noProof/>
          <w:position w:val="-16"/>
        </w:rPr>
        <w:pict w14:anchorId="75834B6A">
          <v:shape id="_x0000_i64930" type="#_x0000_t75" alt="" style="width:48pt;height:24.9pt;mso-width-percent:0;mso-height-percent:0;mso-width-percent:0;mso-height-percent:0">
            <v:imagedata r:id="rId132" o:title=""/>
          </v:shape>
        </w:pict>
      </w:r>
      <w:r w:rsidR="009D5D7F">
        <w:rPr>
          <w:rFonts w:cstheme="minorHAnsi"/>
          <w:noProof/>
        </w:rPr>
        <w:t>,</w:t>
      </w:r>
      <w:r w:rsidR="00942959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08388B69">
          <v:shape id="_x0000_i64931" type="#_x0000_t75" alt="" style="width:49.85pt;height:24.9pt;mso-width-percent:0;mso-height-percent:0;mso-width-percent:0;mso-height-percent:0">
            <v:imagedata r:id="rId133" o:title=""/>
          </v:shape>
        </w:pict>
      </w:r>
      <w:r w:rsidR="005368B1">
        <w:rPr>
          <w:rFonts w:cstheme="minorHAnsi"/>
          <w:noProof/>
        </w:rPr>
        <w:t>,</w:t>
      </w:r>
      <w:r w:rsidR="009D5D7F">
        <w:rPr>
          <w:rFonts w:cstheme="minorHAnsi"/>
          <w:noProof/>
        </w:rPr>
        <w:t xml:space="preserve"> and </w:t>
      </w:r>
      <w:r w:rsidR="0019672D">
        <w:rPr>
          <w:rFonts w:cstheme="minorHAnsi"/>
          <w:noProof/>
          <w:position w:val="-16"/>
        </w:rPr>
        <w:pict w14:anchorId="76D6A3FF">
          <v:shape id="_x0000_i64932" type="#_x0000_t75" alt="" style="width:90.45pt;height:24.9pt;mso-width-percent:0;mso-height-percent:0;mso-width-percent:0;mso-height-percent:0">
            <v:imagedata r:id="rId134" o:title=""/>
          </v:shape>
        </w:pict>
      </w:r>
      <w:r w:rsidR="00942959">
        <w:rPr>
          <w:rFonts w:cstheme="minorHAnsi"/>
        </w:rPr>
        <w:t xml:space="preserve">. So </w:t>
      </w:r>
      <w:r w:rsidR="0019672D">
        <w:rPr>
          <w:rFonts w:cstheme="minorHAnsi"/>
          <w:noProof/>
          <w:position w:val="-16"/>
        </w:rPr>
        <w:pict w14:anchorId="31E6B1A4">
          <v:shape id="_x0000_i64933" type="#_x0000_t75" alt="" style="width:70.15pt;height:24.9pt;mso-width-percent:0;mso-height-percent:0;mso-width-percent:0;mso-height-percent:0">
            <v:imagedata r:id="rId135" o:title=""/>
          </v:shape>
        </w:pict>
      </w:r>
      <w:r w:rsidR="00942959">
        <w:rPr>
          <w:rFonts w:cstheme="minorHAnsi"/>
        </w:rPr>
        <w:t xml:space="preserve"> and </w:t>
      </w:r>
      <w:r w:rsidR="0019672D">
        <w:rPr>
          <w:rFonts w:cstheme="minorHAnsi"/>
          <w:noProof/>
          <w:position w:val="-16"/>
        </w:rPr>
        <w:pict w14:anchorId="7F11EBA8">
          <v:shape id="_x0000_i64934" type="#_x0000_t75" alt="" style="width:1in;height:24.9pt;mso-width-percent:0;mso-height-percent:0;mso-width-percent:0;mso-height-percent:0">
            <v:imagedata r:id="rId136" o:title=""/>
          </v:shape>
        </w:pict>
      </w:r>
      <w:r w:rsidR="00942959">
        <w:rPr>
          <w:rFonts w:cstheme="minorHAnsi"/>
        </w:rPr>
        <w:t xml:space="preserve"> are probabilities. (See definition (2.2), below.)</w:t>
      </w:r>
    </w:p>
    <w:p w14:paraId="0B2E13D5" w14:textId="1CC85451" w:rsidR="004B69E9" w:rsidRDefault="0019672D" w:rsidP="004C2499">
      <w:pPr>
        <w:tabs>
          <w:tab w:val="left" w:pos="5013"/>
          <w:tab w:val="right" w:pos="8460"/>
        </w:tabs>
        <w:spacing w:line="360" w:lineRule="auto"/>
        <w:ind w:firstLine="720"/>
        <w:rPr>
          <w:rFonts w:cstheme="minorHAnsi"/>
        </w:rPr>
      </w:pPr>
      <w:bookmarkStart w:id="81" w:name="OLE_LINK514"/>
      <w:bookmarkStart w:id="82" w:name="OLE_LINK515"/>
      <w:r>
        <w:rPr>
          <w:noProof/>
          <w:position w:val="-18"/>
        </w:rPr>
        <w:pict w14:anchorId="72C98296">
          <v:shape id="_x0000_i64935" type="#_x0000_t75" alt="" style="width:141.25pt;height:24.9pt;mso-width-percent:0;mso-height-percent:0;mso-width-percent:0;mso-height-percent:0">
            <v:imagedata r:id="rId137" o:title=""/>
          </v:shape>
        </w:pict>
      </w:r>
      <w:r w:rsidR="00762C97">
        <w:t>:</w:t>
      </w:r>
      <w:r w:rsidR="007A1D32" w:rsidRPr="00D87AB5">
        <w:rPr>
          <w:rFonts w:cstheme="minorHAnsi"/>
        </w:rPr>
        <w:t xml:space="preserve"> </w:t>
      </w:r>
      <w:r w:rsidR="007A1D32" w:rsidRPr="00D87AB5">
        <w:rPr>
          <w:rFonts w:cstheme="minorHAnsi"/>
        </w:rPr>
        <w:tab/>
      </w:r>
      <w:r w:rsidR="00D87AB5">
        <w:rPr>
          <w:rFonts w:cstheme="minorHAnsi"/>
        </w:rPr>
        <w:tab/>
      </w:r>
      <w:r w:rsidR="007828E1">
        <w:rPr>
          <w:rFonts w:cstheme="minorHAnsi"/>
        </w:rPr>
        <w:t>(</w:t>
      </w:r>
      <w:r w:rsidR="00BB28BA">
        <w:rPr>
          <w:rFonts w:cstheme="minorHAnsi"/>
        </w:rPr>
        <w:t>2.1</w:t>
      </w:r>
      <w:r w:rsidR="007828E1">
        <w:rPr>
          <w:rFonts w:cstheme="minorHAnsi"/>
        </w:rPr>
        <w:t>)</w:t>
      </w:r>
    </w:p>
    <w:bookmarkEnd w:id="81"/>
    <w:bookmarkEnd w:id="82"/>
    <w:p w14:paraId="01BB9512" w14:textId="4F090ADF" w:rsidR="00FF57CA" w:rsidRDefault="00762C97" w:rsidP="00762C97">
      <w:pPr>
        <w:tabs>
          <w:tab w:val="left" w:pos="720"/>
          <w:tab w:val="left" w:pos="1260"/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ab/>
      </w:r>
      <w:r w:rsidR="00FF57CA">
        <w:rPr>
          <w:rFonts w:cstheme="minorHAnsi"/>
        </w:rPr>
        <w:tab/>
      </w:r>
      <w:r w:rsidR="0019672D">
        <w:rPr>
          <w:rFonts w:cstheme="minorHAnsi"/>
          <w:noProof/>
          <w:position w:val="-18"/>
        </w:rPr>
        <w:pict w14:anchorId="105BDB13">
          <v:shape id="_x0000_i64936" type="#_x0000_t75" alt="" style="width:263.1pt;height:30.45pt;mso-width-percent:0;mso-height-percent:0;mso-width-percent:0;mso-height-percent:0">
            <v:imagedata r:id="rId138" o:title=""/>
          </v:shape>
        </w:pict>
      </w:r>
      <w:r w:rsidR="00C82783">
        <w:rPr>
          <w:rFonts w:cstheme="minorHAnsi"/>
          <w:noProof/>
        </w:rPr>
        <w:t>.</w:t>
      </w:r>
      <w:r w:rsidR="004B69E9">
        <w:rPr>
          <w:rFonts w:cstheme="minorHAnsi"/>
        </w:rPr>
        <w:t xml:space="preserve"> </w:t>
      </w:r>
    </w:p>
    <w:p w14:paraId="145279FB" w14:textId="55727E9F" w:rsidR="00FF57CA" w:rsidRDefault="00FF57CA" w:rsidP="00762C97">
      <w:pPr>
        <w:tabs>
          <w:tab w:val="left" w:pos="720"/>
          <w:tab w:val="left" w:pos="1350"/>
          <w:tab w:val="left" w:pos="1890"/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762C97">
        <w:rPr>
          <w:rFonts w:cstheme="minorHAnsi"/>
        </w:rPr>
        <w:tab/>
      </w:r>
      <w:r w:rsidR="0019672D">
        <w:rPr>
          <w:rFonts w:cstheme="minorHAnsi"/>
          <w:noProof/>
          <w:position w:val="-18"/>
        </w:rPr>
        <w:pict w14:anchorId="20767B65">
          <v:shape id="_x0000_i64937" type="#_x0000_t75" alt="" style="width:161.55pt;height:33.25pt;mso-width-percent:0;mso-height-percent:0;mso-width-percent:0;mso-height-percent:0">
            <v:imagedata r:id="rId139" o:title=""/>
          </v:shape>
        </w:pict>
      </w:r>
      <w:r w:rsidR="00FE2E00">
        <w:rPr>
          <w:rFonts w:cstheme="minorHAnsi"/>
          <w:noProof/>
        </w:rPr>
        <w:t>.</w:t>
      </w:r>
    </w:p>
    <w:p w14:paraId="3B1E4CA1" w14:textId="721A51F4" w:rsidR="00EE6F42" w:rsidRPr="00EE6F42" w:rsidRDefault="00762C97" w:rsidP="00FE2E00">
      <w:pPr>
        <w:tabs>
          <w:tab w:val="left" w:pos="1260"/>
          <w:tab w:val="left" w:pos="5670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8"/>
        </w:rPr>
        <w:pict w14:anchorId="68AE8E5D">
          <v:shape id="_x0000_i64938" type="#_x0000_t75" alt="" style="width:57.25pt;height:24.9pt;mso-width-percent:0;mso-height-percent:0;mso-width-percent:0;mso-height-percent:0">
            <v:imagedata r:id="rId140" o:title=""/>
          </v:shape>
        </w:pict>
      </w:r>
      <w:r w:rsidR="00FE2E00">
        <w:rPr>
          <w:rFonts w:cstheme="minorHAnsi"/>
          <w:noProof/>
        </w:rPr>
        <w:t xml:space="preserve"> is proved similarly</w:t>
      </w:r>
      <w:r w:rsidR="004C2499">
        <w:rPr>
          <w:rFonts w:cstheme="minorHAnsi"/>
        </w:rPr>
        <w:t>.</w:t>
      </w:r>
      <w:r w:rsidR="00FE2E00">
        <w:rPr>
          <w:rFonts w:cstheme="minorHAnsi"/>
        </w:rPr>
        <w:tab/>
      </w:r>
      <w:r w:rsidR="00FE2E00">
        <w:rPr>
          <w:rFonts w:ascii="MS Gothic" w:eastAsia="MS Gothic" w:hAnsi="Lucida Handwriting" w:hint="eastAsia"/>
        </w:rPr>
        <w:t>✔</w:t>
      </w:r>
      <w:r w:rsidR="00FE2E00">
        <w:rPr>
          <w:rFonts w:cstheme="minorHAnsi"/>
        </w:rPr>
        <w:t xml:space="preserve"> </w:t>
      </w:r>
    </w:p>
    <w:p w14:paraId="146EA10C" w14:textId="454096F8" w:rsidR="00EE6F42" w:rsidRDefault="00EE6F42" w:rsidP="00CF016E">
      <w:pPr>
        <w:tabs>
          <w:tab w:val="left" w:pos="5013"/>
          <w:tab w:val="right" w:pos="8460"/>
        </w:tabs>
        <w:spacing w:line="360" w:lineRule="auto"/>
        <w:rPr>
          <w:rFonts w:cstheme="minorHAnsi"/>
        </w:rPr>
      </w:pPr>
      <w:bookmarkStart w:id="83" w:name="OLE_LINK91"/>
      <w:bookmarkStart w:id="84" w:name="OLE_LINK92"/>
      <w:bookmarkEnd w:id="77"/>
      <w:bookmarkEnd w:id="78"/>
      <w:r>
        <w:rPr>
          <w:rFonts w:cstheme="minorHAnsi"/>
          <w:color w:val="0432FF"/>
        </w:rPr>
        <w:t>Definition.</w:t>
      </w:r>
      <w:r>
        <w:rPr>
          <w:rFonts w:cstheme="minorHAnsi"/>
        </w:rPr>
        <w:t xml:space="preserve"> If spin is measured in the up direction, </w:t>
      </w:r>
      <w:r w:rsidR="00E55B5C">
        <w:rPr>
          <w:rFonts w:cstheme="minorHAnsi"/>
        </w:rPr>
        <w:t>de</w:t>
      </w:r>
      <w:bookmarkStart w:id="85" w:name="OLE_LINK13"/>
      <w:bookmarkStart w:id="86" w:name="OLE_LINK16"/>
      <w:r w:rsidR="00E776FE">
        <w:rPr>
          <w:rFonts w:cstheme="minorHAnsi"/>
        </w:rPr>
        <w:t>note</w:t>
      </w:r>
      <w:r w:rsidR="00E55B5C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2"/>
        </w:rPr>
        <w:pict w14:anchorId="15F4EB91">
          <v:shape id="_x0000_i64939" type="#_x0000_t75" alt="" style="width:14.75pt;height:18.45pt;mso-width-percent:0;mso-height-percent:0;mso-width-percent:0;mso-height-percent:0">
            <v:imagedata r:id="rId141" o:title=""/>
          </v:shape>
        </w:pict>
      </w:r>
      <w:r w:rsidR="00E55B5C">
        <w:rPr>
          <w:rFonts w:cstheme="minorHAnsi"/>
        </w:rPr>
        <w:t xml:space="preserve"> as </w:t>
      </w:r>
      <w:r w:rsidR="00E55B5C" w:rsidRPr="00E776FE">
        <w:rPr>
          <w:rFonts w:cstheme="minorHAnsi"/>
          <w:b/>
        </w:rPr>
        <w:t>the probability that the result is +1</w:t>
      </w:r>
      <w:r>
        <w:rPr>
          <w:rFonts w:cstheme="minorHAnsi"/>
          <w:b/>
        </w:rPr>
        <w:t xml:space="preserve">. </w:t>
      </w:r>
      <w:r>
        <w:rPr>
          <w:rFonts w:cstheme="minorHAnsi"/>
        </w:rPr>
        <w:t>If spin is measured in the down direction</w:t>
      </w:r>
      <w:r>
        <w:rPr>
          <w:rFonts w:cstheme="minorHAnsi"/>
          <w:b/>
        </w:rPr>
        <w:t xml:space="preserve">, </w:t>
      </w:r>
      <w:r w:rsidR="00E55B5C">
        <w:rPr>
          <w:rFonts w:cstheme="minorHAnsi"/>
        </w:rPr>
        <w:t>de</w:t>
      </w:r>
      <w:r w:rsidR="00782CAD">
        <w:rPr>
          <w:rFonts w:cstheme="minorHAnsi"/>
        </w:rPr>
        <w:t>n</w:t>
      </w:r>
      <w:r w:rsidR="00E776FE">
        <w:rPr>
          <w:rFonts w:cstheme="minorHAnsi"/>
        </w:rPr>
        <w:t>ote</w:t>
      </w:r>
      <w:r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2"/>
        </w:rPr>
        <w:pict w14:anchorId="53CB276C">
          <v:shape id="_x0000_i64940" type="#_x0000_t75" alt="" style="width:14.75pt;height:18.45pt;mso-width-percent:0;mso-height-percent:0;mso-width-percent:0;mso-height-percent:0">
            <v:imagedata r:id="rId142" o:title=""/>
          </v:shape>
        </w:pict>
      </w:r>
      <w:r w:rsidR="00FE2E00">
        <w:rPr>
          <w:rFonts w:cstheme="minorHAnsi"/>
          <w:noProof/>
        </w:rPr>
        <w:t xml:space="preserve"> </w:t>
      </w:r>
      <w:r>
        <w:rPr>
          <w:rFonts w:cstheme="minorHAnsi"/>
        </w:rPr>
        <w:t xml:space="preserve">as the probability </w:t>
      </w:r>
      <w:r w:rsidR="00FE2E00">
        <w:rPr>
          <w:rFonts w:cstheme="minorHAnsi"/>
        </w:rPr>
        <w:t>that</w:t>
      </w:r>
      <w:r w:rsidR="00E57B07">
        <w:rPr>
          <w:rFonts w:cstheme="minorHAnsi"/>
        </w:rPr>
        <w:t xml:space="preserve"> </w:t>
      </w:r>
      <w:r>
        <w:rPr>
          <w:rFonts w:cstheme="minorHAnsi"/>
        </w:rPr>
        <w:t>th</w:t>
      </w:r>
      <w:r w:rsidR="00FE2E00">
        <w:rPr>
          <w:rFonts w:cstheme="minorHAnsi"/>
        </w:rPr>
        <w:t>e</w:t>
      </w:r>
      <w:r>
        <w:rPr>
          <w:rFonts w:cstheme="minorHAnsi"/>
        </w:rPr>
        <w:t xml:space="preserve"> result </w:t>
      </w:r>
      <w:r w:rsidR="00FE2E00">
        <w:rPr>
          <w:rFonts w:cstheme="minorHAnsi"/>
        </w:rPr>
        <w:t>is</w:t>
      </w:r>
      <w:r>
        <w:rPr>
          <w:rFonts w:cstheme="minorHAnsi"/>
        </w:rPr>
        <w:t xml:space="preserve"> +1. </w:t>
      </w:r>
      <w:r w:rsidR="00E57B07">
        <w:rPr>
          <w:rFonts w:cstheme="minorHAnsi"/>
        </w:rPr>
        <w:t>An equivalent definition for P</w:t>
      </w:r>
      <w:r w:rsidR="00E57B07">
        <w:rPr>
          <w:rFonts w:cstheme="minorHAnsi"/>
          <w:i/>
          <w:vertAlign w:val="subscript"/>
        </w:rPr>
        <w:t>d</w:t>
      </w:r>
      <w:r w:rsidR="00E57B07">
        <w:rPr>
          <w:rFonts w:cstheme="minorHAnsi"/>
        </w:rPr>
        <w:t xml:space="preserve">  is the probability of -1 when measuring in the up direction. </w:t>
      </w:r>
      <w:r>
        <w:rPr>
          <w:rFonts w:cstheme="minorHAnsi"/>
        </w:rPr>
        <w:t xml:space="preserve">We </w:t>
      </w:r>
      <w:r w:rsidR="00FE2E00">
        <w:rPr>
          <w:rFonts w:cstheme="minorHAnsi"/>
        </w:rPr>
        <w:t xml:space="preserve">similarly </w:t>
      </w:r>
      <w:r>
        <w:rPr>
          <w:rFonts w:cstheme="minorHAnsi"/>
        </w:rPr>
        <w:t>define</w:t>
      </w:r>
      <w:r w:rsidR="00E55B5C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2"/>
        </w:rPr>
        <w:pict w14:anchorId="479782D8">
          <v:shape id="_x0000_i64941" type="#_x0000_t75" alt="" style="width:48pt;height:18.45pt;mso-width-percent:0;mso-height-percent:0;mso-width-percent:0;mso-height-percent:0">
            <v:imagedata r:id="rId143" o:title=""/>
          </v:shape>
        </w:pict>
      </w:r>
      <w:r w:rsidR="00E57B07">
        <w:rPr>
          <w:rFonts w:cstheme="minorHAnsi"/>
          <w:noProof/>
        </w:rPr>
        <w:t xml:space="preserve"> and </w:t>
      </w:r>
      <w:r w:rsidR="0019672D">
        <w:rPr>
          <w:rFonts w:cstheme="minorHAnsi"/>
          <w:noProof/>
          <w:position w:val="-12"/>
        </w:rPr>
        <w:pict w14:anchorId="3E230903">
          <v:shape id="_x0000_i64942" type="#_x0000_t75" alt="" style="width:14.75pt;height:18.45pt;mso-width-percent:0;mso-height-percent:0;mso-width-percent:0;mso-height-percent:0">
            <v:imagedata r:id="rId144" o:title=""/>
          </v:shape>
        </w:pict>
      </w:r>
      <w:r w:rsidR="00E55B5C">
        <w:rPr>
          <w:rFonts w:cstheme="minorHAnsi"/>
        </w:rPr>
        <w:t xml:space="preserve">. </w:t>
      </w:r>
    </w:p>
    <w:bookmarkEnd w:id="69"/>
    <w:bookmarkEnd w:id="70"/>
    <w:bookmarkEnd w:id="85"/>
    <w:bookmarkEnd w:id="86"/>
    <w:p w14:paraId="7324F3B1" w14:textId="22DCB0CC" w:rsidR="00E776FE" w:rsidRDefault="00E776FE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64"/>
        </w:rPr>
        <w:pict w14:anchorId="6AE1D29A">
          <v:shape id="_x0000_i64943" type="#_x0000_t75" alt="" style="width:149.55pt;height:70.15pt;mso-width-percent:0;mso-height-percent:0;mso-width-percent:0;mso-height-percent:0">
            <v:imagedata r:id="rId145" o:title=""/>
          </v:shape>
        </w:pict>
      </w:r>
      <w:r>
        <w:rPr>
          <w:rFonts w:cstheme="minorHAnsi"/>
        </w:rPr>
        <w:t xml:space="preserve"> </w:t>
      </w:r>
      <w:r w:rsidR="00310ED0">
        <w:rPr>
          <w:rFonts w:cstheme="minorHAnsi"/>
        </w:rPr>
        <w:tab/>
      </w:r>
      <w:r w:rsidR="007828E1">
        <w:rPr>
          <w:rFonts w:cstheme="minorHAnsi"/>
        </w:rPr>
        <w:t>(</w:t>
      </w:r>
      <w:r w:rsidR="00310ED0">
        <w:rPr>
          <w:rFonts w:cstheme="minorHAnsi"/>
        </w:rPr>
        <w:t>2.2</w:t>
      </w:r>
      <w:r w:rsidR="007828E1">
        <w:rPr>
          <w:rFonts w:cstheme="minorHAnsi"/>
        </w:rPr>
        <w:t>)</w:t>
      </w:r>
    </w:p>
    <w:bookmarkEnd w:id="83"/>
    <w:bookmarkEnd w:id="84"/>
    <w:p w14:paraId="6BA5BF30" w14:textId="77777777" w:rsidR="00EE6F42" w:rsidRDefault="00EE6F42" w:rsidP="00310ED0">
      <w:pPr>
        <w:tabs>
          <w:tab w:val="left" w:pos="360"/>
          <w:tab w:val="right" w:pos="8460"/>
        </w:tabs>
        <w:rPr>
          <w:rFonts w:cstheme="minorHAnsi"/>
        </w:rPr>
      </w:pPr>
    </w:p>
    <w:p w14:paraId="50A4983C" w14:textId="1100ED37" w:rsid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When the initial spin measurement is in the </w:t>
      </w:r>
      <w:r w:rsidR="0019672D">
        <w:rPr>
          <w:rFonts w:cstheme="minorHAnsi"/>
          <w:noProof/>
          <w:position w:val="-16"/>
        </w:rPr>
        <w:pict w14:anchorId="4E82B798">
          <v:shape id="_x0000_i64944" type="#_x0000_t75" alt="" style="width:18.45pt;height:22.15pt;mso-width-percent:0;mso-height-percent:0;mso-width-percent:0;mso-height-percent:0">
            <v:imagedata r:id="rId146" o:title=""/>
          </v:shape>
        </w:pict>
      </w:r>
      <w:r w:rsidR="00E57B07">
        <w:rPr>
          <w:rFonts w:cstheme="minorHAnsi"/>
          <w:noProof/>
        </w:rPr>
        <w:t xml:space="preserve"> </w:t>
      </w:r>
      <w:r>
        <w:rPr>
          <w:rFonts w:cstheme="minorHAnsi"/>
        </w:rPr>
        <w:t xml:space="preserve">direction, we say that </w:t>
      </w:r>
      <w:r>
        <w:rPr>
          <w:rFonts w:cstheme="minorHAnsi"/>
          <w:b/>
        </w:rPr>
        <w:t xml:space="preserve">spin is prepared in state </w:t>
      </w:r>
      <w:r w:rsidR="0019672D">
        <w:rPr>
          <w:rFonts w:cstheme="minorHAnsi"/>
          <w:b/>
          <w:noProof/>
          <w:position w:val="-16"/>
        </w:rPr>
        <w:pict w14:anchorId="74050613">
          <v:shape id="_x0000_i64945" type="#_x0000_t75" alt="" style="width:20.3pt;height:22.15pt;mso-width-percent:0;mso-height-percent:0;mso-width-percent:0;mso-height-percent:0">
            <v:imagedata r:id="rId147" o:title=""/>
          </v:shape>
        </w:pict>
      </w:r>
      <w:r>
        <w:rPr>
          <w:rFonts w:cstheme="minorHAnsi"/>
        </w:rPr>
        <w:t>.</w:t>
      </w:r>
    </w:p>
    <w:p w14:paraId="5571231E" w14:textId="77777777" w:rsidR="00961568" w:rsidRP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</w:p>
    <w:p w14:paraId="705D1042" w14:textId="109B8047" w:rsidR="00EE6F42" w:rsidRDefault="00EE6F42" w:rsidP="00EE6F42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For the remainder of these notes, except as otherwise specified, </w:t>
      </w:r>
      <w:r w:rsidRPr="001D78B3">
        <w:rPr>
          <w:rFonts w:cstheme="minorHAnsi"/>
          <w:color w:val="C832C8"/>
        </w:rPr>
        <w:t xml:space="preserve">we will suppose that spin has been prepared in some state </w:t>
      </w:r>
      <w:r w:rsidR="0019672D">
        <w:rPr>
          <w:rFonts w:cstheme="minorHAnsi"/>
          <w:noProof/>
          <w:color w:val="C832C8"/>
          <w:position w:val="-16"/>
        </w:rPr>
        <w:pict w14:anchorId="227102D4">
          <v:shape id="_x0000_i64946" type="#_x0000_t75" alt="" style="width:18.45pt;height:22.15pt;mso-width-percent:0;mso-height-percent:0;mso-width-percent:0;mso-height-percent:0">
            <v:imagedata r:id="rId148" o:title=""/>
          </v:shape>
        </w:pict>
      </w:r>
      <w:r w:rsidRPr="001D78B3">
        <w:rPr>
          <w:rFonts w:cstheme="minorHAnsi"/>
          <w:color w:val="C832C8"/>
        </w:rPr>
        <w:t xml:space="preserve"> and </w:t>
      </w:r>
      <w:r w:rsidR="00961568" w:rsidRPr="001D78B3">
        <w:rPr>
          <w:rFonts w:cstheme="minorHAnsi"/>
          <w:color w:val="C832C8"/>
        </w:rPr>
        <w:t>then</w:t>
      </w:r>
      <w:r w:rsidRPr="001D78B3">
        <w:rPr>
          <w:rFonts w:cstheme="minorHAnsi"/>
          <w:color w:val="C832C8"/>
        </w:rPr>
        <w:t xml:space="preserve"> m</w:t>
      </w:r>
      <w:r w:rsidRPr="00044D26">
        <w:rPr>
          <w:rFonts w:cstheme="minorHAnsi"/>
          <w:color w:val="C832C8"/>
        </w:rPr>
        <w:t xml:space="preserve">easured in the </w:t>
      </w:r>
      <w:r w:rsidRPr="00044D26">
        <w:rPr>
          <w:rFonts w:cstheme="minorHAnsi"/>
          <w:i/>
          <w:color w:val="C832C8"/>
        </w:rPr>
        <w:t>z</w:t>
      </w:r>
      <w:r w:rsidRPr="00044D26">
        <w:rPr>
          <w:rFonts w:cstheme="minorHAnsi"/>
          <w:color w:val="C832C8"/>
        </w:rPr>
        <w:t>-direction</w:t>
      </w:r>
      <w:r>
        <w:rPr>
          <w:rFonts w:cstheme="minorHAnsi"/>
        </w:rPr>
        <w:t>. In particular, this is the condition for equations 2.5, 2.6, and 2.10 – 2.13 to hold.</w:t>
      </w:r>
    </w:p>
    <w:p w14:paraId="3D45B66D" w14:textId="77777777" w:rsid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</w:p>
    <w:p w14:paraId="36745694" w14:textId="397756E1" w:rsid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A further convention is that </w:t>
      </w:r>
      <w:r w:rsidR="0019672D">
        <w:rPr>
          <w:rFonts w:cstheme="minorHAnsi"/>
          <w:noProof/>
          <w:position w:val="-18"/>
        </w:rPr>
        <w:pict w14:anchorId="1A5CF713">
          <v:shape id="_x0000_i64947" type="#_x0000_t75" alt="" style="width:33.25pt;height:24.9pt;mso-width-percent:0;mso-height-percent:0;mso-width-percent:0;mso-height-percent:0">
            <v:imagedata r:id="rId149" o:title=""/>
          </v:shape>
        </w:pict>
      </w:r>
      <w:r w:rsidR="00584351">
        <w:t xml:space="preserve"> </w:t>
      </w:r>
      <w:r w:rsidRPr="001D78B3">
        <w:rPr>
          <w:rFonts w:cstheme="minorHAnsi"/>
          <w:color w:val="C832C8"/>
        </w:rPr>
        <w:t xml:space="preserve">represents a spin that is prepared in the </w:t>
      </w:r>
      <w:r w:rsidR="0019672D">
        <w:rPr>
          <w:rFonts w:cstheme="minorHAnsi"/>
          <w:noProof/>
          <w:color w:val="C832C8"/>
          <w:position w:val="-16"/>
        </w:rPr>
        <w:pict w14:anchorId="7024B14F">
          <v:shape id="_x0000_i64948" type="#_x0000_t75" alt="" style="width:18.45pt;height:22.15pt;mso-width-percent:0;mso-height-percent:0;mso-width-percent:0;mso-height-percent:0">
            <v:imagedata r:id="rId150" o:title=""/>
          </v:shape>
        </w:pict>
      </w:r>
      <w:r w:rsidRPr="001D78B3">
        <w:rPr>
          <w:rFonts w:cstheme="minorHAnsi"/>
          <w:color w:val="C832C8"/>
        </w:rPr>
        <w:t>direction and then measure</w:t>
      </w:r>
      <w:r w:rsidR="00E57B07" w:rsidRPr="001D78B3">
        <w:rPr>
          <w:rFonts w:cstheme="minorHAnsi"/>
          <w:color w:val="C832C8"/>
        </w:rPr>
        <w:t>d</w:t>
      </w:r>
      <w:r w:rsidRPr="001D78B3">
        <w:rPr>
          <w:rFonts w:cstheme="minorHAnsi"/>
          <w:color w:val="C832C8"/>
        </w:rPr>
        <w:t xml:space="preserve"> in the </w:t>
      </w:r>
      <w:r w:rsidR="0019672D">
        <w:rPr>
          <w:rFonts w:cstheme="minorHAnsi"/>
          <w:noProof/>
          <w:color w:val="C832C8"/>
          <w:position w:val="-16"/>
        </w:rPr>
        <w:pict w14:anchorId="7FF9F52F">
          <v:shape id="_x0000_i64949" type="#_x0000_t75" alt="" style="width:18.45pt;height:22.15pt;mso-width-percent:0;mso-height-percent:0;mso-width-percent:0;mso-height-percent:0">
            <v:imagedata r:id="rId151" o:title=""/>
          </v:shape>
        </w:pict>
      </w:r>
      <w:r w:rsidR="00584351" w:rsidRPr="001D78B3">
        <w:rPr>
          <w:rFonts w:cstheme="minorHAnsi"/>
          <w:noProof/>
          <w:color w:val="C832C8"/>
        </w:rPr>
        <w:t xml:space="preserve"> </w:t>
      </w:r>
      <w:r w:rsidRPr="001D78B3">
        <w:rPr>
          <w:rFonts w:cstheme="minorHAnsi"/>
          <w:color w:val="C832C8"/>
        </w:rPr>
        <w:t>direction</w:t>
      </w:r>
      <w:r>
        <w:rPr>
          <w:rFonts w:cstheme="minorHAnsi"/>
        </w:rPr>
        <w:t xml:space="preserve">. This </w:t>
      </w:r>
      <w:r w:rsidR="00E57B07">
        <w:rPr>
          <w:rFonts w:cstheme="minorHAnsi"/>
        </w:rPr>
        <w:t xml:space="preserve">convention </w:t>
      </w:r>
      <w:r>
        <w:rPr>
          <w:rFonts w:cstheme="minorHAnsi"/>
        </w:rPr>
        <w:t>is embedded in definition (2.2) and also below in equations (2.8) and (2.9).</w:t>
      </w:r>
    </w:p>
    <w:bookmarkEnd w:id="79"/>
    <w:bookmarkEnd w:id="80"/>
    <w:p w14:paraId="282A4395" w14:textId="77777777" w:rsidR="00EE6F42" w:rsidRDefault="00EE6F42" w:rsidP="00EE6F42">
      <w:pPr>
        <w:tabs>
          <w:tab w:val="left" w:pos="5013"/>
          <w:tab w:val="right" w:pos="8460"/>
        </w:tabs>
        <w:spacing w:line="360" w:lineRule="auto"/>
        <w:rPr>
          <w:rFonts w:cstheme="minorHAnsi"/>
          <w:color w:val="0432FF"/>
        </w:rPr>
      </w:pPr>
    </w:p>
    <w:p w14:paraId="786F8078" w14:textId="060CB305" w:rsidR="001568B6" w:rsidRDefault="001568B6" w:rsidP="00310ED0">
      <w:pPr>
        <w:tabs>
          <w:tab w:val="left" w:pos="360"/>
          <w:tab w:val="right" w:pos="8460"/>
        </w:tabs>
        <w:rPr>
          <w:rFonts w:cstheme="minorHAnsi"/>
        </w:rPr>
      </w:pPr>
      <w:bookmarkStart w:id="87" w:name="OLE_LINK559"/>
      <w:bookmarkStart w:id="88" w:name="OLE_LINK560"/>
      <w:r>
        <w:rPr>
          <w:rFonts w:cstheme="minorHAnsi"/>
        </w:rPr>
        <w:t xml:space="preserve">If spin is prepared </w:t>
      </w:r>
      <w:r w:rsidR="002C3F3A">
        <w:rPr>
          <w:rFonts w:cstheme="minorHAnsi"/>
        </w:rPr>
        <w:t>in sta</w:t>
      </w:r>
      <w:bookmarkStart w:id="89" w:name="OLE_LINK520"/>
      <w:bookmarkStart w:id="90" w:name="OLE_LINK521"/>
      <w:r w:rsidR="002C3F3A">
        <w:rPr>
          <w:rFonts w:cstheme="minorHAnsi"/>
        </w:rPr>
        <w:t>te</w:t>
      </w:r>
      <w:r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6F6E4CE0">
          <v:shape id="_x0000_i64950" type="#_x0000_t75" alt="" style="width:15.7pt;height:22.15pt;mso-width-percent:0;mso-height-percent:0;mso-width-percent:0;mso-height-percent:0">
            <v:imagedata r:id="rId152" o:title=""/>
          </v:shape>
        </w:pict>
      </w:r>
      <w:r>
        <w:rPr>
          <w:rFonts w:cstheme="minorHAnsi"/>
        </w:rPr>
        <w:t xml:space="preserve">, then </w:t>
      </w:r>
      <w:r w:rsidR="0019672D">
        <w:rPr>
          <w:rFonts w:cstheme="minorHAnsi"/>
          <w:noProof/>
          <w:position w:val="-14"/>
        </w:rPr>
        <w:pict w14:anchorId="24335142">
          <v:shape id="_x0000_i64951" type="#_x0000_t75" alt="" style="width:60.9pt;height:20.3pt;mso-width-percent:0;mso-height-percent:0;mso-width-percent:0;mso-height-percent:0">
            <v:imagedata r:id="rId153" o:title=""/>
          </v:shape>
        </w:pict>
      </w:r>
      <w:r>
        <w:rPr>
          <w:rFonts w:cstheme="minorHAnsi"/>
        </w:rPr>
        <w:t xml:space="preserve">. We </w:t>
      </w:r>
      <w:r w:rsidR="00E16D99">
        <w:rPr>
          <w:rFonts w:cstheme="minorHAnsi"/>
        </w:rPr>
        <w:t xml:space="preserve">define </w:t>
      </w:r>
      <w:r w:rsidR="0019672D">
        <w:rPr>
          <w:rFonts w:cstheme="minorHAnsi"/>
          <w:noProof/>
          <w:position w:val="-16"/>
        </w:rPr>
        <w:pict w14:anchorId="30B63212">
          <v:shape id="_x0000_i64952" type="#_x0000_t75" alt="" style="width:15.7pt;height:22.15pt;mso-width-percent:0;mso-height-percent:0;mso-width-percent:0;mso-height-percent:0">
            <v:imagedata r:id="rId154" o:title=""/>
          </v:shape>
        </w:pict>
      </w:r>
      <w:r w:rsidR="00E16D99">
        <w:rPr>
          <w:rFonts w:cstheme="minorHAnsi"/>
        </w:rPr>
        <w:t xml:space="preserve"> by equation</w:t>
      </w:r>
      <w:r>
        <w:rPr>
          <w:rFonts w:cstheme="minorHAnsi"/>
        </w:rPr>
        <w:t xml:space="preserve"> </w:t>
      </w:r>
      <w:r w:rsidR="00E16D99">
        <w:rPr>
          <w:rFonts w:cstheme="minorHAnsi"/>
        </w:rPr>
        <w:t xml:space="preserve">(2.5), </w:t>
      </w:r>
      <w:r>
        <w:rPr>
          <w:rFonts w:cstheme="minorHAnsi"/>
        </w:rPr>
        <w:t>the simplest such expression</w:t>
      </w:r>
      <w:r w:rsidR="00173F98">
        <w:rPr>
          <w:rFonts w:cstheme="minorHAnsi"/>
        </w:rPr>
        <w:t xml:space="preserve"> for </w:t>
      </w:r>
      <w:r w:rsidR="0019672D">
        <w:rPr>
          <w:rFonts w:cstheme="minorHAnsi"/>
          <w:noProof/>
          <w:position w:val="-16"/>
        </w:rPr>
        <w:pict w14:anchorId="5DE9286E">
          <v:shape id="_x0000_i64953" type="#_x0000_t75" alt="" style="width:15.7pt;height:22.15pt;mso-width-percent:0;mso-height-percent:0;mso-width-percent:0;mso-height-percent:0">
            <v:imagedata r:id="rId155" o:title=""/>
          </v:shape>
        </w:pict>
      </w:r>
      <w:r w:rsidR="00173F98">
        <w:rPr>
          <w:rFonts w:cstheme="minorHAnsi"/>
        </w:rPr>
        <w:t xml:space="preserve"> th</w:t>
      </w:r>
      <w:bookmarkEnd w:id="89"/>
      <w:bookmarkEnd w:id="90"/>
      <w:r w:rsidR="00173F98">
        <w:rPr>
          <w:rFonts w:cstheme="minorHAnsi"/>
        </w:rPr>
        <w:t>at satisfies this</w:t>
      </w:r>
      <w:r>
        <w:rPr>
          <w:rFonts w:cstheme="minorHAnsi"/>
        </w:rPr>
        <w:t>.</w:t>
      </w:r>
    </w:p>
    <w:p w14:paraId="68A07786" w14:textId="77777777" w:rsidR="004E2425" w:rsidRDefault="004E2425" w:rsidP="00310ED0">
      <w:pPr>
        <w:tabs>
          <w:tab w:val="left" w:pos="360"/>
          <w:tab w:val="right" w:pos="8460"/>
        </w:tabs>
        <w:rPr>
          <w:rFonts w:cstheme="minorHAnsi"/>
          <w:color w:val="0000FF"/>
        </w:rPr>
      </w:pPr>
    </w:p>
    <w:p w14:paraId="6F163A4D" w14:textId="0BE9644A" w:rsidR="001568B6" w:rsidRDefault="001E6EAB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243B21">
        <w:rPr>
          <w:rFonts w:cstheme="minorHAnsi"/>
          <w:color w:val="0000FF"/>
        </w:rPr>
        <w:t>.</w:t>
      </w:r>
      <w:r w:rsidR="00243B21">
        <w:rPr>
          <w:rFonts w:cstheme="minorHAnsi"/>
        </w:rPr>
        <w:t xml:space="preserve"> </w:t>
      </w:r>
      <w:r w:rsidR="001D78B3">
        <w:rPr>
          <w:rFonts w:cstheme="minorHAnsi"/>
        </w:rPr>
        <w:t>Define</w:t>
      </w:r>
      <w:r w:rsidR="008D49D2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30"/>
        </w:rPr>
        <w:pict w14:anchorId="7E993F8C">
          <v:shape id="_x0000_i64954" type="#_x0000_t75" alt="" style="width:109.85pt;height:36.9pt;mso-width-percent:0;mso-height-percent:0;mso-width-percent:0;mso-height-percent:0">
            <v:imagedata r:id="rId156" o:title=""/>
          </v:shape>
        </w:pict>
      </w:r>
      <w:r w:rsidR="001D78B3">
        <w:rPr>
          <w:rFonts w:cstheme="minorHAnsi"/>
          <w:noProof/>
        </w:rPr>
        <w:t>.</w:t>
      </w:r>
      <w:r w:rsidR="004B5D25">
        <w:rPr>
          <w:rFonts w:cstheme="minorHAnsi"/>
        </w:rPr>
        <w:t xml:space="preserve"> </w:t>
      </w:r>
      <w:r w:rsidR="00EA22A1">
        <w:rPr>
          <w:rFonts w:cstheme="minorHAnsi"/>
        </w:rPr>
        <w:tab/>
      </w:r>
      <w:r w:rsidR="007828E1">
        <w:rPr>
          <w:rFonts w:cstheme="minorHAnsi"/>
        </w:rPr>
        <w:t>(</w:t>
      </w:r>
      <w:r w:rsidR="00EA22A1">
        <w:rPr>
          <w:rFonts w:cstheme="minorHAnsi"/>
        </w:rPr>
        <w:t>2.5</w:t>
      </w:r>
      <w:r w:rsidR="007828E1">
        <w:rPr>
          <w:rFonts w:cstheme="minorHAnsi"/>
        </w:rPr>
        <w:t>)</w:t>
      </w:r>
    </w:p>
    <w:p w14:paraId="42C78805" w14:textId="236E033F" w:rsidR="00C82783" w:rsidRPr="00411C6B" w:rsidRDefault="00411C6B" w:rsidP="00411C6B">
      <w:pPr>
        <w:tabs>
          <w:tab w:val="left" w:pos="1170"/>
          <w:tab w:val="right" w:pos="8460"/>
        </w:tabs>
        <w:rPr>
          <w:rFonts w:cstheme="minorHAnsi"/>
        </w:rPr>
      </w:pPr>
      <w:r>
        <w:rPr>
          <w:rFonts w:cstheme="minorHAnsi"/>
        </w:rPr>
        <w:tab/>
      </w:r>
      <w:r w:rsidR="001D78B3">
        <w:rPr>
          <w:rFonts w:cstheme="minorHAnsi"/>
        </w:rPr>
        <w:t>T</w:t>
      </w:r>
      <w:r w:rsidR="008D49D2">
        <w:rPr>
          <w:rFonts w:cstheme="minorHAnsi"/>
        </w:rPr>
        <w:t xml:space="preserve">hen </w:t>
      </w:r>
      <w:r w:rsidR="0019672D">
        <w:rPr>
          <w:rFonts w:cstheme="minorHAnsi"/>
          <w:noProof/>
          <w:position w:val="-24"/>
        </w:rPr>
        <w:pict w14:anchorId="5AC0435E">
          <v:shape id="_x0000_i64955" type="#_x0000_t75" alt="" style="width:62.75pt;height:33.25pt;mso-width-percent:0;mso-height-percent:0;mso-width-percent:0;mso-height-percent:0">
            <v:imagedata r:id="rId157" o:title=""/>
          </v:shape>
        </w:pict>
      </w:r>
      <w:r w:rsidR="008D49D2">
        <w:rPr>
          <w:rFonts w:cstheme="minorHAnsi"/>
        </w:rPr>
        <w:t>.</w:t>
      </w:r>
    </w:p>
    <w:p w14:paraId="7BB9FEF4" w14:textId="7DC67BC5" w:rsidR="0002004A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5368B1">
        <w:rPr>
          <w:rFonts w:cstheme="minorHAnsi"/>
          <w:color w:val="0000FF"/>
        </w:rPr>
        <w:t xml:space="preserve"> </w:t>
      </w:r>
      <w:r w:rsidR="005368B1">
        <w:rPr>
          <w:rFonts w:cstheme="minorHAnsi"/>
        </w:rPr>
        <w:t xml:space="preserve">Let  </w:t>
      </w:r>
      <w:r w:rsidR="0019672D">
        <w:rPr>
          <w:rFonts w:cstheme="minorHAnsi"/>
          <w:noProof/>
          <w:position w:val="-16"/>
        </w:rPr>
        <w:pict w14:anchorId="65C6DCD5">
          <v:shape id="_x0000_i64956" type="#_x0000_t75" alt="" style="width:99.7pt;height:22.15pt;mso-width-percent:0;mso-height-percent:0;mso-width-percent:0;mso-height-percent:0">
            <v:imagedata r:id="rId158" o:title=""/>
          </v:shape>
        </w:pict>
      </w:r>
      <w:r w:rsidR="009A2FAB">
        <w:rPr>
          <w:rFonts w:cstheme="minorHAnsi"/>
        </w:rPr>
        <w:t xml:space="preserve">. Then </w:t>
      </w:r>
    </w:p>
    <w:p w14:paraId="2976E05C" w14:textId="03038956" w:rsidR="0002004A" w:rsidRDefault="0002004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30"/>
        </w:rPr>
        <w:pict w14:anchorId="5C0BC241">
          <v:shape id="_x0000_i64957" type="#_x0000_t75" alt="" style="width:203.1pt;height:36.9pt;mso-width-percent:0;mso-height-percent:0;mso-width-percent:0;mso-height-percent:0">
            <v:imagedata r:id="rId159" o:title=""/>
          </v:shape>
        </w:pict>
      </w:r>
      <w:r w:rsidR="009A2FAB">
        <w:rPr>
          <w:rFonts w:cstheme="minorHAnsi"/>
        </w:rPr>
        <w:t>.</w:t>
      </w:r>
    </w:p>
    <w:p w14:paraId="5089FDDE" w14:textId="77777777" w:rsidR="00A152C2" w:rsidRPr="005368B1" w:rsidRDefault="009A2FA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So </w:t>
      </w:r>
    </w:p>
    <w:p w14:paraId="58DCFC52" w14:textId="34D12FD3" w:rsidR="00044D26" w:rsidRPr="00044D26" w:rsidRDefault="00A152C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30"/>
        </w:rPr>
        <w:pict w14:anchorId="2819F114">
          <v:shape id="_x0000_i64958" type="#_x0000_t75" alt="" style="width:132pt;height:36.9pt;mso-width-percent:0;mso-height-percent:0;mso-width-percent:0;mso-height-percent:0">
            <v:imagedata r:id="rId160" o:title=""/>
          </v:shape>
        </w:pict>
      </w:r>
      <w:r w:rsidR="00923DA6">
        <w:rPr>
          <w:rFonts w:cstheme="minorHAnsi"/>
        </w:rPr>
        <w:t xml:space="preserve"> </w:t>
      </w:r>
      <w:r w:rsidR="009A2FAB">
        <w:rPr>
          <w:rFonts w:cstheme="minorHAnsi"/>
        </w:rPr>
        <w:t xml:space="preserve"> and </w:t>
      </w:r>
      <w:bookmarkStart w:id="91" w:name="OLE_LINK22"/>
      <w:bookmarkStart w:id="92" w:name="OLE_LINK23"/>
      <w:bookmarkStart w:id="93" w:name="OLE_LINK28"/>
      <w:r w:rsidR="009A2FAB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30"/>
        </w:rPr>
        <w:pict w14:anchorId="0DB228D4">
          <v:shape id="_x0000_i64959" type="#_x0000_t75" alt="" style="width:155.1pt;height:36.9pt;mso-width-percent:0;mso-height-percent:0;mso-width-percent:0;mso-height-percent:0">
            <v:imagedata r:id="rId161" o:title=""/>
          </v:shape>
        </w:pict>
      </w:r>
      <w:r w:rsidR="009A2FAB">
        <w:rPr>
          <w:rFonts w:cstheme="minorHAnsi"/>
          <w:noProof/>
        </w:rPr>
        <w:t>.</w:t>
      </w:r>
      <w:r w:rsidR="00006097">
        <w:rPr>
          <w:rFonts w:cstheme="minorHAnsi"/>
        </w:rPr>
        <w:t xml:space="preserve"> </w:t>
      </w:r>
      <w:r w:rsidR="00E36821">
        <w:t xml:space="preserve">    </w:t>
      </w:r>
      <w:r w:rsidR="00E36821">
        <w:rPr>
          <w:rFonts w:ascii="Lucida Sans Unicode" w:hAnsi="Lucida Sans Unicode" w:cs="Lucida Sans Unicode" w:hint="eastAsia"/>
          <w:color w:val="0000FF"/>
        </w:rPr>
        <w:t>■</w:t>
      </w:r>
      <w:bookmarkEnd w:id="91"/>
      <w:bookmarkEnd w:id="92"/>
      <w:bookmarkEnd w:id="93"/>
      <w:r w:rsidR="00006097">
        <w:rPr>
          <w:rFonts w:cstheme="minorHAnsi"/>
        </w:rPr>
        <w:t xml:space="preserve"> </w:t>
      </w:r>
      <w:r w:rsidR="00E36821">
        <w:rPr>
          <w:rFonts w:cstheme="minorHAnsi"/>
        </w:rPr>
        <w:t xml:space="preserve"> </w:t>
      </w:r>
    </w:p>
    <w:p w14:paraId="30C8CB5A" w14:textId="77777777" w:rsidR="004E2425" w:rsidRDefault="004E2425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22E1550" w14:textId="50AF6201" w:rsidR="00EE6F42" w:rsidRPr="0058435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30"/>
        </w:rPr>
        <w:pict w14:anchorId="51188036">
          <v:shape id="_x0000_i64960" type="#_x0000_t75" alt="" style="width:108pt;height:36.9pt;mso-width-percent:0;mso-height-percent:0;mso-width-percent:0;mso-height-percent:0">
            <v:imagedata r:id="rId162" o:title=""/>
          </v:shape>
        </w:pi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2.6</w:t>
      </w:r>
      <w:r w:rsidR="007828E1">
        <w:rPr>
          <w:rFonts w:cstheme="minorHAnsi"/>
        </w:rPr>
        <w:t>)</w:t>
      </w:r>
    </w:p>
    <w:p w14:paraId="5CF45AD4" w14:textId="77777777" w:rsidR="00B000F3" w:rsidRDefault="00B000F3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94" w:name="OLE_LINK716"/>
      <w:bookmarkStart w:id="95" w:name="OLE_LINK717"/>
    </w:p>
    <w:p w14:paraId="254D5CC5" w14:textId="1B13DC29" w:rsidR="00C57002" w:rsidRDefault="002F6BD5" w:rsidP="00A152C2">
      <w:pPr>
        <w:tabs>
          <w:tab w:val="left" w:pos="450"/>
          <w:tab w:val="right" w:pos="8550"/>
        </w:tabs>
        <w:rPr>
          <w:rFonts w:cstheme="minorHAnsi"/>
        </w:rPr>
      </w:pPr>
      <w:r w:rsidRPr="005C6239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We write </w:t>
      </w:r>
      <w:r w:rsidR="0019672D">
        <w:rPr>
          <w:rFonts w:cstheme="minorHAnsi"/>
          <w:noProof/>
          <w:position w:val="-16"/>
        </w:rPr>
        <w:pict w14:anchorId="158F07B7">
          <v:shape id="_x0000_i64961" type="#_x0000_t75" alt="" style="width:15.7pt;height:22.15pt;mso-width-percent:0;mso-height-percent:0;mso-width-percent:0;mso-height-percent:0">
            <v:imagedata r:id="rId163" o:title=""/>
          </v:shape>
        </w:pict>
      </w:r>
      <w:r>
        <w:rPr>
          <w:rFonts w:cstheme="minorHAnsi"/>
        </w:rPr>
        <w:t xml:space="preserve"> in terms of the basis vecto</w:t>
      </w:r>
      <w:bookmarkStart w:id="96" w:name="OLE_LINK206"/>
      <w:bookmarkStart w:id="97" w:name="OLE_LINK459"/>
      <w:r>
        <w:rPr>
          <w:rFonts w:cstheme="minorHAnsi"/>
        </w:rPr>
        <w:t xml:space="preserve">rs: </w:t>
      </w:r>
      <w:r w:rsidR="0019672D">
        <w:rPr>
          <w:rFonts w:cstheme="minorHAnsi"/>
          <w:noProof/>
          <w:position w:val="-16"/>
        </w:rPr>
        <w:pict w14:anchorId="0E7C38F1">
          <v:shape id="_x0000_i64962" type="#_x0000_t75" alt="" style="width:89.55pt;height:22.15pt;mso-width-percent:0;mso-height-percent:0;mso-width-percent:0;mso-height-percent:0">
            <v:imagedata r:id="rId164" o:title=""/>
          </v:shape>
        </w:pict>
      </w:r>
      <w:r>
        <w:rPr>
          <w:rFonts w:cstheme="minorHAnsi"/>
        </w:rPr>
        <w:t>. So</w:t>
      </w:r>
      <w:r w:rsidR="00044D26">
        <w:rPr>
          <w:rFonts w:cstheme="minorHAnsi"/>
        </w:rPr>
        <w:t>,</w:t>
      </w:r>
    </w:p>
    <w:bookmarkEnd w:id="96"/>
    <w:bookmarkEnd w:id="97"/>
    <w:p w14:paraId="23ECBEAB" w14:textId="33A38847" w:rsidR="00044D26" w:rsidRDefault="0019672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32"/>
        </w:rPr>
        <w:pict w14:anchorId="0A381044">
          <v:shape id="_x0000_i64963" type="#_x0000_t75" alt="" style="width:401.55pt;height:37.85pt;mso-width-percent:0;mso-height-percent:0;mso-width-percent:0;mso-height-percent:0">
            <v:imagedata r:id="rId165" o:title=""/>
          </v:shape>
        </w:pict>
      </w:r>
      <w:r w:rsidR="00B000F3" w:rsidRPr="00B000F3">
        <w:rPr>
          <w:rFonts w:cstheme="minorHAnsi"/>
          <w:noProof/>
        </w:rPr>
        <w:t>.</w:t>
      </w:r>
    </w:p>
    <w:p w14:paraId="4C5B7C70" w14:textId="409298AB" w:rsidR="00044D26" w:rsidRDefault="00664E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2.6) is the simplest expression satisfying </w:t>
      </w:r>
      <w:r w:rsidR="0019672D">
        <w:rPr>
          <w:rFonts w:cstheme="minorHAnsi"/>
          <w:noProof/>
          <w:position w:val="-10"/>
        </w:rPr>
        <w:pict w14:anchorId="77E09271">
          <v:shape id="_x0000_i64964" type="#_x0000_t75" alt="" style="width:40.6pt;height:15.7pt;mso-width-percent:0;mso-height-percent:0;mso-width-percent:0;mso-height-percent:0">
            <v:imagedata r:id="rId166" o:title=""/>
          </v:shape>
        </w:pict>
      </w:r>
      <w:r>
        <w:rPr>
          <w:rFonts w:cstheme="minorHAnsi"/>
        </w:rPr>
        <w:t xml:space="preserve"> and</w:t>
      </w:r>
    </w:p>
    <w:p w14:paraId="6CC1B81D" w14:textId="16C48021" w:rsidR="00664E34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24"/>
        </w:rPr>
        <w:pict w14:anchorId="48A8ADF9">
          <v:shape id="_x0000_i64965" type="#_x0000_t75" alt="" style="width:147.7pt;height:33.25pt;mso-width-percent:0;mso-height-percent:0;mso-width-percent:0;mso-height-percent:0">
            <v:imagedata r:id="rId167" o:title=""/>
          </v:shape>
        </w:pict>
      </w:r>
      <w:r>
        <w:rPr>
          <w:rFonts w:cstheme="minorHAnsi"/>
        </w:rPr>
        <w:t xml:space="preserve">.    </w:t>
      </w:r>
      <w:bookmarkStart w:id="98" w:name="_Hlk9063850"/>
      <w:bookmarkStart w:id="99" w:name="OLE_LINK7"/>
      <w:r w:rsidR="005E7B80">
        <w:rPr>
          <w:rFonts w:ascii="Lucida Sans Unicode" w:hAnsi="Lucida Sans Unicode" w:cs="Lucida Sans Unicode" w:hint="eastAsia"/>
          <w:color w:val="0000FF"/>
        </w:rPr>
        <w:t>■</w:t>
      </w:r>
      <w:bookmarkEnd w:id="98"/>
      <w:bookmarkEnd w:id="99"/>
      <w:r w:rsidR="007E6989">
        <w:rPr>
          <w:rFonts w:cstheme="minorHAnsi"/>
        </w:rPr>
        <w:t xml:space="preserve"> </w:t>
      </w:r>
    </w:p>
    <w:p w14:paraId="5EC13229" w14:textId="77777777" w:rsidR="009A2FAB" w:rsidRDefault="009A2FAB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100" w:name="OLE_LINK3"/>
      <w:bookmarkStart w:id="101" w:name="OLE_LINK4"/>
    </w:p>
    <w:p w14:paraId="34AE3207" w14:textId="166E3AA9" w:rsidR="00163568" w:rsidRDefault="001D78B3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spin is prepared in either state </w:t>
      </w:r>
      <w:r w:rsidR="0019672D">
        <w:rPr>
          <w:rFonts w:cstheme="minorHAnsi"/>
          <w:noProof/>
          <w:position w:val="-16"/>
        </w:rPr>
        <w:pict w14:anchorId="321EE293">
          <v:shape id="_x0000_i64966" type="#_x0000_t75" alt="" style="width:51.7pt;height:22.15pt;mso-width-percent:0;mso-height-percent:0;mso-width-percent:0;mso-height-percent:0">
            <v:imagedata r:id="rId168" o:title=""/>
          </v:shape>
        </w:pict>
      </w:r>
      <w:r>
        <w:rPr>
          <w:rFonts w:cstheme="minorHAnsi"/>
        </w:rPr>
        <w:t xml:space="preserve">, then </w:t>
      </w:r>
      <w:r w:rsidR="0019672D">
        <w:rPr>
          <w:rFonts w:cstheme="minorHAnsi"/>
          <w:noProof/>
          <w:position w:val="-14"/>
        </w:rPr>
        <w:pict w14:anchorId="327B62C4">
          <v:shape id="_x0000_i64967" type="#_x0000_t75" alt="" style="width:60.9pt;height:20.3pt;mso-width-percent:0;mso-height-percent:0;mso-width-percent:0;mso-height-percent:0">
            <v:imagedata r:id="rId169" o:title=""/>
          </v:shape>
        </w:pict>
      </w:r>
      <w:r>
        <w:rPr>
          <w:rFonts w:cstheme="minorHAnsi"/>
        </w:rPr>
        <w:t>:</w:t>
      </w:r>
    </w:p>
    <w:bookmarkEnd w:id="100"/>
    <w:bookmarkEnd w:id="101"/>
    <w:p w14:paraId="19C1F5EF" w14:textId="0347A457" w:rsidR="000F09BA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68"/>
        </w:rPr>
        <w:pict w14:anchorId="3F49333E">
          <v:shape id="_x0000_i64968" type="#_x0000_t75" alt="" style="width:258.45pt;height:73.85pt;mso-width-percent:0;mso-height-percent:0;mso-width-percent:0;mso-height-percent:0">
            <v:imagedata r:id="rId170" o:title=""/>
          </v:shape>
        </w:pict>
      </w:r>
      <w:r w:rsidR="000F09BA">
        <w:rPr>
          <w:rFonts w:cstheme="minorHAnsi"/>
        </w:rPr>
        <w:t xml:space="preserve">  </w:t>
      </w:r>
      <w:r w:rsidR="000F09BA">
        <w:rPr>
          <w:rFonts w:cstheme="minorHAnsi"/>
        </w:rPr>
        <w:tab/>
      </w:r>
      <w:r w:rsidR="007828E1">
        <w:rPr>
          <w:rFonts w:cstheme="minorHAnsi"/>
        </w:rPr>
        <w:t>(</w:t>
      </w:r>
      <w:r w:rsidR="000F09BA">
        <w:rPr>
          <w:rFonts w:cstheme="minorHAnsi"/>
        </w:rPr>
        <w:t>2.8</w:t>
      </w:r>
      <w:r w:rsidR="007828E1">
        <w:rPr>
          <w:rFonts w:cstheme="minorHAnsi"/>
        </w:rPr>
        <w:t>)</w:t>
      </w:r>
    </w:p>
    <w:p w14:paraId="41049EED" w14:textId="77777777" w:rsidR="00B000F3" w:rsidRDefault="00B000F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951C06A" w14:textId="4A3ADDC9" w:rsidR="001D78B3" w:rsidRDefault="001D78B3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spin is prepared in either state </w:t>
      </w:r>
      <w:r w:rsidR="0019672D">
        <w:rPr>
          <w:rFonts w:cstheme="minorHAnsi"/>
          <w:noProof/>
          <w:position w:val="-16"/>
        </w:rPr>
        <w:pict w14:anchorId="205FA912">
          <v:shape id="_x0000_i64969" type="#_x0000_t75" alt="" style="width:51.7pt;height:22.15pt;mso-width-percent:0;mso-height-percent:0;mso-width-percent:0;mso-height-percent:0">
            <v:imagedata r:id="rId171" o:title=""/>
          </v:shape>
        </w:pict>
      </w:r>
      <w:r>
        <w:rPr>
          <w:rFonts w:cstheme="minorHAnsi"/>
        </w:rPr>
        <w:t xml:space="preserve">and then measured in state </w:t>
      </w:r>
      <w:r w:rsidR="0019672D">
        <w:rPr>
          <w:rFonts w:cstheme="minorHAnsi"/>
          <w:noProof/>
          <w:position w:val="-16"/>
        </w:rPr>
        <w:pict w14:anchorId="04A8DCFE">
          <v:shape id="_x0000_i64970" type="#_x0000_t75" alt="" style="width:15.7pt;height:22.15pt;mso-width-percent:0;mso-height-percent:0;mso-width-percent:0;mso-height-percent:0">
            <v:imagedata r:id="rId172" o:title=""/>
          </v:shape>
        </w:pict>
      </w:r>
      <w:r>
        <w:rPr>
          <w:rFonts w:cstheme="minorHAnsi"/>
        </w:rPr>
        <w:t xml:space="preserve"> or  </w:t>
      </w:r>
      <w:r w:rsidR="0019672D">
        <w:rPr>
          <w:rFonts w:cstheme="minorHAnsi"/>
          <w:noProof/>
          <w:position w:val="-16"/>
        </w:rPr>
        <w:pict w14:anchorId="2BF6E360">
          <v:shape id="_x0000_i64971" type="#_x0000_t75" alt="" style="width:15.7pt;height:22.15pt;mso-width-percent:0;mso-height-percent:0;mso-width-percent:0;mso-height-percent:0">
            <v:imagedata r:id="rId173" o:title=""/>
          </v:shape>
        </w:pict>
      </w:r>
      <w:r>
        <w:rPr>
          <w:rFonts w:cstheme="minorHAnsi"/>
        </w:rPr>
        <w:t xml:space="preserve">, then </w:t>
      </w:r>
      <w:r w:rsidR="0019672D">
        <w:rPr>
          <w:rFonts w:cstheme="minorHAnsi"/>
          <w:noProof/>
          <w:position w:val="-14"/>
        </w:rPr>
        <w:pict w14:anchorId="65F1D208">
          <v:shape id="_x0000_i64972" type="#_x0000_t75" alt="" style="width:59.1pt;height:20.3pt;mso-width-percent:0;mso-height-percent:0;mso-width-percent:0;mso-height-percent:0">
            <v:imagedata r:id="rId174" o:title=""/>
          </v:shape>
        </w:pict>
      </w:r>
      <w:r>
        <w:rPr>
          <w:rFonts w:cstheme="minorHAnsi"/>
        </w:rPr>
        <w:t>:</w:t>
      </w:r>
    </w:p>
    <w:p w14:paraId="004F85F1" w14:textId="61E17278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450C74">
        <w:rPr>
          <w:rFonts w:cstheme="minorHAnsi"/>
        </w:rPr>
        <w:tab/>
      </w:r>
      <w:r w:rsidR="0019672D">
        <w:rPr>
          <w:rFonts w:cstheme="minorHAnsi"/>
          <w:noProof/>
          <w:position w:val="-68"/>
        </w:rPr>
        <w:pict w14:anchorId="43767073">
          <v:shape id="_x0000_i64973" type="#_x0000_t75" alt="" style="width:247.4pt;height:73.85pt;mso-width-percent:0;mso-height-percent:0;mso-width-percent:0;mso-height-percent:0">
            <v:imagedata r:id="rId175" o:title=""/>
          </v:shape>
        </w:pict>
      </w:r>
      <w:r w:rsidR="00BC0CC8">
        <w:rPr>
          <w:rFonts w:cstheme="minorHAnsi"/>
        </w:rPr>
        <w:tab/>
      </w:r>
      <w:bookmarkEnd w:id="87"/>
      <w:bookmarkEnd w:id="88"/>
      <w:r w:rsidR="007828E1">
        <w:rPr>
          <w:rFonts w:cstheme="minorHAnsi"/>
        </w:rPr>
        <w:t>(</w:t>
      </w:r>
      <w:r w:rsidR="00BC0CC8">
        <w:rPr>
          <w:rFonts w:cstheme="minorHAnsi"/>
        </w:rPr>
        <w:t>2.9</w:t>
      </w:r>
      <w:r w:rsidR="007828E1">
        <w:rPr>
          <w:rFonts w:cstheme="minorHAnsi"/>
        </w:rPr>
        <w:t>)</w:t>
      </w:r>
    </w:p>
    <w:p w14:paraId="05D22374" w14:textId="77777777" w:rsidR="00DE4633" w:rsidRDefault="00DE4633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A6D5C2" w14:textId="1D573FA8" w:rsidR="00C5473E" w:rsidRDefault="00160F56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102" w:name="OLE_LINK628"/>
      <w:bookmarkStart w:id="103" w:name="OLE_LINK629"/>
      <w:r>
        <w:rPr>
          <w:rFonts w:cstheme="minorHAnsi"/>
          <w:color w:val="0000FF"/>
        </w:rPr>
        <w:t>Exercise 2.3</w:t>
      </w:r>
      <w:r w:rsidR="00C5473E">
        <w:rPr>
          <w:rFonts w:cstheme="minorHAnsi"/>
          <w:color w:val="0000FF"/>
        </w:rPr>
        <w:t>.</w:t>
      </w:r>
      <w:r w:rsidR="00C5473E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30"/>
        </w:rPr>
        <w:pict w14:anchorId="7B1336B9">
          <v:shape id="_x0000_i64974" type="#_x0000_t75" alt="" style="width:252pt;height:36.9pt;mso-width-percent:0;mso-height-percent:0;mso-width-percent:0;mso-height-percent:0">
            <v:imagedata r:id="rId176" o:title=""/>
          </v:shape>
        </w:pict>
      </w:r>
      <w:r w:rsidR="00C5473E">
        <w:rPr>
          <w:rFonts w:cstheme="minorHAnsi"/>
        </w:rPr>
        <w:t xml:space="preserve">  </w:t>
      </w:r>
      <w:r w:rsidR="00C5473E">
        <w:rPr>
          <w:rFonts w:cstheme="minorHAnsi"/>
        </w:rPr>
        <w:tab/>
      </w:r>
      <w:r w:rsidR="007828E1">
        <w:rPr>
          <w:rFonts w:cstheme="minorHAnsi"/>
        </w:rPr>
        <w:t>(</w:t>
      </w:r>
      <w:r w:rsidR="00C5473E">
        <w:rPr>
          <w:rFonts w:cstheme="minorHAnsi"/>
        </w:rPr>
        <w:t>2.10</w:t>
      </w:r>
      <w:r w:rsidR="007828E1">
        <w:rPr>
          <w:rFonts w:cstheme="minorHAnsi"/>
        </w:rPr>
        <w:t>)</w:t>
      </w:r>
      <w:r w:rsidR="00C5473E">
        <w:rPr>
          <w:rFonts w:cstheme="minorHAnsi"/>
        </w:rPr>
        <w:t xml:space="preserve"> </w:t>
      </w:r>
    </w:p>
    <w:p w14:paraId="406359AA" w14:textId="77777777" w:rsidR="009A2FAB" w:rsidRDefault="009A2FA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3E73AED1" w14:textId="77777777" w:rsidR="0058435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</w:t>
      </w:r>
      <w:r w:rsidR="00E16D99">
        <w:rPr>
          <w:rFonts w:cstheme="minorHAnsi"/>
        </w:rPr>
        <w:t xml:space="preserve">Since we have agreed to prepare in any direction but to always measure in the </w:t>
      </w:r>
      <w:r w:rsidR="00E16D99">
        <w:rPr>
          <w:rFonts w:cstheme="minorHAnsi"/>
          <w:i/>
        </w:rPr>
        <w:t>z</w:t>
      </w:r>
      <w:r w:rsidR="00E16D99">
        <w:rPr>
          <w:rFonts w:cstheme="minorHAnsi"/>
        </w:rPr>
        <w:t>-direction, we choose our basis to be</w:t>
      </w:r>
      <w:r>
        <w:rPr>
          <w:rFonts w:cstheme="minorHAnsi"/>
        </w:rPr>
        <w:t xml:space="preserve"> </w:t>
      </w:r>
    </w:p>
    <w:p w14:paraId="77065C84" w14:textId="3A4AB5E2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34"/>
        </w:rPr>
        <w:pict w14:anchorId="17BE00F4">
          <v:shape id="_x0000_i64975" type="#_x0000_t75" alt="" style="width:57.25pt;height:39.7pt;mso-width-percent:0;mso-height-percent:0;mso-width-percent:0;mso-height-percent:0">
            <v:imagedata r:id="rId177" o:title=""/>
          </v:shape>
        </w:pict>
      </w:r>
      <w:r w:rsidR="00DE592E">
        <w:rPr>
          <w:rFonts w:cstheme="minorHAnsi"/>
        </w:rPr>
        <w:t xml:space="preserve"> </w:t>
      </w:r>
      <w:r w:rsidR="00B000F3">
        <w:rPr>
          <w:rFonts w:cstheme="minorHAnsi"/>
        </w:rPr>
        <w:tab/>
      </w:r>
      <w:r w:rsidR="007828E1">
        <w:rPr>
          <w:rFonts w:cstheme="minorHAnsi"/>
        </w:rPr>
        <w:t>(</w:t>
      </w:r>
      <w:r w:rsidR="00DE592E">
        <w:rPr>
          <w:rFonts w:cstheme="minorHAnsi"/>
        </w:rPr>
        <w:t>2.11</w:t>
      </w:r>
      <w:r w:rsidR="007828E1">
        <w:rPr>
          <w:rFonts w:cstheme="minorHAnsi"/>
        </w:rPr>
        <w:t>)</w:t>
      </w:r>
      <w:r w:rsidR="00DE592E">
        <w:rPr>
          <w:rFonts w:cstheme="minorHAnsi"/>
        </w:rPr>
        <w:t xml:space="preserve"> </w:t>
      </w:r>
    </w:p>
    <w:p w14:paraId="4A1836ED" w14:textId="77777777" w:rsidR="00B000F3" w:rsidRDefault="00B000F3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E000F6C" w14:textId="58A4FAA8" w:rsidR="00DE4633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34"/>
        </w:rPr>
        <w:pict w14:anchorId="33157C2E">
          <v:shape id="_x0000_i64976" type="#_x0000_t75" alt="" style="width:57.25pt;height:39.7pt;mso-width-percent:0;mso-height-percent:0;mso-width-percent:0;mso-height-percent:0">
            <v:imagedata r:id="rId178" o:title=""/>
          </v:shape>
        </w:pict>
      </w:r>
      <w:r w:rsidR="00E16D99">
        <w:rPr>
          <w:rFonts w:cstheme="minorHAnsi"/>
          <w:noProof/>
        </w:rPr>
        <w:t>.</w: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2.12</w:t>
      </w:r>
      <w:r w:rsidR="007828E1">
        <w:rPr>
          <w:rFonts w:cstheme="minorHAnsi"/>
        </w:rPr>
        <w:t>)</w:t>
      </w:r>
    </w:p>
    <w:p w14:paraId="035C563D" w14:textId="77777777" w:rsidR="00B000F3" w:rsidRDefault="00B000F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086517E3" w14:textId="77777777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29521C02" w14:textId="08139279" w:rsidR="00C46053" w:rsidRPr="00C92F6A" w:rsidRDefault="00211FAD" w:rsidP="00C92F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74"/>
        </w:rPr>
        <w:pict w14:anchorId="57A80BA0">
          <v:shape id="_x0000_i64977" type="#_x0000_t75" alt="" style="width:345.25pt;height:80.3pt;mso-width-percent:0;mso-height-percent:0;mso-width-percent:0;mso-height-percent:0">
            <v:imagedata r:id="rId179" o:title=""/>
          </v:shape>
        </w:pict>
      </w:r>
      <w:r w:rsidR="001250FE">
        <w:rPr>
          <w:rFonts w:cstheme="minorHAnsi"/>
        </w:rPr>
        <w:t>.</w:t>
      </w:r>
      <w:r w:rsidR="001250FE">
        <w:rPr>
          <w:rFonts w:cstheme="minorHAnsi"/>
        </w:rPr>
        <w:tab/>
      </w:r>
      <w:r w:rsidR="007828E1">
        <w:rPr>
          <w:rFonts w:cstheme="minorHAnsi"/>
        </w:rPr>
        <w:t>(</w:t>
      </w:r>
      <w:r w:rsidR="001250FE">
        <w:rPr>
          <w:rFonts w:cstheme="minorHAnsi"/>
        </w:rPr>
        <w:t>2.1</w:t>
      </w:r>
      <w:r w:rsidR="00DE592E">
        <w:rPr>
          <w:rFonts w:cstheme="minorHAnsi"/>
        </w:rPr>
        <w:t>3</w:t>
      </w:r>
      <w:r w:rsidR="007828E1">
        <w:rPr>
          <w:rFonts w:cstheme="minorHAnsi"/>
        </w:rPr>
        <w:t>)</w:t>
      </w:r>
    </w:p>
    <w:p w14:paraId="4E094993" w14:textId="77777777" w:rsidR="00B000F3" w:rsidRDefault="00B000F3">
      <w:pPr>
        <w:rPr>
          <w:rFonts w:cstheme="minorHAnsi"/>
          <w:b/>
          <w:color w:val="FF00FF"/>
        </w:rPr>
      </w:pPr>
      <w:bookmarkStart w:id="104" w:name="OLE_LINK731"/>
      <w:bookmarkStart w:id="105" w:name="OLE_LINK732"/>
      <w:bookmarkEnd w:id="94"/>
      <w:bookmarkEnd w:id="95"/>
      <w:r>
        <w:rPr>
          <w:rFonts w:cstheme="minorHAnsi"/>
          <w:b/>
          <w:color w:val="FF00FF"/>
        </w:rPr>
        <w:br w:type="page"/>
      </w:r>
    </w:p>
    <w:bookmarkEnd w:id="102"/>
    <w:bookmarkEnd w:id="103"/>
    <w:p w14:paraId="555865DE" w14:textId="77777777" w:rsidR="00622B46" w:rsidRPr="00622B46" w:rsidRDefault="00622B46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3. Principles of Quantum Mechanics</w:t>
      </w:r>
    </w:p>
    <w:p w14:paraId="3B48CAD8" w14:textId="77777777" w:rsidR="00622B46" w:rsidRDefault="00622B46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29A8819" w14:textId="6F1AA8C3" w:rsidR="00CC4AF4" w:rsidRDefault="003C373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 w:rsidR="001250FE">
        <w:rPr>
          <w:rFonts w:cstheme="minorHAnsi"/>
        </w:rPr>
        <w:t xml:space="preserve">An </w:t>
      </w:r>
      <w:r w:rsidR="001250FE">
        <w:rPr>
          <w:rFonts w:cstheme="minorHAnsi"/>
          <w:b/>
        </w:rPr>
        <w:t>operator</w:t>
      </w:r>
      <w:r w:rsidR="001250FE">
        <w:rPr>
          <w:rFonts w:cstheme="minorHAnsi"/>
        </w:rPr>
        <w:t xml:space="preserve"> </w:t>
      </w:r>
      <w:r w:rsidR="00BE26B2" w:rsidRPr="00BC2AAF">
        <w:rPr>
          <w:rFonts w:cstheme="minorHAnsi"/>
          <w:b/>
          <w:i/>
        </w:rPr>
        <w:t>M</w:t>
      </w:r>
      <w:r w:rsidR="00BE26B2">
        <w:rPr>
          <w:rFonts w:cstheme="minorHAnsi"/>
        </w:rPr>
        <w:t xml:space="preserve"> </w:t>
      </w:r>
      <w:r w:rsidR="001250FE">
        <w:rPr>
          <w:rFonts w:cstheme="minorHAnsi"/>
        </w:rPr>
        <w:t>is a bl</w:t>
      </w:r>
      <w:bookmarkStart w:id="106" w:name="OLE_LINK522"/>
      <w:bookmarkStart w:id="107" w:name="OLE_LINK523"/>
      <w:r w:rsidR="001250FE">
        <w:rPr>
          <w:rFonts w:cstheme="minorHAnsi"/>
        </w:rPr>
        <w:t xml:space="preserve">ack box: </w:t>
      </w:r>
      <w:r w:rsidR="0019672D">
        <w:rPr>
          <w:rFonts w:cstheme="minorHAnsi"/>
          <w:noProof/>
          <w:position w:val="-16"/>
        </w:rPr>
        <w:pict w14:anchorId="710F947E">
          <v:shape id="_x0000_i64978" type="#_x0000_t75" alt="" style="width:18.45pt;height:22.15pt;mso-width-percent:0;mso-height-percent:0;mso-width-percent:0;mso-height-percent:0">
            <v:imagedata r:id="rId180" o:title=""/>
          </v:shape>
        </w:pict>
      </w:r>
      <w:r w:rsidR="00CC4AF4">
        <w:rPr>
          <w:rFonts w:cs="Arial (Body)"/>
          <w:noProof/>
        </w:rPr>
        <w:t xml:space="preserve"> </w:t>
      </w:r>
      <w:r w:rsidR="001250FE">
        <w:rPr>
          <w:rFonts w:cstheme="minorHAnsi"/>
        </w:rPr>
        <w:t xml:space="preserve">goes in, </w:t>
      </w:r>
      <w:r w:rsidR="0019672D">
        <w:rPr>
          <w:rFonts w:cstheme="minorHAnsi"/>
          <w:noProof/>
          <w:position w:val="-16"/>
        </w:rPr>
        <w:pict w14:anchorId="6EABD73F">
          <v:shape id="_x0000_i64979" type="#_x0000_t75" alt="" style="width:18.45pt;height:22.15pt;mso-width-percent:0;mso-height-percent:0;mso-width-percent:0;mso-height-percent:0">
            <v:imagedata r:id="rId181" o:title=""/>
          </v:shape>
        </w:pict>
      </w:r>
      <w:r w:rsidR="00152BF7">
        <w:rPr>
          <w:rFonts w:cstheme="minorHAnsi"/>
        </w:rPr>
        <w:t xml:space="preserve"> comes out:</w:t>
      </w:r>
      <w:r w:rsidR="00C92F6A">
        <w:rPr>
          <w:rFonts w:cstheme="minorHAnsi"/>
        </w:rPr>
        <w:t xml:space="preserve"> </w:t>
      </w:r>
    </w:p>
    <w:p w14:paraId="2D6419CC" w14:textId="7A2ADC41" w:rsidR="002921CD" w:rsidRDefault="00CC4AF4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00520F06">
          <v:shape id="_x0000_i64980" type="#_x0000_t75" alt="" style="width:60pt;height:22.15pt;mso-width-percent:0;mso-height-percent:0;mso-width-percent:0;mso-height-percent:0">
            <v:imagedata r:id="rId182" o:title=""/>
          </v:shape>
        </w:pict>
      </w:r>
    </w:p>
    <w:p w14:paraId="743E848B" w14:textId="13AADA9C" w:rsidR="00B218B6" w:rsidRDefault="00044D26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:</w:t>
      </w:r>
      <w:r>
        <w:rPr>
          <w:rFonts w:cstheme="minorHAnsi"/>
        </w:rPr>
        <w:t xml:space="preserve"> In the discussion that follow</w:t>
      </w:r>
      <w:bookmarkEnd w:id="106"/>
      <w:bookmarkEnd w:id="107"/>
      <w:r>
        <w:rPr>
          <w:rFonts w:cstheme="minorHAnsi"/>
        </w:rPr>
        <w:t xml:space="preserve">s we denote </w:t>
      </w:r>
      <w:r w:rsidR="0019672D">
        <w:rPr>
          <w:rFonts w:cstheme="minorHAnsi"/>
          <w:noProof/>
          <w:position w:val="-18"/>
        </w:rPr>
        <w:pict w14:anchorId="4FA5F210">
          <v:shape id="_x0000_i64981" type="#_x0000_t75" alt="" style="width:32.3pt;height:24.9pt;mso-width-percent:0;mso-height-percent:0;mso-width-percent:0;mso-height-percent:0">
            <v:imagedata r:id="rId183" o:title=""/>
          </v:shape>
        </w:pict>
      </w:r>
      <w:r>
        <w:rPr>
          <w:rFonts w:cstheme="minorHAnsi"/>
        </w:rPr>
        <w:t xml:space="preserve"> to be an orthonormal basis for the Hilbert space of states.</w:t>
      </w:r>
      <w:r w:rsidR="003203AD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32E47E5D">
          <v:shape id="_x0000_i64982" type="#_x0000_t75" alt="" style="width:27.7pt;height:22.15pt;mso-width-percent:0;mso-height-percent:0;mso-width-percent:0;mso-height-percent:0">
            <v:imagedata r:id="rId184" o:title=""/>
          </v:shape>
        </w:pict>
      </w:r>
      <w:r w:rsidR="003203AD">
        <w:rPr>
          <w:rFonts w:cstheme="minorHAnsi"/>
        </w:rPr>
        <w:t xml:space="preserve"> </w:t>
      </w:r>
      <w:r w:rsidR="00C401D6">
        <w:rPr>
          <w:rFonts w:cstheme="minorHAnsi"/>
        </w:rPr>
        <w:t>i</w:t>
      </w:r>
      <w:r w:rsidR="003203AD">
        <w:rPr>
          <w:rFonts w:cstheme="minorHAnsi"/>
        </w:rPr>
        <w:t>s a ket. Call</w:t>
      </w:r>
      <w:bookmarkStart w:id="108" w:name="OLE_LINK524"/>
      <w:bookmarkStart w:id="109" w:name="OLE_LINK525"/>
      <w:r w:rsidR="003203AD">
        <w:rPr>
          <w:rFonts w:cstheme="minorHAnsi"/>
        </w:rPr>
        <w:t xml:space="preserve"> it </w:t>
      </w:r>
      <w:r w:rsidR="0019672D">
        <w:rPr>
          <w:rFonts w:cstheme="minorHAnsi"/>
          <w:noProof/>
          <w:position w:val="-16"/>
        </w:rPr>
        <w:pict w14:anchorId="0DAD1B3D">
          <v:shape id="_x0000_i64983" type="#_x0000_t75" alt="" style="width:18.45pt;height:22.15pt;mso-width-percent:0;mso-height-percent:0;mso-width-percent:0;mso-height-percent:0">
            <v:imagedata r:id="rId185" o:title=""/>
          </v:shape>
        </w:pict>
      </w:r>
      <w:r w:rsidR="003203AD">
        <w:rPr>
          <w:rFonts w:cstheme="minorHAnsi"/>
        </w:rPr>
        <w:t>. So</w:t>
      </w:r>
      <w:r w:rsidR="008851DF">
        <w:rPr>
          <w:rFonts w:cstheme="minorHAnsi"/>
        </w:rPr>
        <w:t>,</w:t>
      </w:r>
      <w:r w:rsidR="00316BC1">
        <w:rPr>
          <w:rFonts w:cstheme="minorHAnsi"/>
        </w:rPr>
        <w:t xml:space="preserve"> </w:t>
      </w:r>
      <w:bookmarkStart w:id="110" w:name="OLE_LINK686"/>
      <w:bookmarkStart w:id="111" w:name="OLE_LINK689"/>
      <w:r w:rsidR="0019672D">
        <w:rPr>
          <w:rFonts w:cstheme="minorHAnsi"/>
          <w:noProof/>
          <w:position w:val="-18"/>
        </w:rPr>
        <w:pict w14:anchorId="3C7C1F6D">
          <v:shape id="_x0000_i64984" type="#_x0000_t75" alt="" style="width:105.25pt;height:24.9pt;mso-width-percent:0;mso-height-percent:0;mso-width-percent:0;mso-height-percent:0">
            <v:imagedata r:id="rId186" o:title=""/>
          </v:shape>
        </w:pict>
      </w:r>
      <w:r w:rsidR="00C41F1B">
        <w:rPr>
          <w:rFonts w:cstheme="minorHAnsi"/>
        </w:rPr>
        <w:t xml:space="preserve"> </w:t>
      </w:r>
      <w:r w:rsidR="003203AD">
        <w:rPr>
          <w:rFonts w:cstheme="minorHAnsi"/>
        </w:rPr>
        <w:t>is ju</w:t>
      </w:r>
      <w:bookmarkEnd w:id="108"/>
      <w:bookmarkEnd w:id="109"/>
      <w:r w:rsidR="003203AD">
        <w:rPr>
          <w:rFonts w:cstheme="minorHAnsi"/>
        </w:rPr>
        <w:t xml:space="preserve">st a complex number. </w:t>
      </w:r>
      <w:r w:rsidR="00C41F1B">
        <w:rPr>
          <w:rFonts w:cstheme="minorHAnsi"/>
        </w:rPr>
        <w:t xml:space="preserve">Call it </w:t>
      </w:r>
      <w:r w:rsidR="0019672D">
        <w:rPr>
          <w:rFonts w:cstheme="minorHAnsi"/>
          <w:noProof/>
          <w:position w:val="-16"/>
        </w:rPr>
        <w:pict w14:anchorId="321B3339">
          <v:shape id="_x0000_i64985" type="#_x0000_t75" alt="" style="width:21.25pt;height:21.25pt;mso-width-percent:0;mso-height-percent:0;mso-width-percent:0;mso-height-percent:0">
            <v:imagedata r:id="rId187" o:title=""/>
          </v:shape>
        </w:pict>
      </w:r>
      <w:r w:rsidR="00AF4050" w:rsidRPr="00AF4050">
        <w:rPr>
          <w:rFonts w:cstheme="minorHAnsi"/>
        </w:rPr>
        <w:t xml:space="preserve">. </w:t>
      </w:r>
      <w:bookmarkStart w:id="112" w:name="OLE_LINK83"/>
      <w:bookmarkStart w:id="113" w:name="OLE_LINK84"/>
      <w:r w:rsidR="00BC2AAF">
        <w:rPr>
          <w:rFonts w:cstheme="minorHAnsi"/>
        </w:rPr>
        <w:t>Then</w:t>
      </w:r>
    </w:p>
    <w:p w14:paraId="1D6FB5BE" w14:textId="560C2CC9" w:rsidR="00D97E46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End w:id="112"/>
      <w:bookmarkEnd w:id="113"/>
      <w:r w:rsidR="0019672D">
        <w:rPr>
          <w:rFonts w:cstheme="minorHAnsi"/>
          <w:noProof/>
          <w:position w:val="-16"/>
        </w:rPr>
        <w:pict w14:anchorId="65DE488D">
          <v:shape id="_x0000_i64986" type="#_x0000_t75" alt="" style="width:74.75pt;height:22.15pt;mso-width-percent:0;mso-height-percent:0;mso-width-percent:0;mso-height-percent:0">
            <v:imagedata r:id="rId188" o:title=""/>
          </v:shape>
        </w:pi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 w:rsidR="007C7C62">
        <w:rPr>
          <w:rFonts w:cstheme="minorHAnsi"/>
        </w:rPr>
        <w:t>3.01</w:t>
      </w:r>
      <w:r w:rsidR="007828E1">
        <w:rPr>
          <w:rFonts w:cstheme="minorHAnsi"/>
        </w:rPr>
        <w:t>)</w:t>
      </w:r>
    </w:p>
    <w:p w14:paraId="619C0D91" w14:textId="77777777" w:rsidR="00F81388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3203AD">
        <w:rPr>
          <w:rFonts w:cstheme="minorHAnsi"/>
        </w:rPr>
        <w:t xml:space="preserve"> we can write </w:t>
      </w:r>
      <w:r w:rsidR="000E67F6" w:rsidRPr="00BE26B2">
        <w:rPr>
          <w:rFonts w:cstheme="minorHAnsi"/>
          <w:i/>
        </w:rPr>
        <w:t>M</w:t>
      </w:r>
      <w:r w:rsidR="000E67F6">
        <w:rPr>
          <w:rFonts w:cstheme="minorHAnsi"/>
        </w:rPr>
        <w:t xml:space="preserve"> a</w:t>
      </w:r>
      <w:bookmarkEnd w:id="110"/>
      <w:bookmarkEnd w:id="111"/>
      <w:r w:rsidR="000E67F6">
        <w:rPr>
          <w:rFonts w:cstheme="minorHAnsi"/>
        </w:rPr>
        <w:t>s a matrix of complex numbers:</w:t>
      </w:r>
    </w:p>
    <w:p w14:paraId="3AC161D2" w14:textId="225D277C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66"/>
        </w:rPr>
        <w:pict w14:anchorId="320D18AF">
          <v:shape id="_x0000_i64987" type="#_x0000_t75" alt="" style="width:165.25pt;height:1in;mso-width-percent:0;mso-height-percent:0;mso-width-percent:0;mso-height-percent:0">
            <v:imagedata r:id="rId189" o:title=""/>
          </v:shape>
        </w:pict>
      </w:r>
      <w:r w:rsidR="000E67F6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</w:t>
      </w:r>
      <w:r w:rsidR="007828E1">
        <w:rPr>
          <w:rFonts w:cstheme="minorHAnsi"/>
        </w:rPr>
        <w:t>)</w:t>
      </w:r>
    </w:p>
    <w:p w14:paraId="27D28F94" w14:textId="23CC41D8" w:rsidR="00FF57CA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  <w:bookmarkStart w:id="114" w:name="_Hlk9016852"/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</w:t>
      </w:r>
      <w:bookmarkEnd w:id="114"/>
      <w:r>
        <w:rPr>
          <w:rFonts w:cstheme="minorHAnsi"/>
        </w:rPr>
        <w:t xml:space="preserve">he </w:t>
      </w:r>
      <w:r w:rsidRPr="00125422">
        <w:rPr>
          <w:rFonts w:cstheme="minorHAnsi"/>
          <w:b/>
        </w:rPr>
        <w:t xml:space="preserve">Hermitian conjugate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s </w:t>
      </w:r>
      <w:r w:rsidR="0019672D">
        <w:rPr>
          <w:rFonts w:cstheme="minorHAnsi"/>
          <w:noProof/>
          <w:position w:val="-18"/>
        </w:rPr>
        <w:pict w14:anchorId="2CD23E33">
          <v:shape id="_x0000_i64988" type="#_x0000_t75" alt="" style="width:61.85pt;height:27.7pt;mso-width-percent:0;mso-height-percent:0;mso-width-percent:0;mso-height-percent:0">
            <v:imagedata r:id="rId190" o:title=""/>
          </v:shape>
        </w:pict>
      </w:r>
      <w:r>
        <w:rPr>
          <w:rFonts w:cstheme="minorHAnsi"/>
        </w:rPr>
        <w:t xml:space="preserve">, the </w:t>
      </w:r>
      <w:r w:rsidR="00E57B07">
        <w:rPr>
          <w:rFonts w:cstheme="minorHAnsi"/>
        </w:rPr>
        <w:t xml:space="preserve">complex </w:t>
      </w:r>
      <w:r>
        <w:rPr>
          <w:rFonts w:cstheme="minorHAnsi"/>
        </w:rPr>
        <w:t xml:space="preserve">conjugate of the transpose of </w:t>
      </w:r>
      <w:r w:rsidRPr="000A6860">
        <w:rPr>
          <w:rFonts w:cstheme="minorHAnsi"/>
          <w:i/>
        </w:rPr>
        <w:t>M</w:t>
      </w:r>
      <w:r>
        <w:rPr>
          <w:rFonts w:cstheme="minorHAnsi"/>
        </w:rPr>
        <w:t>.</w:t>
      </w:r>
    </w:p>
    <w:p w14:paraId="53DAF5E2" w14:textId="77777777" w:rsidR="00CC4AF4" w:rsidRDefault="00CC4AF4" w:rsidP="007C7C62">
      <w:pPr>
        <w:tabs>
          <w:tab w:val="left" w:pos="450"/>
          <w:tab w:val="right" w:pos="8550"/>
        </w:tabs>
        <w:rPr>
          <w:rFonts w:cstheme="minorHAnsi"/>
        </w:rPr>
      </w:pPr>
    </w:p>
    <w:p w14:paraId="1217C622" w14:textId="400A92E9" w:rsidR="00CC4AF4" w:rsidRDefault="00CC4AF4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8"/>
        </w:rPr>
        <w:pict w14:anchorId="3BDD205D">
          <v:shape id="_x0000_i64989" type="#_x0000_t75" alt="" style="width:139.4pt;height:24.9pt;mso-width-percent:0;mso-height-percent:0;mso-width-percent:0;mso-height-percent:0">
            <v:imagedata r:id="rId191" o:title=""/>
          </v:shape>
        </w:pict>
      </w:r>
      <w:r w:rsidR="00E27EC9">
        <w:t xml:space="preserve">. Because </w:t>
      </w:r>
      <w:r w:rsidR="0019672D">
        <w:rPr>
          <w:noProof/>
          <w:position w:val="-4"/>
        </w:rPr>
        <w:pict w14:anchorId="354B8837">
          <v:shape id="_x0000_i64990" type="#_x0000_t75" alt="" style="width:74.75pt;height:12.9pt;mso-width-percent:0;mso-height-percent:0;mso-width-percent:0;mso-height-percent:0">
            <v:imagedata r:id="rId192" o:title=""/>
          </v:shape>
        </w:pict>
      </w:r>
      <w:r w:rsidR="00E27EC9">
        <w:t xml:space="preserve"> we also get that</w:t>
      </w:r>
      <w:r w:rsidR="0019672D">
        <w:rPr>
          <w:noProof/>
          <w:position w:val="-18"/>
        </w:rPr>
        <w:pict w14:anchorId="2BC94AD2">
          <v:shape id="_x0000_i64991" type="#_x0000_t75" alt="" style="width:213.25pt;height:24.9pt;mso-width-percent:0;mso-height-percent:0;mso-width-percent:0;mso-height-percent:0">
            <v:imagedata r:id="rId193" o:title=""/>
          </v:shape>
        </w:pict>
      </w:r>
      <w:r w:rsidR="00E27EC9">
        <w:t>.</w:t>
      </w:r>
      <w:r>
        <w:rPr>
          <w:rFonts w:cstheme="minorHAnsi"/>
        </w:rPr>
        <w:t xml:space="preserve"> </w:t>
      </w:r>
    </w:p>
    <w:p w14:paraId="3518B076" w14:textId="77777777" w:rsidR="007C7C62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</w:p>
    <w:p w14:paraId="0F367BDB" w14:textId="77777777" w:rsidR="007C7C62" w:rsidRDefault="00CC4AF4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: </w:t>
      </w:r>
      <w:r w:rsidR="007C7C62">
        <w:rPr>
          <w:rFonts w:cstheme="minorHAnsi"/>
          <w:color w:val="0000FF"/>
        </w:rPr>
        <w:t>Bra-Ket Rule</w:t>
      </w:r>
      <w:r w:rsidR="00FF57CA">
        <w:rPr>
          <w:rFonts w:cstheme="minorHAnsi"/>
          <w:color w:val="0000FF"/>
        </w:rPr>
        <w:t>s</w:t>
      </w:r>
      <w:r w:rsidR="007C7C62">
        <w:rPr>
          <w:rFonts w:cstheme="minorHAnsi"/>
          <w:color w:val="0000FF"/>
        </w:rPr>
        <w:t xml:space="preserve"> for Operators</w:t>
      </w:r>
    </w:p>
    <w:p w14:paraId="383A43FF" w14:textId="77777777" w:rsidR="00961568" w:rsidRDefault="00961568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61568">
        <w:rPr>
          <w:rFonts w:cstheme="minorHAnsi"/>
          <w:color w:val="31849B" w:themeColor="accent5" w:themeShade="BF"/>
        </w:rPr>
        <w:t>Correspondence:</w:t>
      </w:r>
    </w:p>
    <w:p w14:paraId="2E4F5365" w14:textId="419B89CD" w:rsidR="007C7C62" w:rsidRPr="002921CD" w:rsidRDefault="007C7C62" w:rsidP="00961568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61568"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76A015C4">
          <v:shape id="_x0000_i64992" type="#_x0000_t75" alt="" style="width:86.75pt;height:22.15pt;mso-width-percent:0;mso-height-percent:0;mso-width-percent:0;mso-height-percent:0">
            <v:imagedata r:id="rId194" o:title=""/>
          </v:shape>
        </w:pi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(3.02) </w:t>
      </w:r>
      <w:r>
        <w:rPr>
          <w:rFonts w:ascii="Times" w:hAnsi="Times"/>
          <w:sz w:val="20"/>
          <w:szCs w:val="20"/>
        </w:rPr>
        <w:t xml:space="preserve"> </w:t>
      </w:r>
    </w:p>
    <w:p w14:paraId="343F27A7" w14:textId="77777777" w:rsidR="007C7C62" w:rsidRPr="00BC2AAF" w:rsidRDefault="00961568" w:rsidP="007C7C62">
      <w:pPr>
        <w:tabs>
          <w:tab w:val="left" w:pos="450"/>
          <w:tab w:val="right" w:pos="8550"/>
        </w:tabs>
        <w:rPr>
          <w:rFonts w:cstheme="minorHAnsi"/>
          <w:color w:val="548DD4" w:themeColor="text2" w:themeTint="99"/>
        </w:rPr>
      </w:pPr>
      <w:r>
        <w:rPr>
          <w:rFonts w:cstheme="minorHAnsi"/>
          <w:color w:val="0000FF"/>
        </w:rPr>
        <w:tab/>
      </w:r>
      <w:r w:rsidR="007C7C62" w:rsidRPr="00961568">
        <w:rPr>
          <w:rFonts w:cstheme="minorHAnsi"/>
          <w:color w:val="31849B" w:themeColor="accent5" w:themeShade="BF"/>
        </w:rPr>
        <w:t>Operators are linear:</w:t>
      </w:r>
      <w:r w:rsidR="007C7C62" w:rsidRPr="007C7C62">
        <w:rPr>
          <w:rFonts w:cstheme="minorHAnsi"/>
          <w:color w:val="0000FF"/>
        </w:rPr>
        <w:t xml:space="preserve"> </w:t>
      </w:r>
    </w:p>
    <w:p w14:paraId="75E102F6" w14:textId="78CAC9B6" w:rsidR="00E16D99" w:rsidRPr="00961568" w:rsidRDefault="007C7C62" w:rsidP="007C7C62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61568">
        <w:rPr>
          <w:rFonts w:cstheme="minorHAnsi"/>
        </w:rPr>
        <w:tab/>
      </w:r>
      <w:r w:rsidR="0019672D">
        <w:rPr>
          <w:rFonts w:cstheme="minorHAnsi"/>
          <w:noProof/>
          <w:position w:val="-18"/>
        </w:rPr>
        <w:pict w14:anchorId="6DDD1DC7">
          <v:shape id="_x0000_i64993" type="#_x0000_t75" alt="" style="width:292.6pt;height:24.9pt;mso-width-percent:0;mso-height-percent:0;mso-width-percent:0;mso-height-percent:0">
            <v:imagedata r:id="rId195" o:title=""/>
          </v:shape>
        </w:pict>
      </w:r>
      <w:r>
        <w:rPr>
          <w:rFonts w:cstheme="minorHAnsi"/>
        </w:rPr>
        <w:tab/>
        <w:t>(3.03)</w:t>
      </w:r>
    </w:p>
    <w:p w14:paraId="543B9AA4" w14:textId="77777777" w:rsidR="007C7C62" w:rsidRPr="007C7C62" w:rsidRDefault="00961568" w:rsidP="007C7C62">
      <w:pPr>
        <w:tabs>
          <w:tab w:val="left" w:pos="450"/>
          <w:tab w:val="left" w:pos="99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7C7C62" w:rsidRPr="00961568">
        <w:rPr>
          <w:rFonts w:cstheme="minorHAnsi"/>
          <w:color w:val="31849B" w:themeColor="accent5" w:themeShade="BF"/>
        </w:rPr>
        <w:t>Inner product rule</w:t>
      </w:r>
      <w:r w:rsidR="001C45B0">
        <w:rPr>
          <w:rFonts w:cstheme="minorHAnsi"/>
          <w:color w:val="31849B" w:themeColor="accent5" w:themeShade="BF"/>
        </w:rPr>
        <w:t>s</w:t>
      </w:r>
      <w:r w:rsidR="007C7C62" w:rsidRPr="00961568">
        <w:rPr>
          <w:rFonts w:cstheme="minorHAnsi"/>
          <w:color w:val="31849B" w:themeColor="accent5" w:themeShade="BF"/>
        </w:rPr>
        <w:t>:</w:t>
      </w:r>
    </w:p>
    <w:p w14:paraId="0DA86869" w14:textId="64D41C9B" w:rsidR="007C7C62" w:rsidRDefault="00961568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C7C62">
        <w:rPr>
          <w:rFonts w:cstheme="minorHAnsi"/>
        </w:rPr>
        <w:tab/>
      </w:r>
      <w:r w:rsidR="0019672D">
        <w:rPr>
          <w:rFonts w:cstheme="minorHAnsi"/>
          <w:noProof/>
          <w:position w:val="-48"/>
        </w:rPr>
        <w:pict w14:anchorId="1D55F57C">
          <v:shape id="_x0000_i64994" type="#_x0000_t75" alt="" style="width:300.9pt;height:54.45pt;mso-width-percent:0;mso-height-percent:0;mso-width-percent:0;mso-height-percent:0">
            <v:imagedata r:id="rId196" o:title=""/>
          </v:shape>
        </w:pict>
      </w:r>
      <w:r w:rsidR="007C7C62">
        <w:rPr>
          <w:rFonts w:cstheme="minorHAnsi"/>
        </w:rPr>
        <w:t xml:space="preserve"> </w:t>
      </w:r>
      <w:r w:rsidR="007C7C62">
        <w:rPr>
          <w:rFonts w:cstheme="minorHAnsi"/>
        </w:rPr>
        <w:tab/>
        <w:t>(3.04)</w:t>
      </w:r>
    </w:p>
    <w:p w14:paraId="10BA4E07" w14:textId="71928806" w:rsidR="00AE67BE" w:rsidRDefault="001C45B0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E67BE">
        <w:rPr>
          <w:rFonts w:cstheme="minorHAnsi"/>
        </w:rPr>
        <w:tab/>
      </w:r>
      <w:r w:rsidR="0019672D">
        <w:rPr>
          <w:rFonts w:cstheme="minorHAnsi"/>
          <w:noProof/>
          <w:position w:val="-30"/>
        </w:rPr>
        <w:pict w14:anchorId="56E5E539">
          <v:shape id="_x0000_i64995" type="#_x0000_t75" alt="" style="width:277.85pt;height:30.45pt;mso-width-percent:0;mso-height-percent:0;mso-width-percent:0;mso-height-percent:0">
            <v:imagedata r:id="rId197" o:title=""/>
          </v:shape>
        </w:pict>
      </w:r>
      <w:r w:rsidR="00AE67BE">
        <w:rPr>
          <w:rFonts w:cstheme="minorHAnsi"/>
        </w:rPr>
        <w:tab/>
        <w:t>(3.0</w:t>
      </w:r>
      <w:r>
        <w:rPr>
          <w:rFonts w:cstheme="minorHAnsi"/>
        </w:rPr>
        <w:t>5</w:t>
      </w:r>
      <w:r w:rsidR="00AE67BE">
        <w:rPr>
          <w:rFonts w:cstheme="minorHAnsi"/>
        </w:rPr>
        <w:t>)</w:t>
      </w:r>
    </w:p>
    <w:p w14:paraId="565019C4" w14:textId="30197670" w:rsidR="001C45B0" w:rsidRDefault="001C45B0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3CE66068">
          <v:shape id="_x0000_i64996" type="#_x0000_t75" alt="" style="width:182.75pt;height:22.15pt;mso-width-percent:0;mso-height-percent:0;mso-width-percent:0;mso-height-percent:0">
            <v:imagedata r:id="rId198" o:title=""/>
          </v:shape>
        </w:pict>
      </w:r>
      <w:r w:rsidR="00BC2286">
        <w:rPr>
          <w:rFonts w:cstheme="minorHAnsi"/>
        </w:rPr>
        <w:tab/>
        <w:t>(3.06)</w:t>
      </w:r>
    </w:p>
    <w:p w14:paraId="59F94905" w14:textId="6FA44901" w:rsidR="00BC2286" w:rsidRDefault="00BC2286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5BDAA36D">
          <v:shape id="_x0000_i64997" type="#_x0000_t75" alt="" style="width:182.75pt;height:22.15pt;mso-width-percent:0;mso-height-percent:0;mso-width-percent:0;mso-height-percent:0">
            <v:imagedata r:id="rId199" o:title=""/>
          </v:shape>
        </w:pict>
      </w:r>
      <w:r>
        <w:rPr>
          <w:rFonts w:cstheme="minorHAnsi"/>
        </w:rPr>
        <w:tab/>
        <w:t>(3.06</w:t>
      </w:r>
      <w:r w:rsidR="00140F64">
        <w:rPr>
          <w:rFonts w:cstheme="minorHAnsi"/>
        </w:rPr>
        <w:t>b</w:t>
      </w:r>
      <w:r>
        <w:rPr>
          <w:rFonts w:cstheme="minorHAnsi"/>
        </w:rPr>
        <w:t>)</w:t>
      </w:r>
    </w:p>
    <w:p w14:paraId="4B733655" w14:textId="23009276" w:rsidR="00BC2286" w:rsidRDefault="00BC2286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2CEA37A0">
          <v:shape id="_x0000_i64998" type="#_x0000_t75" alt="" style="width:184.6pt;height:22.15pt;mso-width-percent:0;mso-height-percent:0;mso-width-percent:0;mso-height-percent:0">
            <v:imagedata r:id="rId200" o:title=""/>
          </v:shape>
        </w:pict>
      </w:r>
      <w:r>
        <w:rPr>
          <w:rFonts w:cstheme="minorHAnsi"/>
        </w:rPr>
        <w:tab/>
        <w:t>(3.07)</w:t>
      </w:r>
    </w:p>
    <w:p w14:paraId="1DF83BD7" w14:textId="77B83AC1" w:rsidR="00BC2286" w:rsidRDefault="00BC2286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bookmarkStart w:id="115" w:name="OLE_LINK761"/>
      <w:bookmarkStart w:id="116" w:name="OLE_LINK762"/>
      <w:bookmarkEnd w:id="104"/>
      <w:bookmarkEnd w:id="105"/>
      <w:r>
        <w:rPr>
          <w:rFonts w:cstheme="minorHAnsi"/>
        </w:rPr>
        <w:tab/>
      </w:r>
      <w:r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1095DD31">
          <v:shape id="_x0000_i64999" type="#_x0000_t75" alt="" style="width:177.25pt;height:22.15pt;mso-width-percent:0;mso-height-percent:0;mso-width-percent:0;mso-height-percent:0">
            <v:imagedata r:id="rId201" o:title=""/>
          </v:shape>
        </w:pict>
      </w:r>
      <w:r>
        <w:rPr>
          <w:rFonts w:cstheme="minorHAnsi"/>
        </w:rPr>
        <w:tab/>
        <w:t>(3.07b)</w:t>
      </w:r>
    </w:p>
    <w:p w14:paraId="571C5C3B" w14:textId="77777777" w:rsidR="00AE67BE" w:rsidRDefault="00AE67BE" w:rsidP="00F360BA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</w:p>
    <w:p w14:paraId="760B14F4" w14:textId="03526CAD" w:rsidR="006A649B" w:rsidRDefault="00CC4AF4" w:rsidP="00835DA8">
      <w:pPr>
        <w:tabs>
          <w:tab w:val="left" w:pos="450"/>
          <w:tab w:val="right" w:pos="8550"/>
        </w:tabs>
        <w:rPr>
          <w:rFonts w:cstheme="minorHAnsi"/>
        </w:rPr>
      </w:pPr>
      <w:r w:rsidRPr="00CC4AF4">
        <w:rPr>
          <w:rFonts w:cstheme="minorHAnsi"/>
          <w:color w:val="0432FF"/>
        </w:rPr>
        <w:t>Proof:</w:t>
      </w:r>
      <w:r>
        <w:rPr>
          <w:rFonts w:cstheme="minorHAnsi"/>
        </w:rPr>
        <w:t xml:space="preserve"> </w:t>
      </w:r>
      <w:r w:rsidR="006A649B">
        <w:rPr>
          <w:rFonts w:cstheme="minorHAnsi"/>
        </w:rPr>
        <w:t xml:space="preserve">Let  </w:t>
      </w:r>
      <w:r w:rsidR="0019672D">
        <w:rPr>
          <w:rFonts w:cstheme="minorHAnsi"/>
          <w:noProof/>
          <w:position w:val="-28"/>
        </w:rPr>
        <w:pict w14:anchorId="6D13D664">
          <v:shape id="_x0000_i65000" type="#_x0000_t75" alt="" style="width:215.1pt;height:27.7pt;mso-width-percent:0;mso-height-percent:0;mso-width-percent:0;mso-height-percent:0">
            <v:imagedata r:id="rId202" o:title=""/>
          </v:shape>
        </w:pict>
      </w:r>
      <w:r w:rsidR="00CA0804">
        <w:rPr>
          <w:rFonts w:cstheme="minorHAnsi"/>
          <w:noProof/>
        </w:rPr>
        <w:t>,</w:t>
      </w:r>
      <w:r w:rsidR="00CA0804">
        <w:rPr>
          <w:rFonts w:cs="Arial (Body)"/>
          <w:noProof/>
        </w:rPr>
        <w:t xml:space="preserve"> and</w:t>
      </w:r>
      <w:r w:rsidR="006A649B">
        <w:rPr>
          <w:rFonts w:cs="Arial (Body)"/>
          <w:noProof/>
        </w:rPr>
        <w:t xml:space="preserve"> </w:t>
      </w:r>
      <w:r w:rsidR="0019672D">
        <w:rPr>
          <w:rFonts w:cs="Arial (Body)"/>
          <w:noProof/>
          <w:position w:val="-18"/>
        </w:rPr>
        <w:pict w14:anchorId="3506D094">
          <v:shape id="_x0000_i65001" type="#_x0000_t75" alt="" style="width:47.1pt;height:24.9pt;mso-width-percent:0;mso-height-percent:0;mso-width-percent:0;mso-height-percent:0">
            <v:imagedata r:id="rId203" o:title=""/>
          </v:shape>
        </w:pict>
      </w:r>
    </w:p>
    <w:p w14:paraId="222FC675" w14:textId="5DF817C1" w:rsidR="00535E1D" w:rsidRDefault="006A649B" w:rsidP="006A649B">
      <w:pPr>
        <w:tabs>
          <w:tab w:val="left" w:pos="45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>3.02:</w:t>
      </w:r>
      <w:r>
        <w:rPr>
          <w:rFonts w:cstheme="minorHAnsi"/>
        </w:rPr>
        <w:tab/>
      </w:r>
      <w:r w:rsidR="0019672D">
        <w:rPr>
          <w:rFonts w:cstheme="minorHAnsi"/>
          <w:noProof/>
          <w:position w:val="-98"/>
        </w:rPr>
        <w:pict w14:anchorId="199F73DA">
          <v:shape id="_x0000_i65002" type="#_x0000_t75" alt="" style="width:401.55pt;height:109.85pt;mso-width-percent:0;mso-height-percent:0;mso-width-percent:0;mso-height-percent:0">
            <v:imagedata r:id="rId204" o:title=""/>
          </v:shape>
        </w:pict>
      </w:r>
      <w:r>
        <w:rPr>
          <w:rFonts w:cstheme="minorHAnsi"/>
        </w:rPr>
        <w:t xml:space="preserve"> </w:t>
      </w:r>
    </w:p>
    <w:p w14:paraId="1DDD4D0C" w14:textId="5D041A31" w:rsidR="00535E1D" w:rsidRDefault="00535E1D" w:rsidP="00535E1D">
      <w:pPr>
        <w:tabs>
          <w:tab w:val="left" w:pos="450"/>
          <w:tab w:val="left" w:pos="810"/>
          <w:tab w:val="left" w:pos="14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19672D">
        <w:rPr>
          <w:rFonts w:cstheme="minorHAnsi"/>
          <w:noProof/>
          <w:position w:val="-70"/>
        </w:rPr>
        <w:pict w14:anchorId="794115B6">
          <v:shape id="_x0000_i65003" type="#_x0000_t75" alt="" style="width:212.3pt;height:81.25pt;mso-width-percent:0;mso-height-percent:0;mso-width-percent:0;mso-height-percent:0">
            <v:imagedata r:id="rId205" o:title=""/>
          </v:shape>
        </w:pict>
      </w:r>
      <w:r w:rsidR="009C66CB">
        <w:rPr>
          <w:rFonts w:cstheme="minorHAnsi"/>
          <w:noProof/>
        </w:rPr>
        <w:t>.</w:t>
      </w:r>
    </w:p>
    <w:p w14:paraId="4DE19755" w14:textId="5CE8B64F" w:rsidR="009D1508" w:rsidRDefault="00835DA8" w:rsidP="00835DA8">
      <w:pPr>
        <w:tabs>
          <w:tab w:val="left" w:pos="450"/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9672D">
        <w:rPr>
          <w:rFonts w:cstheme="minorHAnsi"/>
          <w:noProof/>
          <w:position w:val="-100"/>
        </w:rPr>
        <w:pict w14:anchorId="2145B512">
          <v:shape id="_x0000_i65004" type="#_x0000_t75" alt="" style="width:385.85pt;height:105.25pt;mso-width-percent:0;mso-height-percent:0;mso-width-percent:0;mso-height-percent:0">
            <v:imagedata r:id="rId206" o:title=""/>
          </v:shape>
        </w:pict>
      </w:r>
    </w:p>
    <w:p w14:paraId="627766C7" w14:textId="7BF86966" w:rsidR="00835DA8" w:rsidRDefault="009D1508" w:rsidP="009D1508">
      <w:pPr>
        <w:tabs>
          <w:tab w:val="left" w:pos="450"/>
          <w:tab w:val="left" w:pos="720"/>
          <w:tab w:val="left" w:pos="14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19672D">
        <w:rPr>
          <w:rFonts w:cstheme="minorHAnsi"/>
          <w:noProof/>
          <w:position w:val="-38"/>
        </w:rPr>
        <w:pict w14:anchorId="323BF697">
          <v:shape id="_x0000_i65005" type="#_x0000_t75" alt="" style="width:170.75pt;height:44.3pt;mso-width-percent:0;mso-height-percent:0;mso-width-percent:0;mso-height-percent:0">
            <v:imagedata r:id="rId207" o:title=""/>
          </v:shape>
        </w:pict>
      </w:r>
      <w:r w:rsidR="006A649B">
        <w:rPr>
          <w:rFonts w:cstheme="minorHAnsi"/>
        </w:rPr>
        <w:t>.</w:t>
      </w:r>
      <w:r w:rsidR="00835DA8">
        <w:rPr>
          <w:rFonts w:cstheme="minorHAnsi"/>
        </w:rPr>
        <w:t xml:space="preserve">  </w:t>
      </w:r>
      <w:bookmarkStart w:id="117" w:name="OLE_LINK29"/>
      <w:bookmarkStart w:id="118" w:name="OLE_LINK30"/>
      <w:r w:rsidR="00835DA8">
        <w:rPr>
          <w:rFonts w:ascii="MS Gothic" w:eastAsia="MS Gothic" w:hAnsi="Lucida Handwriting" w:hint="eastAsia"/>
        </w:rPr>
        <w:t>✔</w:t>
      </w:r>
      <w:bookmarkEnd w:id="117"/>
      <w:bookmarkEnd w:id="118"/>
      <w:r w:rsidR="00835DA8">
        <w:rPr>
          <w:rFonts w:cstheme="minorHAnsi"/>
        </w:rPr>
        <w:t xml:space="preserve"> </w:t>
      </w:r>
    </w:p>
    <w:p w14:paraId="19AEC466" w14:textId="77777777" w:rsidR="00835DA8" w:rsidRDefault="00835DA8" w:rsidP="00835DA8">
      <w:pPr>
        <w:tabs>
          <w:tab w:val="left" w:pos="450"/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3.03:</w:t>
      </w:r>
      <w:r>
        <w:rPr>
          <w:rFonts w:cstheme="minorHAnsi"/>
        </w:rPr>
        <w:tab/>
        <w:t>T</w:t>
      </w:r>
      <w:r w:rsidR="006A649B">
        <w:rPr>
          <w:rFonts w:cstheme="minorHAnsi"/>
        </w:rPr>
        <w:t>his is t</w:t>
      </w:r>
      <w:r>
        <w:rPr>
          <w:rFonts w:cstheme="minorHAnsi"/>
        </w:rPr>
        <w:t>rue since matrix multiplication is linear.</w:t>
      </w:r>
    </w:p>
    <w:p w14:paraId="60B14A4E" w14:textId="23442022" w:rsidR="00F360BA" w:rsidRDefault="00835DA8" w:rsidP="00835DA8">
      <w:pPr>
        <w:tabs>
          <w:tab w:val="left" w:pos="450"/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3.04:</w:t>
      </w:r>
      <w:r>
        <w:rPr>
          <w:rFonts w:cstheme="minorHAnsi"/>
        </w:rPr>
        <w:tab/>
      </w:r>
      <w:r w:rsidR="00F360BA">
        <w:rPr>
          <w:rFonts w:cstheme="minorHAnsi"/>
        </w:rPr>
        <w:t xml:space="preserve">By definition, </w:t>
      </w:r>
      <w:r w:rsidR="0019672D">
        <w:rPr>
          <w:rFonts w:cstheme="minorHAnsi"/>
          <w:noProof/>
          <w:position w:val="-18"/>
        </w:rPr>
        <w:pict w14:anchorId="6314EB20">
          <v:shape id="_x0000_i65006" type="#_x0000_t75" alt="" style="width:137.55pt;height:24.9pt;mso-width-percent:0;mso-height-percent:0;mso-width-percent:0;mso-height-percent:0">
            <v:imagedata r:id="rId208" o:title=""/>
          </v:shape>
        </w:pict>
      </w:r>
      <w:r>
        <w:rPr>
          <w:rFonts w:cstheme="minorHAnsi"/>
        </w:rPr>
        <w:t>. So,</w:t>
      </w:r>
    </w:p>
    <w:p w14:paraId="0C7C7698" w14:textId="2F9AC8D3" w:rsidR="00E42A6A" w:rsidRDefault="00E42A6A" w:rsidP="006A649B">
      <w:pPr>
        <w:tabs>
          <w:tab w:val="left" w:pos="450"/>
          <w:tab w:val="right" w:pos="8550"/>
        </w:tabs>
        <w:ind w:left="450"/>
        <w:rPr>
          <w:rFonts w:cstheme="minorHAnsi"/>
        </w:rPr>
      </w:pPr>
      <w:r>
        <w:rPr>
          <w:rFonts w:cstheme="minorHAnsi"/>
          <w:noProof/>
        </w:rPr>
        <w:t xml:space="preserve">   </w:t>
      </w:r>
      <w:r w:rsidR="0019672D">
        <w:rPr>
          <w:rFonts w:cstheme="minorHAnsi"/>
          <w:noProof/>
          <w:position w:val="-18"/>
        </w:rPr>
        <w:pict w14:anchorId="10412C34">
          <v:shape id="_x0000_i65007" type="#_x0000_t75" alt="" style="width:317.55pt;height:24.9pt;mso-width-percent:0;mso-height-percent:0;mso-width-percent:0;mso-height-percent:0">
            <v:imagedata r:id="rId209" o:title=""/>
          </v:shape>
        </w:pict>
      </w:r>
      <w:r w:rsidR="00F360BA">
        <w:rPr>
          <w:rFonts w:cstheme="minorHAnsi"/>
        </w:rPr>
        <w:t xml:space="preserve"> </w:t>
      </w:r>
    </w:p>
    <w:p w14:paraId="1DDE5A0C" w14:textId="77777777" w:rsidR="00E42A6A" w:rsidRDefault="00F360BA" w:rsidP="006A649B">
      <w:pPr>
        <w:tabs>
          <w:tab w:val="left" w:pos="45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>and</w:t>
      </w:r>
    </w:p>
    <w:p w14:paraId="76313401" w14:textId="551FF29A" w:rsidR="00E42A6A" w:rsidRDefault="00E42A6A" w:rsidP="009C66CB">
      <w:pPr>
        <w:tabs>
          <w:tab w:val="left" w:pos="45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 xml:space="preserve">   </w:t>
      </w:r>
      <w:r w:rsidR="0019672D">
        <w:rPr>
          <w:rFonts w:cstheme="minorHAnsi"/>
          <w:noProof/>
          <w:position w:val="-18"/>
        </w:rPr>
        <w:pict w14:anchorId="32B0FAF6">
          <v:shape id="_x0000_i65008" type="#_x0000_t75" alt="" style="width:312pt;height:24.9pt;mso-width-percent:0;mso-height-percent:0;mso-width-percent:0;mso-height-percent:0">
            <v:imagedata r:id="rId210" o:title=""/>
          </v:shape>
        </w:pict>
      </w:r>
      <w:r w:rsidR="00F360BA">
        <w:rPr>
          <w:rFonts w:cstheme="minorHAnsi"/>
        </w:rPr>
        <w:t>.</w:t>
      </w:r>
    </w:p>
    <w:p w14:paraId="58A50CAA" w14:textId="77777777" w:rsidR="007D17DB" w:rsidRDefault="007D17DB" w:rsidP="007D17DB">
      <w:pPr>
        <w:tabs>
          <w:tab w:val="left" w:pos="450"/>
          <w:tab w:val="right" w:pos="8550"/>
        </w:tabs>
        <w:ind w:left="450"/>
        <w:rPr>
          <w:rFonts w:cstheme="minorHAnsi"/>
        </w:rPr>
      </w:pPr>
    </w:p>
    <w:p w14:paraId="4EE3AACD" w14:textId="77777777" w:rsidR="00835DA8" w:rsidRDefault="00F360BA" w:rsidP="007D17DB">
      <w:pPr>
        <w:tabs>
          <w:tab w:val="left" w:pos="45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 xml:space="preserve"> Moreover, </w:t>
      </w:r>
    </w:p>
    <w:p w14:paraId="0F1C5A89" w14:textId="60633370" w:rsidR="00F360BA" w:rsidRDefault="00F360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66"/>
        </w:rPr>
        <w:pict w14:anchorId="19A689A7">
          <v:shape id="_x0000_i65009" type="#_x0000_t75" alt="" style="width:358.15pt;height:1in;mso-width-percent:0;mso-height-percent:0;mso-width-percent:0;mso-height-percent:0">
            <v:imagedata r:id="rId211" o:title=""/>
          </v:shape>
        </w:pict>
      </w:r>
      <w:r>
        <w:rPr>
          <w:rFonts w:cstheme="minorHAnsi"/>
        </w:rPr>
        <w:t>,</w:t>
      </w:r>
    </w:p>
    <w:p w14:paraId="4DC9E800" w14:textId="53197340" w:rsidR="00F360BA" w:rsidRDefault="00F360BA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119" w:name="OLE_LINK775"/>
      <w:bookmarkStart w:id="120" w:name="OLE_LINK776"/>
      <w:bookmarkEnd w:id="115"/>
      <w:bookmarkEnd w:id="116"/>
      <w:r>
        <w:rPr>
          <w:rFonts w:cstheme="minorHAnsi"/>
        </w:rPr>
        <w:tab/>
      </w:r>
      <w:bookmarkStart w:id="121" w:name="OLE_LINK230"/>
      <w:bookmarkStart w:id="122" w:name="OLE_LINK231"/>
      <w:r w:rsidR="0019672D">
        <w:rPr>
          <w:rFonts w:cstheme="minorHAnsi"/>
          <w:noProof/>
          <w:position w:val="-78"/>
        </w:rPr>
        <w:pict w14:anchorId="78062B47">
          <v:shape id="_x0000_i65010" type="#_x0000_t75" alt="" style="width:247.4pt;height:84pt;mso-width-percent:0;mso-height-percent:0;mso-width-percent:0;mso-height-percent:0">
            <v:imagedata r:id="rId212" o:title=""/>
          </v:shape>
        </w:pict>
      </w:r>
      <w:r w:rsidR="00697194">
        <w:rPr>
          <w:rFonts w:cstheme="minorHAnsi"/>
        </w:rPr>
        <w:t xml:space="preserve">, and </w:t>
      </w:r>
    </w:p>
    <w:p w14:paraId="55D6249C" w14:textId="4754831F" w:rsidR="00697194" w:rsidRDefault="0069719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8"/>
        </w:rPr>
        <w:pict w14:anchorId="7F50C7AE">
          <v:shape id="_x0000_i65011" type="#_x0000_t75" alt="" style="width:150.45pt;height:24.9pt;mso-width-percent:0;mso-height-percent:0;mso-width-percent:0;mso-height-percent:0">
            <v:imagedata r:id="rId213" o:title=""/>
          </v:shape>
        </w:pict>
      </w:r>
      <w:r w:rsidR="00835DA8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30"/>
        </w:rPr>
        <w:pict w14:anchorId="24D4F6A8">
          <v:shape id="_x0000_i65012" type="#_x0000_t75" alt="" style="width:183.7pt;height:29.55pt;mso-width-percent:0;mso-height-percent:0;mso-width-percent:0;mso-height-percent:0">
            <v:imagedata r:id="rId214" o:title=""/>
          </v:shape>
        </w:pict>
      </w:r>
      <w:r w:rsidR="00835DA8">
        <w:rPr>
          <w:rFonts w:cstheme="minorHAnsi"/>
        </w:rPr>
        <w:t>.</w:t>
      </w:r>
    </w:p>
    <w:p w14:paraId="134761FF" w14:textId="46F01A37" w:rsidR="00AE67BE" w:rsidRDefault="00AE67BE" w:rsidP="00AE67BE">
      <w:pPr>
        <w:tabs>
          <w:tab w:val="left" w:pos="450"/>
          <w:tab w:val="left" w:pos="1530"/>
          <w:tab w:val="left" w:pos="3690"/>
          <w:tab w:val="left" w:pos="83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9672D">
        <w:rPr>
          <w:rFonts w:cstheme="minorHAnsi"/>
          <w:noProof/>
          <w:position w:val="-30"/>
        </w:rPr>
        <w:pict w14:anchorId="6CA86E4B">
          <v:shape id="_x0000_i65013" type="#_x0000_t75" alt="" style="width:84pt;height:29.55pt;mso-width-percent:0;mso-height-percent:0;mso-width-percent:0;mso-height-percent:0">
            <v:imagedata r:id="rId215" o:title=""/>
          </v:shape>
        </w:pict>
      </w:r>
      <w:r>
        <w:rPr>
          <w:rFonts w:cstheme="minorHAnsi"/>
        </w:rPr>
        <w:tab/>
      </w:r>
      <w:bookmarkStart w:id="123" w:name="OLE_LINK510"/>
      <w:bookmarkStart w:id="124" w:name="OLE_LINK511"/>
      <w:r>
        <w:rPr>
          <w:rFonts w:ascii="MS Gothic" w:eastAsia="MS Gothic" w:hAnsi="Lucida Handwriting" w:hint="eastAsia"/>
        </w:rPr>
        <w:t>✔</w:t>
      </w:r>
      <w:bookmarkEnd w:id="123"/>
      <w:bookmarkEnd w:id="124"/>
      <w:r>
        <w:rPr>
          <w:rFonts w:cstheme="minorHAnsi"/>
        </w:rPr>
        <w:t xml:space="preserve"> </w:t>
      </w:r>
    </w:p>
    <w:p w14:paraId="348727A3" w14:textId="1C8C718F" w:rsidR="001714A1" w:rsidRPr="001714A1" w:rsidRDefault="001714A1" w:rsidP="001714A1">
      <w:pPr>
        <w:tabs>
          <w:tab w:val="left" w:pos="450"/>
          <w:tab w:val="left" w:pos="1530"/>
          <w:tab w:val="left" w:pos="6120"/>
          <w:tab w:val="left" w:pos="8370"/>
          <w:tab w:val="right" w:pos="8550"/>
        </w:tabs>
        <w:rPr>
          <w:rFonts w:eastAsia="MS Gothic" w:cstheme="minorHAnsi"/>
        </w:rPr>
      </w:pPr>
      <w:r>
        <w:rPr>
          <w:rFonts w:cstheme="minorHAnsi"/>
        </w:rPr>
        <w:t>3.05: This is</w:t>
      </w:r>
      <w:r w:rsidR="00AE67BE">
        <w:rPr>
          <w:rFonts w:cstheme="minorHAnsi"/>
        </w:rPr>
        <w:t xml:space="preserve"> the special case </w:t>
      </w:r>
      <w:r>
        <w:rPr>
          <w:rFonts w:cstheme="minorHAnsi"/>
        </w:rPr>
        <w:t xml:space="preserve">of (3.04) where </w:t>
      </w:r>
      <w:r w:rsidR="001F5F09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8"/>
        </w:rPr>
        <w:pict w14:anchorId="7498B6F6">
          <v:shape id="_x0000_i65014" type="#_x0000_t75" alt="" style="width:65.55pt;height:24.9pt;mso-width-percent:0;mso-height-percent:0;mso-width-percent:0;mso-height-percent:0">
            <v:imagedata r:id="rId216" o:title=""/>
          </v:shape>
        </w:pict>
      </w:r>
      <w:r>
        <w:rPr>
          <w:rFonts w:cstheme="minorHAnsi"/>
          <w:noProof/>
        </w:rPr>
        <w:t>:</w:t>
      </w:r>
      <w:r>
        <w:rPr>
          <w:rFonts w:cstheme="minorHAnsi"/>
        </w:rPr>
        <w:t xml:space="preserve"> </w:t>
      </w:r>
      <w:r w:rsidR="00AE67BE">
        <w:rPr>
          <w:rFonts w:cstheme="minorHAnsi"/>
        </w:rPr>
        <w:tab/>
      </w:r>
      <w:r w:rsidR="0019672D">
        <w:rPr>
          <w:rFonts w:cstheme="minorHAnsi"/>
          <w:noProof/>
          <w:position w:val="-30"/>
        </w:rPr>
        <w:pict w14:anchorId="43494EE4">
          <v:shape id="_x0000_i65015" type="#_x0000_t75" alt="" style="width:260.3pt;height:36.9pt;mso-width-percent:0;mso-height-percent:0;mso-width-percent:0;mso-height-percent:0">
            <v:imagedata r:id="rId217" o:title=""/>
          </v:shape>
        </w:pict>
      </w:r>
      <w:r>
        <w:rPr>
          <w:rFonts w:cstheme="minorHAnsi"/>
          <w:noProof/>
        </w:rPr>
        <w:tab/>
      </w:r>
      <w:r>
        <w:rPr>
          <w:rFonts w:ascii="MS Gothic" w:eastAsia="MS Gothic" w:hAnsi="Lucida Handwriting" w:hint="eastAsia"/>
        </w:rPr>
        <w:t>✔</w:t>
      </w:r>
    </w:p>
    <w:p w14:paraId="4008744D" w14:textId="769FC9F4" w:rsidR="001714A1" w:rsidRDefault="001714A1" w:rsidP="001714A1">
      <w:pPr>
        <w:tabs>
          <w:tab w:val="left" w:pos="450"/>
          <w:tab w:val="left" w:pos="1530"/>
          <w:tab w:val="left" w:pos="6120"/>
          <w:tab w:val="left" w:pos="8370"/>
          <w:tab w:val="right" w:pos="8550"/>
        </w:tabs>
        <w:rPr>
          <w:rFonts w:eastAsia="MS Gothic" w:cstheme="minorHAnsi"/>
        </w:rPr>
      </w:pPr>
      <w:r w:rsidRPr="001714A1">
        <w:rPr>
          <w:rFonts w:eastAsia="MS Gothic" w:cstheme="minorHAnsi"/>
        </w:rPr>
        <w:t xml:space="preserve">3.06: </w:t>
      </w:r>
      <w:r w:rsidR="0019672D">
        <w:rPr>
          <w:rFonts w:eastAsia="MS Gothic" w:cstheme="minorHAnsi"/>
          <w:noProof/>
          <w:position w:val="-18"/>
        </w:rPr>
        <w:pict w14:anchorId="3DAC5E7D">
          <v:shape id="_x0000_i65016" type="#_x0000_t75" alt="" style="width:242.75pt;height:30.45pt;mso-width-percent:0;mso-height-percent:0;mso-width-percent:0;mso-height-percent:0">
            <v:imagedata r:id="rId218" o:title=""/>
          </v:shape>
        </w:pict>
      </w:r>
      <w:r w:rsidR="00760162">
        <w:rPr>
          <w:rFonts w:eastAsia="MS Gothic" w:cstheme="minorHAnsi"/>
        </w:rPr>
        <w:tab/>
      </w:r>
      <w:r w:rsidR="00760162">
        <w:rPr>
          <w:rFonts w:ascii="MS Gothic" w:eastAsia="MS Gothic" w:hAnsi="Lucida Handwriting" w:hint="eastAsia"/>
        </w:rPr>
        <w:t>✔</w:t>
      </w:r>
      <w:r w:rsidR="00760162">
        <w:rPr>
          <w:rFonts w:eastAsia="MS Gothic" w:cstheme="minorHAnsi"/>
        </w:rPr>
        <w:t xml:space="preserve"> </w:t>
      </w:r>
    </w:p>
    <w:p w14:paraId="1F6290E1" w14:textId="77777777" w:rsidR="001714A1" w:rsidRPr="001714A1" w:rsidRDefault="00760162" w:rsidP="001714A1">
      <w:pPr>
        <w:tabs>
          <w:tab w:val="left" w:pos="450"/>
          <w:tab w:val="left" w:pos="1530"/>
          <w:tab w:val="left" w:pos="7920"/>
          <w:tab w:val="right" w:pos="8550"/>
        </w:tabs>
        <w:rPr>
          <w:rFonts w:eastAsia="MS Gothic" w:cstheme="minorHAnsi"/>
        </w:rPr>
      </w:pPr>
      <w:r>
        <w:rPr>
          <w:rFonts w:eastAsia="MS Gothic" w:cstheme="minorHAnsi"/>
        </w:rPr>
        <w:t xml:space="preserve">3.06b, </w:t>
      </w:r>
      <w:r w:rsidR="001714A1">
        <w:rPr>
          <w:rFonts w:eastAsia="MS Gothic" w:cstheme="minorHAnsi"/>
        </w:rPr>
        <w:t xml:space="preserve">3.07, and 3.07b are proven similarly   </w:t>
      </w:r>
      <w:r w:rsidR="001714A1">
        <w:rPr>
          <w:rFonts w:ascii="MS Gothic" w:eastAsia="MS Gothic" w:hAnsi="Lucida Handwriting" w:hint="eastAsia"/>
        </w:rPr>
        <w:t>✔</w:t>
      </w:r>
      <w:r w:rsidR="001714A1">
        <w:rPr>
          <w:rFonts w:ascii="MS Gothic" w:eastAsia="MS Gothic" w:hAnsi="Lucida Handwriting"/>
        </w:rPr>
        <w:tab/>
      </w:r>
      <w:r w:rsidR="001714A1">
        <w:rPr>
          <w:rFonts w:ascii="Lucida Sans Unicode" w:hAnsi="Lucida Sans Unicode" w:cs="Lucida Sans Unicode" w:hint="eastAsia"/>
          <w:color w:val="0000FF"/>
        </w:rPr>
        <w:t>■</w:t>
      </w:r>
    </w:p>
    <w:p w14:paraId="235CD897" w14:textId="77777777" w:rsidR="001714A1" w:rsidRDefault="001714A1" w:rsidP="001714A1">
      <w:pPr>
        <w:tabs>
          <w:tab w:val="left" w:pos="450"/>
          <w:tab w:val="left" w:pos="1530"/>
          <w:tab w:val="left" w:pos="6120"/>
          <w:tab w:val="left" w:pos="8370"/>
          <w:tab w:val="right" w:pos="8550"/>
        </w:tabs>
        <w:rPr>
          <w:rFonts w:ascii="MS Gothic" w:eastAsia="MS Gothic" w:hAnsi="Lucida Handwriting"/>
        </w:rPr>
      </w:pPr>
    </w:p>
    <w:p w14:paraId="3BEDCBF5" w14:textId="5411B8B5" w:rsidR="00F60724" w:rsidRDefault="00CC4AF4" w:rsidP="00AE67BE">
      <w:pPr>
        <w:tabs>
          <w:tab w:val="left" w:pos="450"/>
          <w:tab w:val="left" w:pos="1530"/>
          <w:tab w:val="left" w:pos="8370"/>
          <w:tab w:val="right" w:pos="8550"/>
        </w:tabs>
        <w:rPr>
          <w:rFonts w:cstheme="minorHAnsi"/>
        </w:rPr>
      </w:pPr>
      <w:r w:rsidRPr="00CC4AF4">
        <w:rPr>
          <w:rFonts w:cstheme="minorHAnsi"/>
          <w:color w:val="0432FF"/>
        </w:rPr>
        <w:t>Al</w:t>
      </w:r>
      <w:r>
        <w:rPr>
          <w:rFonts w:cstheme="minorHAnsi"/>
          <w:color w:val="0432FF"/>
        </w:rPr>
        <w:t xml:space="preserve">ternate Ways to Represent </w:t>
      </w:r>
      <w:r w:rsidR="0019672D">
        <w:rPr>
          <w:rFonts w:cstheme="minorHAnsi"/>
          <w:noProof/>
          <w:color w:val="0432FF"/>
          <w:position w:val="-16"/>
        </w:rPr>
        <w:pict w14:anchorId="130F5245">
          <v:shape id="_x0000_i65017" type="#_x0000_t75" alt="" style="width:60pt;height:22.15pt;mso-width-percent:0;mso-height-percent:0;mso-width-percent:0;mso-height-percent:0">
            <v:imagedata r:id="rId219" o:title=""/>
          </v:shape>
        </w:pict>
      </w:r>
    </w:p>
    <w:p w14:paraId="2CB64B33" w14:textId="64D86CA6" w:rsidR="00D21EBC" w:rsidRDefault="00D21EB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70"/>
        </w:rPr>
        <w:pict w14:anchorId="5853350F">
          <v:shape id="_x0000_i65018" type="#_x0000_t75" alt="" style="width:246.45pt;height:75.7pt;mso-width-percent:0;mso-height-percent:0;mso-width-percent:0;mso-height-percent:0">
            <v:imagedata r:id="rId220" o:title=""/>
          </v:shape>
        </w:pict>
      </w:r>
      <w:r w:rsidR="007C7C62">
        <w:rPr>
          <w:rFonts w:cstheme="minorHAnsi"/>
        </w:rPr>
        <w:t xml:space="preserve"> </w:t>
      </w:r>
      <w:r>
        <w:rPr>
          <w:rFonts w:cstheme="minorHAnsi"/>
        </w:rPr>
        <w:t>and</w:t>
      </w:r>
      <w:r w:rsidR="00091315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54"/>
        </w:rPr>
        <w:pict w14:anchorId="03567D7F">
          <v:shape id="_x0000_i65019" type="#_x0000_t75" alt="" style="width:63.7pt;height:60pt;mso-width-percent:0;mso-height-percent:0;mso-width-percent:0;mso-height-percent:0">
            <v:imagedata r:id="rId221" o:title=""/>
          </v:shape>
        </w:pict>
      </w:r>
      <w:r>
        <w:rPr>
          <w:rFonts w:cstheme="minorHAnsi"/>
        </w:rPr>
        <w:t>.</w:t>
      </w:r>
    </w:p>
    <w:p w14:paraId="686FAB28" w14:textId="35DA29B7" w:rsidR="00D21EBC" w:rsidRDefault="00D21EB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  <w:r w:rsidR="0019672D">
        <w:rPr>
          <w:rFonts w:cstheme="minorHAnsi"/>
          <w:noProof/>
          <w:position w:val="-16"/>
        </w:rPr>
        <w:pict w14:anchorId="01DBE215">
          <v:shape id="_x0000_i65020" type="#_x0000_t75" alt="" style="width:60pt;height:22.15pt;mso-width-percent:0;mso-height-percent:0;mso-width-percent:0;mso-height-percent:0">
            <v:imagedata r:id="rId222" o:title=""/>
          </v:shape>
        </w:pict>
      </w:r>
      <w:r w:rsidR="009D1508">
        <w:rPr>
          <w:rFonts w:cstheme="minorHAnsi"/>
        </w:rPr>
        <w:t xml:space="preserve"> </w:t>
      </w:r>
      <w:r>
        <w:rPr>
          <w:rFonts w:cstheme="minorHAnsi"/>
        </w:rPr>
        <w:t>can be written</w:t>
      </w:r>
      <w:r>
        <w:rPr>
          <w:rFonts w:cstheme="minorHAnsi"/>
        </w:rPr>
        <w:tab/>
      </w:r>
    </w:p>
    <w:p w14:paraId="1F061040" w14:textId="4A4F1F58" w:rsidR="00E16D99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30"/>
        </w:rPr>
        <w:pict w14:anchorId="1CC24D42">
          <v:shape id="_x0000_i65021" type="#_x0000_t75" alt="" style="width:1in;height:27.7pt;mso-width-percent:0;mso-height-percent:0;mso-width-percent:0;mso-height-percent:0">
            <v:imagedata r:id="rId223" o:title=""/>
          </v:shape>
        </w:pi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3</w:t>
      </w:r>
      <w:r w:rsidR="007828E1">
        <w:rPr>
          <w:rFonts w:cstheme="minorHAnsi"/>
        </w:rPr>
        <w:t>)</w:t>
      </w:r>
    </w:p>
    <w:p w14:paraId="46AA1E3F" w14:textId="77777777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07573D2B" w14:textId="693D909E" w:rsidR="00645139" w:rsidRPr="00865416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66"/>
        </w:rPr>
        <w:pict w14:anchorId="2C193071">
          <v:shape id="_x0000_i65022" type="#_x0000_t75" alt="" style="width:177.25pt;height:1in;mso-width-percent:0;mso-height-percent:0;mso-width-percent:0;mso-height-percent:0">
            <v:imagedata r:id="rId224" o:title=""/>
          </v:shape>
        </w:pict>
      </w:r>
      <w:r w:rsidR="00216A03">
        <w:rPr>
          <w:rFonts w:cstheme="minorHAnsi"/>
        </w:rPr>
        <w:t xml:space="preserve"> </w:t>
      </w:r>
      <w:r w:rsidR="00C956B8">
        <w:rPr>
          <w:rFonts w:cstheme="minorHAnsi"/>
        </w:rPr>
        <w:t xml:space="preserve"> </w:t>
      </w:r>
      <w:r w:rsidR="00C956B8">
        <w:rPr>
          <w:rFonts w:cstheme="minorHAnsi"/>
        </w:rPr>
        <w:tab/>
      </w:r>
      <w:r w:rsidR="007828E1">
        <w:rPr>
          <w:rFonts w:cstheme="minorHAnsi"/>
        </w:rPr>
        <w:t>(</w:t>
      </w:r>
      <w:r w:rsidR="00C956B8">
        <w:rPr>
          <w:rFonts w:cstheme="minorHAnsi"/>
        </w:rPr>
        <w:t>3.4</w:t>
      </w:r>
      <w:r w:rsidR="007828E1">
        <w:rPr>
          <w:rFonts w:cstheme="minorHAnsi"/>
        </w:rPr>
        <w:t>)</w:t>
      </w:r>
    </w:p>
    <w:p w14:paraId="38D24BC6" w14:textId="77777777" w:rsidR="009D1508" w:rsidRDefault="009D150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6B1CAC3" w14:textId="77777777" w:rsidR="00E35AC0" w:rsidRDefault="009D1508" w:rsidP="00A152C2">
      <w:pPr>
        <w:tabs>
          <w:tab w:val="left" w:pos="450"/>
          <w:tab w:val="right" w:pos="8550"/>
        </w:tabs>
        <w:rPr>
          <w:rFonts w:cstheme="minorHAnsi"/>
        </w:rPr>
      </w:pPr>
      <w:r w:rsidRPr="009D1508">
        <w:rPr>
          <w:rFonts w:cstheme="minorHAnsi"/>
        </w:rPr>
        <w:t>T</w:t>
      </w:r>
      <w:r>
        <w:rPr>
          <w:rFonts w:cstheme="minorHAnsi"/>
        </w:rPr>
        <w:t>he next theorem is motivated by Bra-Ket Rule (3.02).</w:t>
      </w:r>
    </w:p>
    <w:p w14:paraId="1DBC80E5" w14:textId="77777777" w:rsidR="009D1508" w:rsidRDefault="009D150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3A993F3" w14:textId="4AF51591" w:rsidR="009D1508" w:rsidRDefault="009D1508" w:rsidP="009D150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</w:t>
      </w:r>
      <w:r w:rsidR="0019672D">
        <w:rPr>
          <w:rFonts w:cstheme="minorHAnsi"/>
          <w:noProof/>
          <w:position w:val="-16"/>
        </w:rPr>
        <w:pict w14:anchorId="3007FBB6">
          <v:shape id="_x0000_i65023" type="#_x0000_t75" alt="" style="width:153.25pt;height:22.15pt;mso-width-percent:0;mso-height-percent:0;mso-width-percent:0;mso-height-percent:0">
            <v:imagedata r:id="rId225" o:title=""/>
          </v:shape>
        </w:pict>
      </w:r>
      <w:r>
        <w:rPr>
          <w:rFonts w:cstheme="minorHAnsi"/>
        </w:rPr>
        <w:tab/>
        <w:t>(3.0</w:t>
      </w:r>
      <w:r w:rsidR="00760162">
        <w:rPr>
          <w:rFonts w:cstheme="minorHAnsi"/>
        </w:rPr>
        <w:t>8</w:t>
      </w:r>
      <w:r>
        <w:rPr>
          <w:rFonts w:cstheme="minorHAnsi"/>
        </w:rPr>
        <w:t>)</w:t>
      </w:r>
    </w:p>
    <w:p w14:paraId="7B9DCB68" w14:textId="273B16AB" w:rsidR="009D1508" w:rsidRDefault="009D1508" w:rsidP="009D150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432FF"/>
        </w:rPr>
        <w:t xml:space="preserve">Proof: </w:t>
      </w:r>
      <w:r>
        <w:rPr>
          <w:rFonts w:cstheme="minorHAnsi"/>
        </w:rPr>
        <w:t xml:space="preserve">Since </w:t>
      </w:r>
      <w:r w:rsidR="0019672D">
        <w:rPr>
          <w:rFonts w:cstheme="minorHAnsi"/>
          <w:noProof/>
          <w:position w:val="-16"/>
        </w:rPr>
        <w:pict w14:anchorId="1B778F6A">
          <v:shape id="_x0000_i65024" type="#_x0000_t75" alt="" style="width:137.55pt;height:29.55pt;mso-width-percent:0;mso-height-percent:0;mso-width-percent:0;mso-height-percent:0">
            <v:imagedata r:id="rId226" o:title=""/>
          </v:shape>
        </w:pict>
      </w:r>
      <w:r>
        <w:rPr>
          <w:rFonts w:cstheme="minorHAnsi"/>
        </w:rPr>
        <w:t xml:space="preserve">we see that the bra </w:t>
      </w:r>
      <w:r w:rsidR="0019672D">
        <w:rPr>
          <w:rFonts w:cstheme="minorHAnsi"/>
          <w:noProof/>
          <w:position w:val="-16"/>
        </w:rPr>
        <w:pict w14:anchorId="6922AB3C">
          <v:shape id="_x0000_i65025" type="#_x0000_t75" alt="" style="width:18.45pt;height:22.15pt;mso-width-percent:0;mso-height-percent:0;mso-width-percent:0;mso-height-percent:0">
            <v:imagedata r:id="rId227" o:title=""/>
          </v:shape>
        </w:pict>
      </w:r>
      <w:r>
        <w:rPr>
          <w:rFonts w:cstheme="minorHAnsi"/>
        </w:rPr>
        <w:t xml:space="preserve"> that corresponds to a ket </w:t>
      </w:r>
      <w:r w:rsidR="0019672D">
        <w:rPr>
          <w:rFonts w:cstheme="minorHAnsi"/>
          <w:noProof/>
          <w:position w:val="-16"/>
        </w:rPr>
        <w:pict w14:anchorId="701D044F">
          <v:shape id="_x0000_i65026" type="#_x0000_t75" alt="" style="width:18.45pt;height:22.15pt;mso-width-percent:0;mso-height-percent:0;mso-width-percent:0;mso-height-percent:0">
            <v:imagedata r:id="rId228" o:title=""/>
          </v:shape>
        </w:pict>
      </w:r>
      <w:r>
        <w:rPr>
          <w:rFonts w:cstheme="minorHAnsi"/>
        </w:rPr>
        <w:t xml:space="preserve"> is unique. </w:t>
      </w:r>
      <w:r w:rsidR="009C66CB">
        <w:rPr>
          <w:rFonts w:cstheme="minorHAnsi"/>
        </w:rPr>
        <w:t xml:space="preserve">Both </w:t>
      </w:r>
      <w:r w:rsidR="0019672D">
        <w:rPr>
          <w:rFonts w:cstheme="minorHAnsi"/>
          <w:noProof/>
          <w:position w:val="-16"/>
        </w:rPr>
        <w:pict w14:anchorId="4631CA67">
          <v:shape id="_x0000_i65027" type="#_x0000_t75" alt="" style="width:78.45pt;height:22.15pt;mso-width-percent:0;mso-height-percent:0;mso-width-percent:0;mso-height-percent:0">
            <v:imagedata r:id="rId229" o:title=""/>
          </v:shape>
        </w:pict>
      </w:r>
      <w:r w:rsidR="003A2BE8">
        <w:rPr>
          <w:rFonts w:cstheme="minorHAnsi"/>
        </w:rPr>
        <w:t xml:space="preserve"> correspond to </w:t>
      </w:r>
      <w:r w:rsidR="0019672D">
        <w:rPr>
          <w:rFonts w:cstheme="minorHAnsi"/>
          <w:noProof/>
          <w:position w:val="-16"/>
        </w:rPr>
        <w:pict w14:anchorId="52551C56">
          <v:shape id="_x0000_i65028" type="#_x0000_t75" alt="" style="width:31.4pt;height:22.15pt;mso-width-percent:0;mso-height-percent:0;mso-width-percent:0;mso-height-percent:0">
            <v:imagedata r:id="rId230" o:title=""/>
          </v:shape>
        </w:pict>
      </w:r>
      <w:r w:rsidR="003A2BE8">
        <w:rPr>
          <w:rFonts w:cstheme="minorHAnsi"/>
        </w:rPr>
        <w:t>:</w:t>
      </w:r>
    </w:p>
    <w:p w14:paraId="6F9157D4" w14:textId="77777777" w:rsidR="003A2BE8" w:rsidRDefault="003A2BE8" w:rsidP="009D1508">
      <w:pPr>
        <w:tabs>
          <w:tab w:val="left" w:pos="450"/>
          <w:tab w:val="right" w:pos="8550"/>
        </w:tabs>
        <w:rPr>
          <w:rFonts w:cstheme="minorHAnsi"/>
        </w:rPr>
      </w:pPr>
    </w:p>
    <w:p w14:paraId="35E35461" w14:textId="4105F93B" w:rsidR="009D1508" w:rsidRDefault="009D1508" w:rsidP="009D1508">
      <w:pPr>
        <w:tabs>
          <w:tab w:val="left" w:pos="450"/>
          <w:tab w:val="right" w:pos="8550"/>
        </w:tabs>
        <w:rPr>
          <w:rFonts w:cstheme="minorHAnsi"/>
        </w:rPr>
      </w:pPr>
      <w:bookmarkStart w:id="125" w:name="OLE_LINK555"/>
      <w:bookmarkStart w:id="126" w:name="OLE_LINK556"/>
      <w:bookmarkEnd w:id="119"/>
      <w:bookmarkEnd w:id="120"/>
      <w:r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6803BADC">
          <v:shape id="_x0000_i65029" type="#_x0000_t75" alt="" style="width:90.45pt;height:29.55pt;mso-width-percent:0;mso-height-percent:0;mso-width-percent:0;mso-height-percent:0">
            <v:imagedata r:id="rId231" o:title=""/>
          </v:shape>
        </w:pict>
      </w:r>
      <w:r w:rsidR="003A2BE8">
        <w:rPr>
          <w:rFonts w:cstheme="minorHAnsi"/>
        </w:rPr>
        <w:t xml:space="preserve"> and  </w:t>
      </w:r>
      <w:r w:rsidR="0019672D">
        <w:rPr>
          <w:rFonts w:cstheme="minorHAnsi"/>
          <w:noProof/>
          <w:position w:val="-16"/>
        </w:rPr>
        <w:pict w14:anchorId="118C1346">
          <v:shape id="_x0000_i65030" type="#_x0000_t75" alt="" style="width:78.45pt;height:29.55pt;mso-width-percent:0;mso-height-percent:0;mso-width-percent:0;mso-height-percent:0">
            <v:imagedata r:id="rId232" o:title=""/>
          </v:shape>
        </w:pict>
      </w:r>
    </w:p>
    <w:bookmarkEnd w:id="121"/>
    <w:bookmarkEnd w:id="122"/>
    <w:p w14:paraId="6D28EA86" w14:textId="77777777" w:rsidR="00091315" w:rsidRDefault="00091315" w:rsidP="009D1508">
      <w:pPr>
        <w:tabs>
          <w:tab w:val="left" w:pos="450"/>
          <w:tab w:val="right" w:pos="8550"/>
        </w:tabs>
        <w:rPr>
          <w:rFonts w:cstheme="minorHAnsi"/>
        </w:rPr>
      </w:pPr>
    </w:p>
    <w:p w14:paraId="55B9F5FD" w14:textId="057CBB46" w:rsidR="009D1508" w:rsidRPr="009D1508" w:rsidRDefault="003A2BE8" w:rsidP="003A2BE8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  <w:r w:rsidR="0019672D">
        <w:rPr>
          <w:rFonts w:cstheme="minorHAnsi"/>
          <w:noProof/>
          <w:position w:val="-16"/>
        </w:rPr>
        <w:pict w14:anchorId="0D4C400A">
          <v:shape id="_x0000_i65031" type="#_x0000_t75" alt="" style="width:63.7pt;height:22.15pt;mso-width-percent:0;mso-height-percent:0;mso-width-percent:0;mso-height-percent:0">
            <v:imagedata r:id="rId233" o:title=""/>
          </v:shape>
        </w:pict>
      </w:r>
      <w:r w:rsidR="009D1508">
        <w:rPr>
          <w:rFonts w:cstheme="minorHAnsi"/>
        </w:rPr>
        <w:t>.</w:t>
      </w:r>
      <w:r w:rsidR="009D1508">
        <w:rPr>
          <w:rFonts w:cstheme="minorHAnsi"/>
        </w:rPr>
        <w:tab/>
      </w:r>
      <w:r w:rsidR="009D1508">
        <w:rPr>
          <w:rFonts w:ascii="Lucida Sans Unicode" w:hAnsi="Lucida Sans Unicode" w:cs="Lucida Sans Unicode" w:hint="eastAsia"/>
          <w:color w:val="0000FF"/>
        </w:rPr>
        <w:t>■</w:t>
      </w:r>
      <w:r w:rsidR="009D1508">
        <w:rPr>
          <w:rFonts w:cstheme="minorHAnsi"/>
        </w:rPr>
        <w:t xml:space="preserve"> </w:t>
      </w:r>
    </w:p>
    <w:p w14:paraId="5A1EC68C" w14:textId="77777777" w:rsidR="009D1508" w:rsidRDefault="009D1508" w:rsidP="009D1508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B3C851" w14:textId="77777777" w:rsidR="00D21EBC" w:rsidRDefault="00D21EBC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Eigenvectors and Eigenvalues</w:t>
      </w:r>
    </w:p>
    <w:p w14:paraId="3118B500" w14:textId="77777777" w:rsidR="00D21EBC" w:rsidRDefault="00D21EBC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BE49838" w14:textId="253B5E13" w:rsidR="00C956B8" w:rsidRPr="007056D9" w:rsidRDefault="003A62BE" w:rsidP="00A152C2">
      <w:pPr>
        <w:tabs>
          <w:tab w:val="left" w:pos="45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</w:t>
      </w:r>
      <w:r w:rsidRPr="003A62BE">
        <w:rPr>
          <w:rFonts w:cstheme="minorHAnsi"/>
        </w:rPr>
        <w:t>.</w:t>
      </w:r>
      <w:r w:rsidR="00EB7705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306CA6DA">
          <v:shape id="_x0000_i65032" type="#_x0000_t75" alt="" style="width:17.55pt;height:22.15pt;mso-width-percent:0;mso-height-percent:0;mso-width-percent:0;mso-height-percent:0">
            <v:imagedata r:id="rId234" o:title=""/>
          </v:shape>
        </w:pict>
      </w:r>
      <w:r w:rsidRPr="003A62BE">
        <w:rPr>
          <w:rFonts w:cstheme="minorHAnsi"/>
        </w:rPr>
        <w:t xml:space="preserve"> </w:t>
      </w:r>
      <w:r w:rsidR="00EB7705">
        <w:rPr>
          <w:rFonts w:cstheme="minorHAnsi"/>
        </w:rPr>
        <w:t xml:space="preserve">≠ 0 </w:t>
      </w:r>
      <w:r w:rsidRPr="003A62BE">
        <w:rPr>
          <w:rFonts w:cstheme="minorHAnsi"/>
        </w:rPr>
        <w:t xml:space="preserve">is an </w:t>
      </w:r>
      <w:r w:rsidRPr="003A62BE">
        <w:rPr>
          <w:rFonts w:cstheme="minorHAnsi"/>
          <w:b/>
        </w:rPr>
        <w:t xml:space="preserve">eigenvector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f</w:t>
      </w:r>
      <w:r w:rsidR="006801CB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1025D6EF">
          <v:shape id="_x0000_i65033" type="#_x0000_t75" alt="" style="width:65.55pt;height:22.15pt;mso-width-percent:0;mso-height-percent:0;mso-width-percent:0;mso-height-percent:0">
            <v:imagedata r:id="rId235" o:title=""/>
          </v:shape>
        </w:pict>
      </w:r>
      <w:r w:rsidR="006801CB">
        <w:rPr>
          <w:rFonts w:cstheme="minorHAnsi"/>
        </w:rPr>
        <w:t xml:space="preserve">. </w:t>
      </w:r>
      <w:r w:rsidR="006801CB">
        <w:rPr>
          <w:rFonts w:ascii="Symbol" w:hAnsi="Symbol" w:cstheme="minorHAnsi"/>
          <w:i/>
        </w:rPr>
        <w:t></w:t>
      </w:r>
      <w:r w:rsidR="006801CB">
        <w:rPr>
          <w:rFonts w:cstheme="minorHAnsi"/>
        </w:rPr>
        <w:t xml:space="preserve"> is called </w:t>
      </w:r>
      <w:r w:rsidR="003C5646">
        <w:rPr>
          <w:rFonts w:cstheme="minorHAnsi"/>
        </w:rPr>
        <w:t>the</w:t>
      </w:r>
      <w:r w:rsidR="006801CB">
        <w:rPr>
          <w:rFonts w:cstheme="minorHAnsi"/>
        </w:rPr>
        <w:t xml:space="preserve"> </w:t>
      </w:r>
      <w:r w:rsidR="006801CB">
        <w:rPr>
          <w:rFonts w:cstheme="minorHAnsi"/>
          <w:b/>
        </w:rPr>
        <w:t xml:space="preserve">eigenvalue of </w:t>
      </w:r>
      <w:r w:rsidR="003C5646">
        <w:rPr>
          <w:rFonts w:cstheme="minorHAnsi"/>
          <w:b/>
        </w:rPr>
        <w:t xml:space="preserve">M corresponding to </w:t>
      </w:r>
      <w:r w:rsidR="0019672D">
        <w:rPr>
          <w:rFonts w:cstheme="minorHAnsi"/>
          <w:b/>
          <w:noProof/>
          <w:position w:val="-16"/>
        </w:rPr>
        <w:pict w14:anchorId="1C3E57A5">
          <v:shape id="_x0000_i65034" type="#_x0000_t75" alt="" style="width:18.45pt;height:22.15pt;mso-width-percent:0;mso-height-percent:0;mso-width-percent:0;mso-height-percent:0">
            <v:imagedata r:id="rId236" o:title=""/>
          </v:shape>
        </w:pict>
      </w:r>
      <w:r w:rsidR="006801CB">
        <w:rPr>
          <w:rFonts w:cstheme="minorHAnsi"/>
          <w:b/>
        </w:rPr>
        <w:t>.</w:t>
      </w:r>
      <w:r w:rsidR="00A4714A">
        <w:rPr>
          <w:rFonts w:cstheme="minorHAnsi"/>
          <w:b/>
        </w:rPr>
        <w:t xml:space="preserve"> </w:t>
      </w:r>
      <w:r w:rsidR="00A4714A">
        <w:rPr>
          <w:rFonts w:cstheme="minorHAnsi"/>
        </w:rPr>
        <w:t xml:space="preserve">Because of the </w:t>
      </w:r>
      <w:r w:rsidR="00D55B53">
        <w:rPr>
          <w:rFonts w:cstheme="minorHAnsi"/>
        </w:rPr>
        <w:t xml:space="preserve">corollary to the </w:t>
      </w:r>
      <w:r w:rsidR="00A4714A">
        <w:rPr>
          <w:rFonts w:cstheme="minorHAnsi"/>
        </w:rPr>
        <w:t xml:space="preserve">next theorem, multiples of an eigenvector are considered to be the same eigenvector. Eigenvectors </w:t>
      </w:r>
      <w:r w:rsidR="0063279D">
        <w:rPr>
          <w:rFonts w:cstheme="minorHAnsi"/>
        </w:rPr>
        <w:t>that are</w:t>
      </w:r>
      <w:r w:rsidR="00A4714A">
        <w:rPr>
          <w:rFonts w:cstheme="minorHAnsi"/>
        </w:rPr>
        <w:t xml:space="preserve"> linearly independent are called</w:t>
      </w:r>
      <w:r w:rsidR="0063279D">
        <w:rPr>
          <w:rFonts w:cstheme="minorHAnsi"/>
        </w:rPr>
        <w:t xml:space="preserve"> </w:t>
      </w:r>
      <w:r w:rsidR="0063279D">
        <w:rPr>
          <w:rFonts w:cstheme="minorHAnsi"/>
          <w:b/>
        </w:rPr>
        <w:t>distinct eigenvectors.</w:t>
      </w:r>
      <w:r w:rsidR="00A4714A">
        <w:rPr>
          <w:rFonts w:cstheme="minorHAnsi"/>
        </w:rPr>
        <w:t xml:space="preserve"> </w:t>
      </w:r>
      <w:r w:rsidR="00E16D99">
        <w:rPr>
          <w:rFonts w:cstheme="minorHAnsi"/>
        </w:rPr>
        <w:t xml:space="preserve">In quantum mechanics, </w:t>
      </w:r>
      <w:r w:rsidR="00140F64">
        <w:rPr>
          <w:rFonts w:cstheme="minorHAnsi"/>
        </w:rPr>
        <w:t xml:space="preserve">distinct </w:t>
      </w:r>
      <w:r w:rsidR="00E16D99">
        <w:rPr>
          <w:rFonts w:cstheme="minorHAnsi"/>
        </w:rPr>
        <w:t>e</w:t>
      </w:r>
      <w:r w:rsidR="007056D9">
        <w:rPr>
          <w:rFonts w:cstheme="minorHAnsi"/>
        </w:rPr>
        <w:t xml:space="preserve">igenvectors that have the same eigenvalue are called </w:t>
      </w:r>
      <w:r w:rsidR="007056D9">
        <w:rPr>
          <w:rFonts w:cstheme="minorHAnsi"/>
          <w:b/>
        </w:rPr>
        <w:t>degenerate eigenvectors.</w:t>
      </w:r>
    </w:p>
    <w:p w14:paraId="2BB0604E" w14:textId="77777777" w:rsidR="006801CB" w:rsidRDefault="006801CB" w:rsidP="00A152C2">
      <w:pPr>
        <w:tabs>
          <w:tab w:val="left" w:pos="450"/>
          <w:tab w:val="right" w:pos="8550"/>
        </w:tabs>
        <w:rPr>
          <w:rFonts w:cstheme="minorHAnsi"/>
          <w:b/>
        </w:rPr>
      </w:pPr>
    </w:p>
    <w:p w14:paraId="286B6083" w14:textId="4CEB7152" w:rsidR="006861CC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</w:t>
      </w:r>
      <w:bookmarkStart w:id="127" w:name="OLE_LINK17"/>
      <w:bookmarkStart w:id="128" w:name="OLE_LINK99"/>
      <w:r>
        <w:rPr>
          <w:rFonts w:cstheme="minorHAnsi"/>
          <w:color w:val="0000FF"/>
        </w:rPr>
        <w:t>em.</w:t>
      </w:r>
      <w:r>
        <w:rPr>
          <w:rFonts w:cstheme="minorHAnsi"/>
        </w:rPr>
        <w:t xml:space="preserve"> If  </w:t>
      </w:r>
      <w:r w:rsidR="0019672D">
        <w:rPr>
          <w:rFonts w:cstheme="minorHAnsi"/>
          <w:noProof/>
          <w:position w:val="-16"/>
        </w:rPr>
        <w:pict w14:anchorId="0B78524B">
          <v:shape id="_x0000_i65035" type="#_x0000_t75" alt="" style="width:20.3pt;height:22.15pt;mso-width-percent:0;mso-height-percent:0;mso-width-percent:0;mso-height-percent:0">
            <v:imagedata r:id="rId237" o:title=""/>
          </v:shape>
        </w:pict>
      </w:r>
      <w:r>
        <w:rPr>
          <w:rFonts w:cstheme="minorHAnsi"/>
        </w:rPr>
        <w:t xml:space="preserve"> and </w:t>
      </w:r>
      <w:r w:rsidR="0019672D">
        <w:rPr>
          <w:rFonts w:cstheme="minorHAnsi"/>
          <w:noProof/>
          <w:position w:val="-16"/>
        </w:rPr>
        <w:pict w14:anchorId="7D9B0EC4">
          <v:shape id="_x0000_i65036" type="#_x0000_t75" alt="" style="width:22.15pt;height:22.15pt;mso-width-percent:0;mso-height-percent:0;mso-width-percent:0;mso-height-percent:0">
            <v:imagedata r:id="rId238" o:title=""/>
          </v:shape>
        </w:pict>
      </w:r>
      <w:r>
        <w:rPr>
          <w:rFonts w:cstheme="minorHAnsi"/>
        </w:rPr>
        <w:t xml:space="preserve"> are eigenvectors </w:t>
      </w:r>
      <w:r w:rsidR="006861CC">
        <w:rPr>
          <w:rFonts w:cstheme="minorHAnsi"/>
        </w:rPr>
        <w:t xml:space="preserve">of </w:t>
      </w:r>
      <w:r w:rsidR="006861CC">
        <w:rPr>
          <w:rFonts w:cstheme="minorHAnsi"/>
          <w:i/>
        </w:rPr>
        <w:t>M</w:t>
      </w:r>
      <w:r w:rsidR="006861CC">
        <w:rPr>
          <w:rFonts w:cstheme="minorHAnsi"/>
        </w:rPr>
        <w:t xml:space="preserve"> </w:t>
      </w:r>
      <w:r>
        <w:rPr>
          <w:rFonts w:cstheme="minorHAnsi"/>
        </w:rPr>
        <w:t xml:space="preserve">having the same eigenvalue </w:t>
      </w:r>
      <w:r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then any linear combination </w:t>
      </w:r>
      <w:r w:rsidR="006861CC">
        <w:rPr>
          <w:rFonts w:cstheme="minorHAnsi"/>
        </w:rPr>
        <w:t xml:space="preserve">is </w:t>
      </w:r>
      <w:r>
        <w:rPr>
          <w:rFonts w:cstheme="minorHAnsi"/>
        </w:rPr>
        <w:t xml:space="preserve">also is an eigenvector o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with eigenvector </w:t>
      </w:r>
      <w:bookmarkStart w:id="129" w:name="OLE_LINK49"/>
      <w:bookmarkStart w:id="130" w:name="OLE_LINK50"/>
      <w:r w:rsidRPr="007056D9">
        <w:rPr>
          <w:rFonts w:ascii="Symbol" w:hAnsi="Symbol" w:cstheme="minorHAnsi"/>
          <w:i/>
        </w:rPr>
        <w:t></w:t>
      </w:r>
      <w:bookmarkEnd w:id="129"/>
      <w:bookmarkEnd w:id="130"/>
      <w:r>
        <w:rPr>
          <w:rFonts w:cstheme="minorHAnsi"/>
        </w:rPr>
        <w:t>.</w:t>
      </w:r>
    </w:p>
    <w:p w14:paraId="3A6242B4" w14:textId="77777777" w:rsidR="00961568" w:rsidRDefault="0096156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6A5C74F" w14:textId="49508524" w:rsidR="007B32A6" w:rsidRPr="007056D9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6861CC">
        <w:rPr>
          <w:rFonts w:cstheme="minorHAnsi"/>
        </w:rPr>
        <w:t xml:space="preserve"> Let </w:t>
      </w:r>
      <w:r w:rsidR="0019672D">
        <w:rPr>
          <w:rFonts w:cstheme="minorHAnsi"/>
          <w:noProof/>
          <w:position w:val="-16"/>
        </w:rPr>
        <w:pict w14:anchorId="7B6DB553">
          <v:shape id="_x0000_i65037" type="#_x0000_t75" alt="" style="width:101.55pt;height:22.15pt;mso-width-percent:0;mso-height-percent:0;mso-width-percent:0;mso-height-percent:0">
            <v:imagedata r:id="rId239" o:title=""/>
          </v:shape>
        </w:pict>
      </w:r>
      <w:r w:rsidR="00561228">
        <w:rPr>
          <w:rFonts w:cstheme="minorHAnsi"/>
        </w:rPr>
        <w:t>. The</w:t>
      </w:r>
      <w:bookmarkEnd w:id="127"/>
      <w:bookmarkEnd w:id="128"/>
      <w:r w:rsidR="00561228">
        <w:rPr>
          <w:rFonts w:cstheme="minorHAnsi"/>
        </w:rPr>
        <w:t xml:space="preserve">n </w:t>
      </w:r>
      <w:bookmarkStart w:id="131" w:name="OLE_LINK100"/>
      <w:bookmarkStart w:id="132" w:name="OLE_LINK205"/>
      <w:r w:rsidR="0019672D">
        <w:rPr>
          <w:rFonts w:cstheme="minorHAnsi"/>
          <w:noProof/>
          <w:position w:val="-16"/>
        </w:rPr>
        <w:pict w14:anchorId="5AA585AB">
          <v:shape id="_x0000_i65038" type="#_x0000_t75" alt="" style="width:273.25pt;height:32.3pt;mso-width-percent:0;mso-height-percent:0;mso-width-percent:0;mso-height-percent:0">
            <v:imagedata r:id="rId240" o:title=""/>
          </v:shape>
        </w:pict>
      </w:r>
      <w:r w:rsidR="00561228">
        <w:rPr>
          <w:rFonts w:cstheme="minorHAnsi"/>
        </w:rPr>
        <w:t>.</w:t>
      </w:r>
      <w:r w:rsidR="0023159C">
        <w:rPr>
          <w:rFonts w:cstheme="minorHAnsi"/>
        </w:rPr>
        <w:t xml:space="preserve"> </w:t>
      </w:r>
      <w:r w:rsidR="0023159C">
        <w:t xml:space="preserve">    </w:t>
      </w:r>
      <w:r w:rsidR="0023159C">
        <w:rPr>
          <w:rFonts w:ascii="Lucida Sans Unicode" w:hAnsi="Lucida Sans Unicode" w:cs="Lucida Sans Unicode" w:hint="eastAsia"/>
          <w:color w:val="0000FF"/>
        </w:rPr>
        <w:t>■</w:t>
      </w:r>
      <w:r w:rsidR="006861CC">
        <w:rPr>
          <w:rFonts w:cstheme="minorHAnsi"/>
        </w:rPr>
        <w:t xml:space="preserve"> </w:t>
      </w:r>
    </w:p>
    <w:p w14:paraId="00DC0C54" w14:textId="77777777" w:rsidR="00091315" w:rsidRDefault="00091315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4D191D7" w14:textId="7C170059" w:rsidR="002F7882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F7882">
        <w:rPr>
          <w:rFonts w:cstheme="minorHAnsi"/>
          <w:color w:val="0000FF"/>
        </w:rPr>
        <w:t>.</w:t>
      </w:r>
      <w:r w:rsidR="002F7882">
        <w:rPr>
          <w:rFonts w:cstheme="minorHAnsi"/>
        </w:rPr>
        <w:t xml:space="preserve"> If </w:t>
      </w:r>
      <w:r w:rsidR="0019672D">
        <w:rPr>
          <w:rFonts w:cstheme="minorHAnsi"/>
          <w:noProof/>
          <w:position w:val="-16"/>
        </w:rPr>
        <w:pict w14:anchorId="2BD1A40D">
          <v:shape id="_x0000_i65039" type="#_x0000_t75" alt="" style="width:17.55pt;height:22.15pt;mso-width-percent:0;mso-height-percent:0;mso-width-percent:0;mso-height-percent:0">
            <v:imagedata r:id="rId241" o:title=""/>
          </v:shape>
        </w:pict>
      </w:r>
      <w:r w:rsidR="002F7882">
        <w:rPr>
          <w:rFonts w:cstheme="minorHAnsi"/>
        </w:rPr>
        <w:t xml:space="preserve"> is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2F7882">
        <w:rPr>
          <w:rFonts w:cstheme="minorHAnsi"/>
        </w:rPr>
        <w:t xml:space="preserve"> the</w:t>
      </w:r>
      <w:r w:rsidR="00F23AF0">
        <w:rPr>
          <w:rFonts w:cstheme="minorHAnsi"/>
        </w:rPr>
        <w:t>n</w:t>
      </w:r>
      <w:r w:rsidR="002F7882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3295EFF2">
          <v:shape id="_x0000_i65040" type="#_x0000_t75" alt="" style="width:26.75pt;height:22.15pt;mso-width-percent:0;mso-height-percent:0;mso-width-percent:0;mso-height-percent:0">
            <v:imagedata r:id="rId242" o:title=""/>
          </v:shape>
        </w:pict>
      </w:r>
      <w:r w:rsidR="00F23AF0">
        <w:rPr>
          <w:rFonts w:cstheme="minorHAnsi"/>
        </w:rPr>
        <w:t xml:space="preserve"> </w:t>
      </w:r>
      <w:r w:rsidR="002F7882">
        <w:rPr>
          <w:rFonts w:cstheme="minorHAnsi"/>
        </w:rPr>
        <w:t>is a</w:t>
      </w:r>
      <w:bookmarkEnd w:id="131"/>
      <w:bookmarkEnd w:id="132"/>
      <w:r w:rsidR="002F7882">
        <w:rPr>
          <w:rFonts w:cstheme="minorHAnsi"/>
        </w:rPr>
        <w:t xml:space="preserve">lso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784A26">
        <w:rPr>
          <w:rFonts w:cstheme="minorHAnsi"/>
        </w:rPr>
        <w:t xml:space="preserve"> </w:t>
      </w:r>
      <w:r w:rsidR="003A2BE8">
        <w:rPr>
          <w:rFonts w:cstheme="minorHAnsi"/>
        </w:rPr>
        <w:t xml:space="preserve"> </w:t>
      </w:r>
      <w:r w:rsidR="00784A26">
        <w:rPr>
          <w:rFonts w:cstheme="minorHAnsi"/>
        </w:rPr>
        <w:t>f</w:t>
      </w:r>
      <w:r w:rsidR="00EB0D69">
        <w:rPr>
          <w:rFonts w:cstheme="minorHAnsi"/>
        </w:rPr>
        <w:t xml:space="preserve">or </w:t>
      </w:r>
      <w:r w:rsidR="000A6860">
        <w:rPr>
          <w:rFonts w:cstheme="minorHAnsi"/>
        </w:rPr>
        <w:t xml:space="preserve">any scalar </w:t>
      </w:r>
      <w:r w:rsidR="000A6860" w:rsidRPr="000A6860">
        <w:rPr>
          <w:rFonts w:ascii="Symbol" w:hAnsi="Symbol" w:cstheme="minorHAnsi"/>
          <w:i/>
        </w:rPr>
        <w:t></w:t>
      </w:r>
      <w:r w:rsidR="002F7882">
        <w:rPr>
          <w:rFonts w:cstheme="minorHAnsi"/>
        </w:rPr>
        <w:t>.</w:t>
      </w:r>
    </w:p>
    <w:p w14:paraId="46D495BC" w14:textId="77777777" w:rsidR="00091315" w:rsidRDefault="00091315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133" w:name="OLE_LINK85"/>
      <w:bookmarkStart w:id="134" w:name="OLE_LINK86"/>
    </w:p>
    <w:p w14:paraId="64812E37" w14:textId="782DDF0E" w:rsidR="009D1508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bookmarkStart w:id="135" w:name="OLE_LINK51"/>
      <w:bookmarkStart w:id="136" w:name="OLE_LINK52"/>
      <w:r w:rsidR="00744343">
        <w:rPr>
          <w:rFonts w:cstheme="minorHAnsi"/>
        </w:rPr>
        <w:t xml:space="preserve"> Set </w:t>
      </w:r>
      <w:r w:rsidR="0019672D">
        <w:rPr>
          <w:rFonts w:cstheme="minorHAnsi"/>
          <w:noProof/>
          <w:position w:val="-12"/>
        </w:rPr>
        <w:pict w14:anchorId="261FD17C">
          <v:shape id="_x0000_i65041" type="#_x0000_t75" alt="" style="width:87.7pt;height:18.45pt;mso-width-percent:0;mso-height-percent:0;mso-width-percent:0;mso-height-percent:0">
            <v:imagedata r:id="rId243" o:title=""/>
          </v:shape>
        </w:pict>
      </w:r>
      <w:r w:rsidR="00744343">
        <w:rPr>
          <w:rFonts w:cstheme="minorHAnsi"/>
        </w:rPr>
        <w:t xml:space="preserve">. </w:t>
      </w:r>
      <w:bookmarkEnd w:id="133"/>
      <w:bookmarkEnd w:id="134"/>
      <w:r w:rsidR="00941388">
        <w:rPr>
          <w:rFonts w:cstheme="minorHAnsi"/>
        </w:rPr>
        <w:t>The</w:t>
      </w:r>
      <w:r w:rsidR="00B65858">
        <w:rPr>
          <w:rFonts w:cstheme="minorHAnsi"/>
        </w:rPr>
        <w:t>n</w:t>
      </w:r>
      <w:r w:rsidR="00941388">
        <w:rPr>
          <w:rFonts w:cstheme="minorHAnsi"/>
        </w:rPr>
        <w:t xml:space="preserve"> </w:t>
      </w:r>
    </w:p>
    <w:p w14:paraId="4AD6DF21" w14:textId="4F74B80A" w:rsidR="00356EA9" w:rsidRPr="00961568" w:rsidRDefault="009D150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57516262">
          <v:shape id="_x0000_i65042" type="#_x0000_t75" alt="" style="width:264.9pt;height:32.3pt;mso-width-percent:0;mso-height-percent:0;mso-width-percent:0;mso-height-percent:0">
            <v:imagedata r:id="rId244" o:title=""/>
          </v:shape>
        </w:pict>
      </w:r>
      <w:r w:rsidR="00B65858">
        <w:rPr>
          <w:rFonts w:cstheme="minorHAnsi"/>
        </w:rPr>
        <w:t xml:space="preserve">  </w:t>
      </w:r>
      <w:r w:rsidR="002F7882">
        <w:rPr>
          <w:rFonts w:ascii="Lucida Sans Unicode" w:hAnsi="Lucida Sans Unicode" w:cs="Lucida Sans Unicode" w:hint="eastAsia"/>
          <w:color w:val="0000FF"/>
        </w:rPr>
        <w:t>■</w:t>
      </w:r>
      <w:bookmarkEnd w:id="135"/>
      <w:bookmarkEnd w:id="136"/>
      <w:r w:rsidR="002F7882">
        <w:rPr>
          <w:rFonts w:cstheme="minorHAnsi"/>
        </w:rPr>
        <w:t xml:space="preserve"> </w:t>
      </w:r>
    </w:p>
    <w:p w14:paraId="303AC517" w14:textId="77777777" w:rsidR="00091315" w:rsidRDefault="00091315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137" w:name="OLE_LINK414"/>
      <w:bookmarkStart w:id="138" w:name="OLE_LINK415"/>
    </w:p>
    <w:p w14:paraId="59A7BD80" w14:textId="34D335A7" w:rsidR="006801CB" w:rsidRDefault="000F43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137"/>
      <w:bookmarkEnd w:id="138"/>
      <w:r w:rsidR="00D27905">
        <w:rPr>
          <w:rFonts w:cstheme="minorHAnsi"/>
        </w:rPr>
        <w:t xml:space="preserve">A </w:t>
      </w:r>
      <w:r w:rsidR="00D27905" w:rsidRPr="00BB40BA">
        <w:rPr>
          <w:rFonts w:cstheme="minorHAnsi"/>
          <w:b/>
        </w:rPr>
        <w:t>Hermitian Operator</w:t>
      </w:r>
      <w:r w:rsidR="00D27905">
        <w:rPr>
          <w:rFonts w:cstheme="minorHAnsi"/>
        </w:rPr>
        <w:t xml:space="preserve"> is an operator such</w:t>
      </w:r>
      <w:bookmarkStart w:id="139" w:name="OLE_LINK209"/>
      <w:bookmarkStart w:id="140" w:name="OLE_LINK456"/>
      <w:r w:rsidR="00D27905">
        <w:rPr>
          <w:rFonts w:cstheme="minorHAnsi"/>
        </w:rPr>
        <w:t xml:space="preserve"> that </w:t>
      </w:r>
      <w:r w:rsidR="0019672D">
        <w:rPr>
          <w:rFonts w:cstheme="minorHAnsi"/>
          <w:noProof/>
          <w:position w:val="-4"/>
        </w:rPr>
        <w:pict w14:anchorId="151A0B6E">
          <v:shape id="_x0000_i65043" type="#_x0000_t75" alt="" style="width:42.45pt;height:15.7pt;mso-width-percent:0;mso-height-percent:0;mso-width-percent:0;mso-height-percent:0">
            <v:imagedata r:id="rId245" o:title=""/>
          </v:shape>
        </w:pict>
      </w:r>
      <w:r w:rsidR="00D27905">
        <w:rPr>
          <w:rFonts w:cstheme="minorHAnsi"/>
        </w:rPr>
        <w:t xml:space="preserve">, or </w:t>
      </w:r>
      <w:r w:rsidR="0019672D">
        <w:rPr>
          <w:rFonts w:cstheme="minorHAnsi"/>
          <w:noProof/>
          <w:position w:val="-16"/>
        </w:rPr>
        <w:pict w14:anchorId="774857AD">
          <v:shape id="_x0000_i65044" type="#_x0000_t75" alt="" style="width:49.85pt;height:22.15pt;mso-width-percent:0;mso-height-percent:0;mso-width-percent:0;mso-height-percent:0">
            <v:imagedata r:id="rId246" o:title=""/>
          </v:shape>
        </w:pict>
      </w:r>
      <w:r w:rsidR="00D27905">
        <w:rPr>
          <w:rFonts w:cstheme="minorHAnsi"/>
        </w:rPr>
        <w:t>.</w:t>
      </w:r>
    </w:p>
    <w:p w14:paraId="131DAF8B" w14:textId="77777777" w:rsidR="000C062A" w:rsidRDefault="000C062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4E42B61" w14:textId="77777777" w:rsidR="002659B9" w:rsidRDefault="0012542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.</w:t>
      </w:r>
      <w:r>
        <w:rPr>
          <w:rFonts w:cstheme="minorHAnsi"/>
        </w:rPr>
        <w:t xml:space="preserve"> Operators are Hermitian: </w:t>
      </w:r>
    </w:p>
    <w:bookmarkEnd w:id="139"/>
    <w:bookmarkEnd w:id="140"/>
    <w:p w14:paraId="706117CE" w14:textId="466DE933" w:rsidR="00125422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6FB337AC">
          <v:shape id="_x0000_i65045" type="#_x0000_t75" alt="" style="width:74.75pt;height:22.15pt;mso-width-percent:0;mso-height-percent:0;mso-width-percent:0;mso-height-percent:0">
            <v:imagedata r:id="rId247" o:title=""/>
          </v:shape>
        </w:pic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8</w:t>
      </w:r>
      <w:r w:rsidR="007828E1">
        <w:rPr>
          <w:rFonts w:cstheme="minorHAnsi"/>
        </w:rPr>
        <w:t>)</w:t>
      </w:r>
    </w:p>
    <w:p w14:paraId="57DB2582" w14:textId="77777777" w:rsidR="00091315" w:rsidRDefault="00091315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0D3AC6D1" w14:textId="77777777" w:rsidR="001C7D56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22EA0A8E" w14:textId="77AC9231" w:rsidR="007C7C62" w:rsidRPr="00961568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79C76ABA">
          <v:shape id="_x0000_i65046" type="#_x0000_t75" alt="" style="width:78.45pt;height:22.15pt;mso-width-percent:0;mso-height-percent:0;mso-width-percent:0;mso-height-percent:0">
            <v:imagedata r:id="rId248" o:title=""/>
          </v:shape>
        </w:pict>
      </w:r>
      <w:r w:rsidR="009558D0">
        <w:rPr>
          <w:rFonts w:cstheme="minorHAnsi"/>
        </w:rPr>
        <w:t xml:space="preserve"> </w:t>
      </w:r>
      <w:r w:rsidR="009558D0">
        <w:rPr>
          <w:rFonts w:cstheme="minorHAnsi"/>
        </w:rPr>
        <w:tab/>
      </w:r>
      <w:r w:rsidR="007828E1">
        <w:rPr>
          <w:rFonts w:cstheme="minorHAnsi"/>
        </w:rPr>
        <w:t>(</w:t>
      </w:r>
      <w:r w:rsidR="009558D0">
        <w:rPr>
          <w:rFonts w:cstheme="minorHAnsi"/>
        </w:rPr>
        <w:t>3.9</w:t>
      </w:r>
      <w:r w:rsidR="007828E1">
        <w:rPr>
          <w:rFonts w:cstheme="minorHAnsi"/>
        </w:rPr>
        <w:t>)</w:t>
      </w:r>
    </w:p>
    <w:p w14:paraId="07A3C022" w14:textId="77777777" w:rsidR="005817C9" w:rsidRDefault="005817C9" w:rsidP="0027764A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300E83F6" w14:textId="77777777" w:rsidR="005817C9" w:rsidRPr="005817C9" w:rsidRDefault="005817C9" w:rsidP="0027764A">
      <w:pPr>
        <w:tabs>
          <w:tab w:val="left" w:pos="450"/>
          <w:tab w:val="right" w:pos="8550"/>
        </w:tabs>
        <w:rPr>
          <w:rFonts w:cstheme="minorHAnsi"/>
        </w:rPr>
      </w:pPr>
      <w:r w:rsidRPr="005817C9">
        <w:rPr>
          <w:rFonts w:cstheme="minorHAnsi"/>
        </w:rPr>
        <w:t>The</w:t>
      </w:r>
      <w:r>
        <w:rPr>
          <w:rFonts w:cstheme="minorHAnsi"/>
        </w:rPr>
        <w:t xml:space="preserve"> following theorem is needed in Examples 1 and 2 in Chapter 8. </w:t>
      </w:r>
      <w:r w:rsidR="00760162">
        <w:rPr>
          <w:rFonts w:cstheme="minorHAnsi"/>
        </w:rPr>
        <w:t xml:space="preserve">It is not </w:t>
      </w:r>
      <w:r w:rsidR="005B5D8A">
        <w:rPr>
          <w:rFonts w:cstheme="minorHAnsi"/>
        </w:rPr>
        <w:t>trivial,</w:t>
      </w:r>
      <w:r w:rsidR="00760162">
        <w:rPr>
          <w:rFonts w:cstheme="minorHAnsi"/>
        </w:rPr>
        <w:t xml:space="preserve"> but the</w:t>
      </w:r>
      <w:r>
        <w:rPr>
          <w:rFonts w:cstheme="minorHAnsi"/>
        </w:rPr>
        <w:t xml:space="preserve"> </w:t>
      </w:r>
      <w:r w:rsidR="00760162">
        <w:rPr>
          <w:rFonts w:cstheme="minorHAnsi"/>
        </w:rPr>
        <w:t>book simply presents it</w:t>
      </w:r>
      <w:r>
        <w:rPr>
          <w:rFonts w:cstheme="minorHAnsi"/>
        </w:rPr>
        <w:t xml:space="preserve"> as </w:t>
      </w:r>
      <w:r w:rsidR="00760162">
        <w:rPr>
          <w:rFonts w:cstheme="minorHAnsi"/>
        </w:rPr>
        <w:t xml:space="preserve">a </w:t>
      </w:r>
      <w:r>
        <w:rPr>
          <w:rFonts w:cstheme="minorHAnsi"/>
        </w:rPr>
        <w:t>fact.</w:t>
      </w:r>
    </w:p>
    <w:p w14:paraId="37E94344" w14:textId="77777777" w:rsidR="005817C9" w:rsidRDefault="005817C9" w:rsidP="0027764A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AC66BD0" w14:textId="3B264DF1" w:rsidR="000F4334" w:rsidRDefault="000F4334" w:rsidP="0027764A">
      <w:pPr>
        <w:tabs>
          <w:tab w:val="left" w:pos="450"/>
          <w:tab w:val="right" w:pos="8550"/>
        </w:tabs>
        <w:rPr>
          <w:rFonts w:cstheme="minorHAnsi"/>
        </w:rPr>
      </w:pPr>
      <w:bookmarkStart w:id="141" w:name="OLE_LINK565"/>
      <w:bookmarkStart w:id="142" w:name="OLE_LINK566"/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Hermitian iff </w:t>
      </w:r>
      <w:r w:rsidR="0019672D">
        <w:rPr>
          <w:rFonts w:cstheme="minorHAnsi"/>
          <w:noProof/>
          <w:position w:val="-16"/>
        </w:rPr>
        <w:pict w14:anchorId="4BAF14BF">
          <v:shape id="_x0000_i65047" type="#_x0000_t75" alt="" style="width:154.15pt;height:24.9pt;mso-width-percent:0;mso-height-percent:0;mso-width-percent:0;mso-height-percent:0">
            <v:imagedata r:id="rId249" o:title=""/>
          </v:shape>
        </w:pict>
      </w:r>
      <w:r>
        <w:rPr>
          <w:rFonts w:cstheme="minorHAnsi"/>
        </w:rPr>
        <w:t>:</w:t>
      </w:r>
      <w:r>
        <w:rPr>
          <w:rFonts w:cstheme="minorHAnsi"/>
        </w:rPr>
        <w:tab/>
        <w:t>(3.0</w:t>
      </w:r>
      <w:r w:rsidR="00760162">
        <w:rPr>
          <w:rFonts w:cstheme="minorHAnsi"/>
        </w:rPr>
        <w:t>9</w:t>
      </w:r>
      <w:r>
        <w:rPr>
          <w:rFonts w:cstheme="minorHAnsi"/>
        </w:rPr>
        <w:t>)</w:t>
      </w:r>
    </w:p>
    <w:p w14:paraId="7922B172" w14:textId="5B767C5E" w:rsidR="00823FB5" w:rsidRDefault="000F4334" w:rsidP="00994463">
      <w:pPr>
        <w:tabs>
          <w:tab w:val="left" w:pos="450"/>
          <w:tab w:val="right" w:pos="8550"/>
        </w:tabs>
        <w:rPr>
          <w:rFonts w:cstheme="minorHAnsi"/>
        </w:rPr>
      </w:pPr>
      <w:bookmarkStart w:id="143" w:name="OLE_LINK610"/>
      <w:bookmarkStart w:id="144" w:name="OLE_LINK611"/>
      <w:bookmarkEnd w:id="125"/>
      <w:bookmarkEnd w:id="126"/>
      <w:r w:rsidRPr="000F4334">
        <w:rPr>
          <w:rFonts w:cstheme="minorHAnsi"/>
          <w:color w:val="0432FF"/>
        </w:rPr>
        <w:t>Proof</w:t>
      </w:r>
      <w:r>
        <w:rPr>
          <w:rFonts w:cstheme="minorHAnsi"/>
          <w:color w:val="0432FF"/>
        </w:rPr>
        <w:t>.</w:t>
      </w:r>
      <w:r>
        <w:rPr>
          <w:rFonts w:cstheme="minorHAnsi"/>
        </w:rPr>
        <w:t xml:space="preserve"> Suppose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Hermitian. </w:t>
      </w:r>
      <w:r w:rsidR="00451432">
        <w:rPr>
          <w:rFonts w:cstheme="minorHAnsi"/>
        </w:rPr>
        <w:t xml:space="preserve">Let </w:t>
      </w:r>
      <w:r w:rsidR="0019672D">
        <w:rPr>
          <w:rFonts w:cstheme="minorHAnsi"/>
          <w:noProof/>
          <w:position w:val="-20"/>
        </w:rPr>
        <w:pict w14:anchorId="53A95091">
          <v:shape id="_x0000_i65048" type="#_x0000_t75" alt="" style="width:47.1pt;height:27.7pt;mso-width-percent:0;mso-height-percent:0;mso-width-percent:0;mso-height-percent:0">
            <v:imagedata r:id="rId250" o:title=""/>
          </v:shape>
        </w:pict>
      </w:r>
      <w:r w:rsidR="00451432">
        <w:rPr>
          <w:rFonts w:cstheme="minorHAnsi"/>
        </w:rPr>
        <w:t xml:space="preserve"> be an orthonormal basis for the Hilbert space of states, </w:t>
      </w:r>
      <w:r w:rsidR="0019672D">
        <w:rPr>
          <w:rFonts w:cstheme="minorHAnsi"/>
          <w:noProof/>
          <w:position w:val="-28"/>
        </w:rPr>
        <w:pict w14:anchorId="508C81C5">
          <v:shape id="_x0000_i65049" type="#_x0000_t75" alt="" style="width:1in;height:35.1pt;mso-width-percent:0;mso-height-percent:0;mso-width-percent:0;mso-height-percent:0">
            <v:imagedata r:id="rId251" o:title=""/>
          </v:shape>
        </w:pict>
      </w:r>
      <w:r w:rsidR="00451432">
        <w:rPr>
          <w:rFonts w:cstheme="minorHAnsi"/>
        </w:rPr>
        <w:t xml:space="preserve">, and </w:t>
      </w:r>
      <w:r w:rsidR="0019672D">
        <w:rPr>
          <w:rFonts w:cstheme="minorHAnsi"/>
          <w:noProof/>
          <w:position w:val="-30"/>
        </w:rPr>
        <w:pict w14:anchorId="38733026">
          <v:shape id="_x0000_i65050" type="#_x0000_t75" alt="" style="width:73.85pt;height:36.9pt;mso-width-percent:0;mso-height-percent:0;mso-width-percent:0;mso-height-percent:0">
            <v:imagedata r:id="rId252" o:title=""/>
          </v:shape>
        </w:pict>
      </w:r>
      <w:r w:rsidR="00451432">
        <w:rPr>
          <w:rFonts w:cstheme="minorHAnsi"/>
        </w:rPr>
        <w:t xml:space="preserve">. </w:t>
      </w:r>
    </w:p>
    <w:p w14:paraId="42FE6D08" w14:textId="2DF9DA02" w:rsidR="00823FB5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30"/>
        </w:rPr>
        <w:pict w14:anchorId="0E93D1AB">
          <v:shape id="_x0000_i65051" type="#_x0000_t75" alt="" style="width:125.55pt;height:36.9pt;mso-width-percent:0;mso-height-percent:0;mso-width-percent:0;mso-height-percent:0">
            <v:imagedata r:id="rId253" o:title=""/>
          </v:shape>
        </w:pict>
      </w:r>
      <w:r w:rsidR="00051183">
        <w:rPr>
          <w:rFonts w:cstheme="minorHAnsi"/>
          <w:noProof/>
        </w:rPr>
        <w:t>,</w:t>
      </w:r>
      <w:r w:rsidR="00140F64">
        <w:rPr>
          <w:rFonts w:cstheme="minorHAnsi"/>
          <w:noProof/>
        </w:rPr>
        <w:tab/>
        <w:t>(a)</w:t>
      </w:r>
    </w:p>
    <w:p w14:paraId="35A9A73F" w14:textId="19D0F430" w:rsidR="000F4334" w:rsidRDefault="00823FB5" w:rsidP="0027764A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19672D">
        <w:rPr>
          <w:rFonts w:cstheme="minorHAnsi"/>
          <w:noProof/>
          <w:color w:val="0000FF"/>
          <w:position w:val="-30"/>
        </w:rPr>
        <w:pict w14:anchorId="421C95B6">
          <v:shape id="_x0000_i65052" type="#_x0000_t75" alt="" style="width:197.55pt;height:36.9pt;mso-width-percent:0;mso-height-percent:0;mso-width-percent:0;mso-height-percent:0">
            <v:imagedata r:id="rId254" o:title=""/>
          </v:shape>
        </w:pict>
      </w:r>
      <w:r w:rsidR="00051183">
        <w:rPr>
          <w:rFonts w:cstheme="minorHAnsi"/>
          <w:noProof/>
          <w:color w:val="0000FF"/>
        </w:rPr>
        <w:t>,</w:t>
      </w:r>
      <w:r w:rsidR="00140F64" w:rsidRPr="00140F64">
        <w:rPr>
          <w:rFonts w:cstheme="minorHAnsi"/>
          <w:noProof/>
        </w:rPr>
        <w:tab/>
        <w:t>(b)</w:t>
      </w:r>
    </w:p>
    <w:p w14:paraId="4881DF79" w14:textId="15D707EA" w:rsidR="00823FB5" w:rsidRDefault="00823FB5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30"/>
        </w:rPr>
        <w:pict w14:anchorId="601E0ACE">
          <v:shape id="_x0000_i65053" type="#_x0000_t75" alt="" style="width:253.85pt;height:36.9pt;mso-width-percent:0;mso-height-percent:0;mso-width-percent:0;mso-height-percent:0">
            <v:imagedata r:id="rId255" o:title=""/>
          </v:shape>
        </w:pict>
      </w:r>
      <w:r w:rsidR="00051183">
        <w:rPr>
          <w:rFonts w:cstheme="minorHAnsi"/>
          <w:noProof/>
        </w:rPr>
        <w:t>.</w:t>
      </w:r>
      <w:r w:rsidR="004550F7">
        <w:rPr>
          <w:rFonts w:cstheme="minorHAnsi"/>
        </w:rPr>
        <w:tab/>
      </w:r>
      <w:bookmarkStart w:id="145" w:name="_Hlk9016606"/>
      <w:bookmarkStart w:id="146" w:name="OLE_LINK5"/>
      <w:r w:rsidR="004550F7">
        <w:rPr>
          <w:rFonts w:ascii="MS Gothic" w:eastAsia="MS Gothic" w:hAnsi="Lucida Handwriting" w:hint="eastAsia"/>
        </w:rPr>
        <w:t>✔</w:t>
      </w:r>
      <w:bookmarkEnd w:id="145"/>
      <w:bookmarkEnd w:id="146"/>
      <w:r w:rsidR="004550F7">
        <w:rPr>
          <w:rFonts w:cstheme="minorHAnsi"/>
        </w:rPr>
        <w:t xml:space="preserve"> </w:t>
      </w:r>
    </w:p>
    <w:p w14:paraId="3966F8A7" w14:textId="77777777" w:rsidR="004550F7" w:rsidRDefault="004550F7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3E5DF463" w14:textId="636F1B76" w:rsidR="009D1508" w:rsidRDefault="007D484F" w:rsidP="009D1508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Conversely, s</w:t>
      </w:r>
      <w:r w:rsidR="004550F7">
        <w:rPr>
          <w:rFonts w:cstheme="minorHAnsi"/>
        </w:rPr>
        <w:t xml:space="preserve">uppose </w:t>
      </w:r>
      <w:r w:rsidR="004550F7">
        <w:rPr>
          <w:rFonts w:cstheme="minorHAnsi"/>
          <w:i/>
        </w:rPr>
        <w:t>M</w:t>
      </w:r>
      <w:r w:rsidR="004550F7">
        <w:rPr>
          <w:rFonts w:cstheme="minorHAnsi"/>
        </w:rPr>
        <w:t xml:space="preserve"> is not Hermitian. Then </w:t>
      </w:r>
      <w:r w:rsidR="0019672D">
        <w:rPr>
          <w:rFonts w:cstheme="minorHAnsi"/>
          <w:noProof/>
          <w:position w:val="-4"/>
        </w:rPr>
        <w:pict w14:anchorId="41BAC442">
          <v:shape id="_x0000_i65054" type="#_x0000_t75" alt="" style="width:42.45pt;height:15.7pt;mso-width-percent:0;mso-height-percent:0;mso-width-percent:0;mso-height-percent:0">
            <v:imagedata r:id="rId256" o:title=""/>
          </v:shape>
        </w:pict>
      </w:r>
      <w:r w:rsidR="004550F7">
        <w:rPr>
          <w:rFonts w:cstheme="minorHAnsi"/>
        </w:rPr>
        <w:t>. We construct</w:t>
      </w:r>
      <w:r w:rsidR="0019672D">
        <w:rPr>
          <w:rFonts w:cstheme="minorHAnsi"/>
          <w:noProof/>
          <w:position w:val="-16"/>
        </w:rPr>
        <w:pict w14:anchorId="6AAA2B15">
          <v:shape id="_x0000_i65055" type="#_x0000_t75" alt="" style="width:63.7pt;height:22.15pt;mso-width-percent:0;mso-height-percent:0;mso-width-percent:0;mso-height-percent:0">
            <v:imagedata r:id="rId257" o:title=""/>
          </v:shape>
        </w:pict>
      </w:r>
      <w:r w:rsidR="004550F7">
        <w:rPr>
          <w:rFonts w:cstheme="minorHAnsi"/>
        </w:rPr>
        <w:t xml:space="preserve"> such that </w:t>
      </w:r>
      <w:r w:rsidR="0019672D">
        <w:rPr>
          <w:rFonts w:cstheme="minorHAnsi"/>
          <w:noProof/>
          <w:position w:val="-16"/>
        </w:rPr>
        <w:pict w14:anchorId="4F7D049E">
          <v:shape id="_x0000_i65056" type="#_x0000_t75" alt="" style="width:110.75pt;height:24.9pt;mso-width-percent:0;mso-height-percent:0;mso-width-percent:0;mso-height-percent:0">
            <v:imagedata r:id="rId258" o:title=""/>
          </v:shape>
        </w:pict>
      </w:r>
      <w:r w:rsidR="004550F7">
        <w:rPr>
          <w:rFonts w:cstheme="minorHAnsi"/>
        </w:rPr>
        <w:t xml:space="preserve">. </w:t>
      </w:r>
      <w:r>
        <w:rPr>
          <w:rFonts w:cstheme="minorHAnsi"/>
        </w:rPr>
        <w:t>The basis is</w:t>
      </w:r>
      <w:r w:rsidR="00686C89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8"/>
        </w:rPr>
        <w:pict w14:anchorId="2DB5468E">
          <v:shape id="_x0000_i65057" type="#_x0000_t75" alt="" style="width:96.9pt;height:24.9pt;mso-width-percent:0;mso-height-percent:0;mso-width-percent:0;mso-height-percent:0">
            <v:imagedata r:id="rId259" o:title=""/>
          </v:shape>
        </w:pict>
      </w:r>
      <w:r>
        <w:rPr>
          <w:rFonts w:cstheme="minorHAnsi"/>
        </w:rPr>
        <w:t xml:space="preserve">. Since </w:t>
      </w:r>
      <w:r w:rsidR="0019672D">
        <w:rPr>
          <w:rFonts w:cstheme="minorHAnsi"/>
          <w:noProof/>
          <w:position w:val="-4"/>
        </w:rPr>
        <w:pict w14:anchorId="09C3B955">
          <v:shape id="_x0000_i65058" type="#_x0000_t75" alt="" style="width:42.45pt;height:15.7pt;mso-width-percent:0;mso-height-percent:0;mso-width-percent:0;mso-height-percent:0">
            <v:imagedata r:id="rId260" o:title=""/>
          </v:shape>
        </w:pict>
      </w:r>
      <w:r>
        <w:rPr>
          <w:rFonts w:cstheme="minorHAnsi"/>
        </w:rPr>
        <w:t>, they must disagree on some basis element</w:t>
      </w:r>
      <w:r w:rsidR="00D21EBC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6E8393E5">
          <v:shape id="_x0000_i65059" type="#_x0000_t75" alt="" style="width:14.75pt;height:22.15pt;mso-width-percent:0;mso-height-percent:0;mso-width-percent:0;mso-height-percent:0">
            <v:imagedata r:id="rId261" o:title=""/>
          </v:shape>
        </w:pict>
      </w:r>
      <w:r>
        <w:rPr>
          <w:rFonts w:cstheme="minorHAnsi"/>
        </w:rPr>
        <w:t xml:space="preserve">. </w:t>
      </w:r>
      <w:r w:rsidR="009D1213">
        <w:rPr>
          <w:rFonts w:cstheme="minorHAnsi"/>
        </w:rPr>
        <w:t xml:space="preserve">WLOG </w:t>
      </w:r>
      <w:r w:rsidR="009D1213">
        <w:rPr>
          <w:rFonts w:cstheme="minorHAnsi"/>
          <w:i/>
          <w:iCs/>
        </w:rPr>
        <w:t>i</w:t>
      </w:r>
      <w:r w:rsidR="009D1213">
        <w:rPr>
          <w:rFonts w:cstheme="minorHAnsi"/>
        </w:rPr>
        <w:t xml:space="preserve"> = 1.</w:t>
      </w:r>
      <w:r>
        <w:rPr>
          <w:rFonts w:cstheme="minorHAnsi"/>
        </w:rPr>
        <w:t xml:space="preserve"> </w:t>
      </w:r>
      <w:r w:rsidR="009D1213">
        <w:rPr>
          <w:rFonts w:cstheme="minorHAnsi"/>
        </w:rPr>
        <w:t xml:space="preserve">That is, </w:t>
      </w:r>
      <w:r w:rsidR="0019672D">
        <w:rPr>
          <w:rFonts w:cstheme="minorHAnsi"/>
          <w:noProof/>
          <w:position w:val="-16"/>
        </w:rPr>
        <w:pict w14:anchorId="4793A412">
          <v:shape id="_x0000_i65060" type="#_x0000_t75" alt="" style="width:72.9pt;height:22.15pt;mso-width-percent:0;mso-height-percent:0;mso-width-percent:0;mso-height-percent:0">
            <v:imagedata r:id="rId262" o:title=""/>
          </v:shape>
        </w:pict>
      </w:r>
      <w:r>
        <w:rPr>
          <w:rFonts w:cstheme="minorHAnsi"/>
        </w:rPr>
        <w:t xml:space="preserve">. Set </w:t>
      </w:r>
      <w:r w:rsidR="0019672D">
        <w:rPr>
          <w:rFonts w:cstheme="minorHAnsi"/>
          <w:noProof/>
          <w:position w:val="-16"/>
        </w:rPr>
        <w:pict w14:anchorId="08C86A5F">
          <v:shape id="_x0000_i65061" type="#_x0000_t75" alt="" style="width:44.3pt;height:22.15pt;mso-width-percent:0;mso-height-percent:0;mso-width-percent:0;mso-height-percent:0">
            <v:imagedata r:id="rId263" o:title=""/>
          </v:shape>
        </w:pict>
      </w:r>
      <w:r>
        <w:rPr>
          <w:rFonts w:cstheme="minorHAnsi"/>
        </w:rPr>
        <w:t xml:space="preserve">. </w:t>
      </w:r>
    </w:p>
    <w:p w14:paraId="35754C03" w14:textId="4A8A4BB4" w:rsidR="002F2976" w:rsidRDefault="007D484F" w:rsidP="009D1508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rite </w:t>
      </w:r>
      <w:r w:rsidR="0019672D">
        <w:rPr>
          <w:rFonts w:cstheme="minorHAnsi"/>
          <w:noProof/>
          <w:position w:val="-56"/>
        </w:rPr>
        <w:pict w14:anchorId="735A0947">
          <v:shape id="_x0000_i65062" type="#_x0000_t75" alt="" style="width:108pt;height:61.85pt;mso-width-percent:0;mso-height-percent:0;mso-width-percent:0;mso-height-percent:0">
            <v:imagedata r:id="rId264" o:title=""/>
          </v:shape>
        </w:pict>
      </w:r>
      <w:r w:rsidR="00E358DD">
        <w:rPr>
          <w:rFonts w:cstheme="minorHAnsi"/>
          <w:noProof/>
        </w:rPr>
        <w:t xml:space="preserve">, </w:t>
      </w:r>
      <w:r w:rsidR="0019672D">
        <w:rPr>
          <w:rFonts w:cstheme="minorHAnsi"/>
          <w:noProof/>
          <w:position w:val="-56"/>
        </w:rPr>
        <w:pict w14:anchorId="41FD12A1">
          <v:shape id="_x0000_i65063" type="#_x0000_t75" alt="" style="width:112.6pt;height:61.85pt;mso-width-percent:0;mso-height-percent:0;mso-width-percent:0;mso-height-percent:0">
            <v:imagedata r:id="rId265" o:title=""/>
          </v:shape>
        </w:pict>
      </w:r>
      <w:r w:rsidR="00E358DD">
        <w:rPr>
          <w:rFonts w:cstheme="minorHAnsi"/>
          <w:noProof/>
        </w:rPr>
        <w:t xml:space="preserve">, and </w:t>
      </w:r>
      <w:r w:rsidR="0019672D">
        <w:rPr>
          <w:rFonts w:cstheme="minorHAnsi"/>
          <w:noProof/>
          <w:position w:val="-86"/>
        </w:rPr>
        <w:pict w14:anchorId="7D56DF70">
          <v:shape id="_x0000_i65064" type="#_x0000_t75" alt="" style="width:57.25pt;height:92.3pt;mso-width-percent:0;mso-height-percent:0;mso-width-percent:0;mso-height-percent:0">
            <v:imagedata r:id="rId266" o:title=""/>
          </v:shape>
        </w:pict>
      </w:r>
      <w:r>
        <w:rPr>
          <w:rFonts w:cstheme="minorHAnsi"/>
        </w:rPr>
        <w:t xml:space="preserve">. So </w:t>
      </w:r>
      <w:r w:rsidR="0019672D">
        <w:rPr>
          <w:rFonts w:cstheme="minorHAnsi"/>
          <w:noProof/>
          <w:position w:val="-66"/>
        </w:rPr>
        <w:pict w14:anchorId="35BAF6A3">
          <v:shape id="_x0000_i65065" type="#_x0000_t75" alt="" style="width:56.3pt;height:1in;mso-width-percent:0;mso-height-percent:0;mso-width-percent:0;mso-height-percent:0">
            <v:imagedata r:id="rId267" o:title=""/>
          </v:shape>
        </w:pict>
      </w:r>
      <w:r w:rsidR="00926DBA">
        <w:rPr>
          <w:rFonts w:cstheme="minorHAnsi"/>
        </w:rPr>
        <w:t>,</w:t>
      </w:r>
      <w:r w:rsidR="0019672D">
        <w:rPr>
          <w:rFonts w:cstheme="minorHAnsi"/>
          <w:noProof/>
          <w:position w:val="-66"/>
        </w:rPr>
        <w:pict w14:anchorId="0041ECD6">
          <v:shape id="_x0000_i65066" type="#_x0000_t75" alt="" style="width:78.45pt;height:1in;mso-width-percent:0;mso-height-percent:0;mso-width-percent:0;mso-height-percent:0">
            <v:imagedata r:id="rId268" o:title=""/>
          </v:shape>
        </w:pict>
      </w:r>
      <w:r w:rsidR="00686C89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 w:rsidR="0019672D">
        <w:rPr>
          <w:rFonts w:cstheme="minorHAnsi"/>
          <w:noProof/>
          <w:position w:val="-64"/>
        </w:rPr>
        <w:pict w14:anchorId="0A0E0B02">
          <v:shape id="_x0000_i65067" type="#_x0000_t75" alt="" style="width:84.9pt;height:70.15pt;mso-width-percent:0;mso-height-percent:0;mso-width-percent:0;mso-height-percent:0">
            <v:imagedata r:id="rId269" o:title=""/>
          </v:shape>
        </w:pict>
      </w:r>
      <w:r w:rsidR="00686C89">
        <w:rPr>
          <w:rFonts w:cstheme="minorHAnsi"/>
        </w:rPr>
        <w:t xml:space="preserve">. Thus, </w:t>
      </w:r>
      <w:r w:rsidR="0019672D">
        <w:rPr>
          <w:rFonts w:cstheme="minorHAnsi"/>
          <w:noProof/>
          <w:position w:val="-16"/>
        </w:rPr>
        <w:pict w14:anchorId="323B5E2B">
          <v:shape id="_x0000_i65068" type="#_x0000_t75" alt="" style="width:48pt;height:22.15pt;mso-width-percent:0;mso-height-percent:0;mso-width-percent:0;mso-height-percent:0">
            <v:imagedata r:id="rId270" o:title=""/>
          </v:shape>
        </w:pict>
      </w:r>
      <w:r w:rsidR="00E358DD">
        <w:rPr>
          <w:rFonts w:cstheme="minorHAnsi"/>
          <w:noProof/>
        </w:rPr>
        <w:t xml:space="preserve"> for some </w:t>
      </w:r>
      <w:r w:rsidR="00E358DD">
        <w:rPr>
          <w:rFonts w:cstheme="minorHAnsi"/>
          <w:i/>
          <w:iCs/>
          <w:noProof/>
        </w:rPr>
        <w:t>i</w:t>
      </w:r>
      <w:r w:rsidR="00686C89">
        <w:rPr>
          <w:rFonts w:cstheme="minorHAnsi"/>
        </w:rPr>
        <w:t>.</w:t>
      </w:r>
      <w:r w:rsidR="00E358DD" w:rsidRPr="00E358DD">
        <w:rPr>
          <w:rFonts w:cstheme="minorHAnsi"/>
          <w:noProof/>
        </w:rPr>
        <w:t xml:space="preserve"> </w:t>
      </w:r>
      <w:r w:rsidR="00E358DD">
        <w:rPr>
          <w:rFonts w:cstheme="minorHAnsi"/>
        </w:rPr>
        <w:t xml:space="preserve">Set </w:t>
      </w:r>
      <w:r w:rsidR="00686C89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6D3F1BE7">
          <v:shape id="_x0000_i65069" type="#_x0000_t75" alt="" style="width:44.3pt;height:22.15pt;mso-width-percent:0;mso-height-percent:0;mso-width-percent:0;mso-height-percent:0">
            <v:imagedata r:id="rId271" o:title=""/>
          </v:shape>
        </w:pict>
      </w:r>
      <w:r w:rsidR="00E358DD">
        <w:rPr>
          <w:rFonts w:cstheme="minorHAnsi"/>
        </w:rPr>
        <w:t xml:space="preserve">. Since </w:t>
      </w:r>
      <w:r w:rsidR="0019672D">
        <w:rPr>
          <w:rFonts w:cstheme="minorHAnsi"/>
          <w:noProof/>
          <w:position w:val="-66"/>
        </w:rPr>
        <w:pict w14:anchorId="64AF77CB">
          <v:shape id="_x0000_i65070" type="#_x0000_t75" alt="" style="width:315.7pt;height:1in;mso-width-percent:0;mso-height-percent:0;mso-width-percent:0;mso-height-percent:0">
            <v:imagedata r:id="rId272" o:title=""/>
          </v:shape>
        </w:pict>
      </w:r>
      <w:r w:rsidR="00E358DD">
        <w:rPr>
          <w:rFonts w:cstheme="minorHAnsi"/>
        </w:rPr>
        <w:t xml:space="preserve">, </w:t>
      </w:r>
    </w:p>
    <w:p w14:paraId="6FF1E4F4" w14:textId="77777777" w:rsidR="00E358DD" w:rsidRDefault="00E358DD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we get that</w:t>
      </w:r>
    </w:p>
    <w:p w14:paraId="2DE96AFD" w14:textId="62A027A7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bookmarkStart w:id="147" w:name="OLE_LINK636"/>
      <w:bookmarkStart w:id="148" w:name="OLE_LINK637"/>
      <w:r>
        <w:rPr>
          <w:rFonts w:cstheme="minorHAnsi"/>
        </w:rPr>
        <w:tab/>
      </w:r>
      <w:bookmarkStart w:id="149" w:name="OLE_LINK324"/>
      <w:bookmarkStart w:id="150" w:name="OLE_LINK325"/>
      <w:bookmarkEnd w:id="141"/>
      <w:bookmarkEnd w:id="142"/>
      <w:bookmarkEnd w:id="143"/>
      <w:bookmarkEnd w:id="144"/>
      <w:r w:rsidR="0019672D">
        <w:rPr>
          <w:rFonts w:cstheme="minorHAnsi"/>
          <w:noProof/>
          <w:position w:val="-66"/>
        </w:rPr>
        <w:pict w14:anchorId="5A12F1E0">
          <v:shape id="_x0000_i65071" type="#_x0000_t75" alt="" style="width:351.7pt;height:1in;mso-width-percent:0;mso-height-percent:0;mso-width-percent:0;mso-height-percent:0">
            <v:imagedata r:id="rId273" o:title=""/>
          </v:shape>
        </w:pict>
      </w:r>
      <w:bookmarkEnd w:id="149"/>
      <w:bookmarkEnd w:id="150"/>
      <w:r>
        <w:rPr>
          <w:rFonts w:cstheme="minorHAnsi"/>
        </w:rPr>
        <w:t>,</w:t>
      </w:r>
    </w:p>
    <w:p w14:paraId="6EBA399C" w14:textId="77319FF3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bookmarkStart w:id="151" w:name="OLE_LINK585"/>
      <w:bookmarkStart w:id="152" w:name="OLE_LINK586"/>
      <w:r>
        <w:rPr>
          <w:rFonts w:cstheme="minorHAnsi"/>
        </w:rPr>
        <w:tab/>
      </w:r>
      <w:r w:rsidR="0019672D">
        <w:rPr>
          <w:rFonts w:cstheme="minorHAnsi"/>
          <w:noProof/>
          <w:position w:val="-86"/>
        </w:rPr>
        <w:pict w14:anchorId="44F1FBF8">
          <v:shape id="_x0000_i65072" type="#_x0000_t75" alt="" style="width:321.25pt;height:92.3pt;mso-width-percent:0;mso-height-percent:0;mso-width-percent:0;mso-height-percent:0">
            <v:imagedata r:id="rId274" o:title=""/>
          </v:shape>
        </w:pict>
      </w:r>
      <w:r>
        <w:rPr>
          <w:rFonts w:cstheme="minorHAnsi"/>
        </w:rPr>
        <w:t>,</w:t>
      </w:r>
    </w:p>
    <w:p w14:paraId="7940FD5F" w14:textId="77777777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and so</w:t>
      </w:r>
    </w:p>
    <w:p w14:paraId="4D450E56" w14:textId="4DB5431B" w:rsidR="00686C89" w:rsidRDefault="00686C89" w:rsidP="002F2976">
      <w:pPr>
        <w:tabs>
          <w:tab w:val="left" w:pos="450"/>
          <w:tab w:val="left" w:pos="3960"/>
          <w:tab w:val="left" w:pos="67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05CEDD0E">
          <v:shape id="_x0000_i65073" type="#_x0000_t75" alt="" style="width:171.7pt;height:24.9pt;mso-width-percent:0;mso-height-percent:0;mso-width-percent:0;mso-height-percent:0">
            <v:imagedata r:id="rId275" o:title=""/>
          </v:shape>
        </w:pict>
      </w:r>
      <w:r w:rsidR="002F2976"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6D43D793" w14:textId="77777777" w:rsidR="00686C89" w:rsidRPr="004550F7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5EB2168A" w14:textId="77777777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>Observable</w:t>
      </w:r>
      <w:r>
        <w:rPr>
          <w:rFonts w:cstheme="minorHAnsi"/>
        </w:rPr>
        <w:t xml:space="preserve"> is something that can be measured</w:t>
      </w:r>
      <w:r w:rsidR="00B072F9">
        <w:rPr>
          <w:rFonts w:cstheme="minorHAnsi"/>
        </w:rPr>
        <w:t xml:space="preserve"> (like spin in a certain direction)</w:t>
      </w:r>
      <w:r>
        <w:rPr>
          <w:rFonts w:cstheme="minorHAnsi"/>
        </w:rPr>
        <w:t xml:space="preserve">. The result of a measurement is a real number. (Note. </w:t>
      </w:r>
      <w:r w:rsidRPr="00EE6F42">
        <w:rPr>
          <w:rFonts w:cstheme="minorHAnsi"/>
          <w:color w:val="C832C8"/>
        </w:rPr>
        <w:t>This may be worth challenging</w:t>
      </w:r>
      <w:r w:rsidR="00C31912" w:rsidRPr="00EE6F42">
        <w:rPr>
          <w:rFonts w:cstheme="minorHAnsi"/>
          <w:color w:val="C832C8"/>
        </w:rPr>
        <w:t>/investigating</w:t>
      </w:r>
      <w:r w:rsidRPr="00EE6F42">
        <w:rPr>
          <w:rFonts w:cstheme="minorHAnsi"/>
          <w:color w:val="C832C8"/>
        </w:rPr>
        <w:t>. Perhaps we only observe the real part of a measurement. For example, the current between the plates of a capacitor is imaginary. We don’t observe it</w:t>
      </w:r>
      <w:r w:rsidR="00C31912" w:rsidRPr="00EE6F42">
        <w:rPr>
          <w:rFonts w:cstheme="minorHAnsi"/>
          <w:color w:val="C832C8"/>
        </w:rPr>
        <w:t xml:space="preserve"> but it can be measured.)</w:t>
      </w:r>
      <w:r w:rsidR="00ED1B98">
        <w:rPr>
          <w:rFonts w:cstheme="minorHAnsi"/>
        </w:rPr>
        <w:t xml:space="preserve"> Observables are represented by Hermitian operators (see Principle 1, next page).</w:t>
      </w:r>
    </w:p>
    <w:p w14:paraId="71179AF3" w14:textId="77777777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31A04EEB" w14:textId="77777777" w:rsidR="0027764A" w:rsidRDefault="007B3BB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>The eigenvalues of a Hermitian matrix are real.</w:t>
      </w:r>
    </w:p>
    <w:p w14:paraId="6E0063E9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005D9FB" w14:textId="77777777" w:rsidR="00786A2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B3BB4">
        <w:rPr>
          <w:rFonts w:cstheme="minorHAnsi"/>
        </w:rPr>
        <w:t xml:space="preserve"> Let </w:t>
      </w:r>
      <w:r w:rsidR="007B3BB4">
        <w:rPr>
          <w:rFonts w:cstheme="minorHAnsi"/>
          <w:i/>
        </w:rPr>
        <w:t>L</w:t>
      </w:r>
      <w:r w:rsidR="007B3BB4">
        <w:rPr>
          <w:rFonts w:cstheme="minorHAnsi"/>
        </w:rPr>
        <w:t xml:space="preserve"> be a Hermitian matrix and </w:t>
      </w:r>
      <w:r w:rsidR="007B3BB4" w:rsidRPr="007B3BB4">
        <w:rPr>
          <w:rFonts w:ascii="Symbol" w:hAnsi="Symbol" w:cstheme="minorHAnsi"/>
          <w:i/>
        </w:rPr>
        <w:t></w:t>
      </w:r>
      <w:r w:rsidR="007B3BB4">
        <w:rPr>
          <w:rFonts w:cstheme="minorHAnsi"/>
        </w:rPr>
        <w:t xml:space="preserve"> an eigenvalue. </w:t>
      </w:r>
      <w:r w:rsidR="00C07F0F">
        <w:rPr>
          <w:rFonts w:cstheme="minorHAnsi"/>
        </w:rPr>
        <w:t>Then</w:t>
      </w:r>
    </w:p>
    <w:p w14:paraId="1B88413C" w14:textId="3FB9F82D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1) </w:t>
      </w:r>
      <w:r w:rsidR="0019672D">
        <w:rPr>
          <w:rFonts w:cstheme="minorHAnsi"/>
          <w:noProof/>
          <w:position w:val="-16"/>
        </w:rPr>
        <w:pict w14:anchorId="428FAA4E">
          <v:shape id="_x0000_i65074" type="#_x0000_t75" alt="" style="width:60.9pt;height:22.15pt;mso-width-percent:0;mso-height-percent:0;mso-width-percent:0;mso-height-percent:0">
            <v:imagedata r:id="rId276" o:title=""/>
          </v:shape>
        </w:pict>
      </w:r>
      <w:r w:rsidR="00C07F0F">
        <w:rPr>
          <w:rFonts w:cstheme="minorHAnsi"/>
        </w:rPr>
        <w:t xml:space="preserve">. </w:t>
      </w:r>
    </w:p>
    <w:p w14:paraId="553B6679" w14:textId="77777777" w:rsidR="00804A05" w:rsidRDefault="00804A05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2D71B54" w14:textId="77777777" w:rsidR="00786A22" w:rsidRDefault="00EE6F4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</w:t>
      </w:r>
      <w:r w:rsidR="00051183">
        <w:rPr>
          <w:rFonts w:cstheme="minorHAnsi"/>
        </w:rPr>
        <w:t xml:space="preserve">e corresponding bra equation is </w:t>
      </w:r>
    </w:p>
    <w:p w14:paraId="71404A84" w14:textId="7A13015C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2) </w:t>
      </w:r>
      <w:r w:rsidR="0019672D">
        <w:rPr>
          <w:rFonts w:cstheme="minorHAnsi"/>
          <w:noProof/>
          <w:position w:val="-16"/>
        </w:rPr>
        <w:pict w14:anchorId="0B60DD25">
          <v:shape id="_x0000_i65075" type="#_x0000_t75" alt="" style="width:84pt;height:32.3pt;mso-width-percent:0;mso-height-percent:0;mso-width-percent:0;mso-height-percent:0">
            <v:imagedata r:id="rId277" o:title=""/>
          </v:shape>
        </w:pict>
      </w:r>
      <w:r w:rsidR="00C07F0F">
        <w:rPr>
          <w:rFonts w:cstheme="minorHAnsi"/>
        </w:rPr>
        <w:t>.</w:t>
      </w:r>
      <w:r w:rsidR="0035334C">
        <w:rPr>
          <w:rFonts w:cstheme="minorHAnsi"/>
        </w:rPr>
        <w:t xml:space="preserve"> </w:t>
      </w:r>
    </w:p>
    <w:p w14:paraId="4A77A476" w14:textId="77777777" w:rsidR="003A2BE8" w:rsidRDefault="003A2BE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AED1C1B" w14:textId="77777777" w:rsidR="00786A22" w:rsidRDefault="0035334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255C1E76" w14:textId="2716F8C1" w:rsidR="00E509BB" w:rsidRDefault="00786A22" w:rsidP="006253B2">
      <w:pPr>
        <w:tabs>
          <w:tab w:val="left" w:pos="72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35334C">
        <w:rPr>
          <w:rFonts w:cstheme="minorHAnsi"/>
        </w:rPr>
        <w:t xml:space="preserve">(1’) </w:t>
      </w:r>
      <w:r w:rsidR="0019672D">
        <w:rPr>
          <w:rFonts w:cstheme="minorHAnsi"/>
          <w:noProof/>
          <w:position w:val="-18"/>
        </w:rPr>
        <w:pict w14:anchorId="2B6AE7C7">
          <v:shape id="_x0000_i65076" type="#_x0000_t75" alt="" style="width:150.45pt;height:30.45pt;mso-width-percent:0;mso-height-percent:0;mso-width-percent:0;mso-height-percent:0">
            <v:imagedata r:id="rId278" o:title=""/>
          </v:shape>
        </w:pict>
      </w:r>
    </w:p>
    <w:p w14:paraId="5A096903" w14:textId="77777777" w:rsidR="006C0ABD" w:rsidRDefault="006C0AB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B604E3">
        <w:rPr>
          <w:rFonts w:cstheme="minorHAnsi"/>
        </w:rPr>
        <w:t xml:space="preserve"> </w:t>
      </w:r>
    </w:p>
    <w:p w14:paraId="360E7141" w14:textId="45DEDA56" w:rsidR="003A2BE8" w:rsidRDefault="006C0ABD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E509BB">
        <w:rPr>
          <w:rFonts w:cstheme="minorHAnsi"/>
        </w:rPr>
        <w:tab/>
      </w:r>
      <w:r>
        <w:rPr>
          <w:rFonts w:cstheme="minorHAnsi"/>
        </w:rPr>
        <w:t xml:space="preserve">(2’) </w:t>
      </w:r>
      <w:r w:rsidR="0019672D">
        <w:rPr>
          <w:rFonts w:cstheme="minorHAnsi"/>
          <w:noProof/>
          <w:position w:val="-18"/>
        </w:rPr>
        <w:pict w14:anchorId="3950B8CB">
          <v:shape id="_x0000_i65077" type="#_x0000_t75" alt="" style="width:162.45pt;height:30.45pt;mso-width-percent:0;mso-height-percent:0;mso-width-percent:0;mso-height-percent:0">
            <v:imagedata r:id="rId279" o:title=""/>
          </v:shape>
        </w:pict>
      </w:r>
      <w:r w:rsidR="0035334C">
        <w:rPr>
          <w:rFonts w:cstheme="minorHAnsi"/>
        </w:rPr>
        <w:t>.</w:t>
      </w:r>
      <w:bookmarkStart w:id="153" w:name="OLE_LINK31"/>
      <w:bookmarkStart w:id="154" w:name="OLE_LINK32"/>
      <w:bookmarkStart w:id="155" w:name="OLE_LINK39"/>
      <w:r w:rsidR="0051278D">
        <w:rPr>
          <w:rFonts w:cstheme="minorHAnsi"/>
        </w:rPr>
        <w:t xml:space="preserve"> </w:t>
      </w:r>
    </w:p>
    <w:p w14:paraId="631BAA4B" w14:textId="77777777" w:rsidR="003A2BE8" w:rsidRDefault="003A2BE8" w:rsidP="003A2BE8">
      <w:pPr>
        <w:tabs>
          <w:tab w:val="left" w:pos="720"/>
          <w:tab w:val="left" w:pos="5400"/>
          <w:tab w:val="right" w:pos="8550"/>
        </w:tabs>
        <w:rPr>
          <w:rFonts w:cstheme="minorHAnsi"/>
        </w:rPr>
      </w:pPr>
    </w:p>
    <w:p w14:paraId="3760FDBA" w14:textId="0D60AFEC" w:rsidR="00786A22" w:rsidRDefault="003A2BE8" w:rsidP="003A2BE8">
      <w:pPr>
        <w:tabs>
          <w:tab w:val="left" w:pos="720"/>
          <w:tab w:val="left" w:pos="540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ence </w:t>
      </w:r>
      <w:bookmarkStart w:id="156" w:name="OLE_LINK340"/>
      <w:r w:rsidR="0019672D">
        <w:rPr>
          <w:rFonts w:cstheme="minorHAnsi"/>
          <w:noProof/>
          <w:position w:val="-8"/>
        </w:rPr>
        <w:pict w14:anchorId="6AA81DA5">
          <v:shape id="_x0000_i65078" type="#_x0000_t75" alt="" style="width:108pt;height:18.45pt;mso-width-percent:0;mso-height-percent:0;mso-width-percent:0;mso-height-percent:0">
            <v:imagedata r:id="rId280" o:title=""/>
          </v:shape>
        </w:pict>
      </w:r>
      <w:bookmarkEnd w:id="156"/>
      <w:r>
        <w:rPr>
          <w:rFonts w:cstheme="minorHAnsi"/>
        </w:rPr>
        <w:t>.</w:t>
      </w:r>
      <w:r w:rsidR="0051278D">
        <w:t xml:space="preserve">    </w:t>
      </w:r>
      <w:r>
        <w:tab/>
      </w:r>
      <w:r w:rsidR="0051278D">
        <w:rPr>
          <w:rFonts w:ascii="Lucida Sans Unicode" w:hAnsi="Lucida Sans Unicode" w:cs="Lucida Sans Unicode" w:hint="eastAsia"/>
          <w:color w:val="0000FF"/>
        </w:rPr>
        <w:t>■</w:t>
      </w:r>
      <w:bookmarkEnd w:id="153"/>
      <w:bookmarkEnd w:id="154"/>
      <w:bookmarkEnd w:id="155"/>
      <w:r w:rsidR="00C07F0F">
        <w:rPr>
          <w:rFonts w:cstheme="minorHAnsi"/>
        </w:rPr>
        <w:t xml:space="preserve"> </w:t>
      </w:r>
    </w:p>
    <w:p w14:paraId="1EF2936D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157" w:name="OLE_LINK33"/>
      <w:bookmarkStart w:id="158" w:name="OLE_LINK36"/>
    </w:p>
    <w:p w14:paraId="5B0E81AE" w14:textId="521BEC02" w:rsidR="007B3BB4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1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bookmarkStart w:id="159" w:name="OLE_LINK341"/>
      <w:r w:rsidR="0019672D">
        <w:rPr>
          <w:rFonts w:cstheme="minorHAnsi"/>
          <w:noProof/>
          <w:position w:val="-12"/>
        </w:rPr>
        <w:pict w14:anchorId="09FF31E7">
          <v:shape id="_x0000_i65079" type="#_x0000_t75" alt="" style="width:36.9pt;height:18.45pt;mso-width-percent:0;mso-height-percent:0;mso-width-percent:0;mso-height-percent:0">
            <v:imagedata r:id="rId281" o:title=""/>
          </v:shape>
        </w:pict>
      </w:r>
      <w:bookmarkEnd w:id="159"/>
      <w:r>
        <w:rPr>
          <w:rFonts w:cstheme="minorHAnsi"/>
        </w:rPr>
        <w:t xml:space="preserve"> are eigenvalues of a Hermitian operator </w:t>
      </w:r>
      <w:r w:rsidRPr="00F54A0A">
        <w:rPr>
          <w:rFonts w:cstheme="minorHAnsi"/>
          <w:i/>
        </w:rPr>
        <w:t>L</w:t>
      </w:r>
      <w:r>
        <w:rPr>
          <w:rFonts w:cstheme="minorHAnsi"/>
        </w:rPr>
        <w:t>, then the corresponding eigenv</w:t>
      </w:r>
      <w:r w:rsidR="00E9158D">
        <w:rPr>
          <w:rFonts w:cstheme="minorHAnsi"/>
        </w:rPr>
        <w:t>ector</w:t>
      </w:r>
      <w:r>
        <w:rPr>
          <w:rFonts w:cstheme="minorHAnsi"/>
        </w:rPr>
        <w:t>s are orthogonal.</w:t>
      </w:r>
      <w:bookmarkEnd w:id="157"/>
      <w:bookmarkEnd w:id="158"/>
    </w:p>
    <w:p w14:paraId="5691DC2E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4B8C719" w14:textId="79CA43EA" w:rsidR="006253B2" w:rsidRDefault="000572C4" w:rsidP="006253B2">
      <w:pPr>
        <w:tabs>
          <w:tab w:val="left" w:pos="72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86A22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7EF21545">
          <v:shape id="_x0000_i65080" type="#_x0000_t75" alt="" style="width:168.9pt;height:32.3pt;mso-width-percent:0;mso-height-percent:0;mso-width-percent:0;mso-height-percent:0">
            <v:imagedata r:id="rId282" o:title=""/>
          </v:shape>
        </w:pict>
      </w:r>
      <w:r w:rsidR="00BB29E2">
        <w:rPr>
          <w:rFonts w:cstheme="minorHAnsi"/>
        </w:rPr>
        <w:t xml:space="preserve">. </w:t>
      </w:r>
    </w:p>
    <w:p w14:paraId="2FBAE39F" w14:textId="77777777" w:rsidR="003A2BE8" w:rsidRDefault="003A2BE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FBB26ED" w14:textId="77777777" w:rsidR="006253B2" w:rsidRDefault="00BB29E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lso,</w:t>
      </w:r>
      <w:r w:rsidR="00CC7BCB">
        <w:rPr>
          <w:rFonts w:cstheme="minorHAnsi"/>
        </w:rPr>
        <w:t xml:space="preserve"> </w:t>
      </w:r>
    </w:p>
    <w:p w14:paraId="39D1159C" w14:textId="2E35085B" w:rsidR="007D5C53" w:rsidRDefault="006253B2" w:rsidP="0097409C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6C5F101C">
          <v:shape id="_x0000_i65081" type="#_x0000_t75" alt="" style="width:95.1pt;height:22.15pt;mso-width-percent:0;mso-height-percent:0;mso-width-percent:0;mso-height-percent:0">
            <v:imagedata r:id="rId283" o:title=""/>
          </v:shape>
        </w:pict>
      </w:r>
      <w:r w:rsidR="00226F4D">
        <w:rPr>
          <w:rFonts w:cstheme="minorHAnsi"/>
        </w:rPr>
        <w:t xml:space="preserve">. </w:t>
      </w:r>
    </w:p>
    <w:bookmarkEnd w:id="147"/>
    <w:bookmarkEnd w:id="148"/>
    <w:bookmarkEnd w:id="151"/>
    <w:bookmarkEnd w:id="152"/>
    <w:p w14:paraId="2536CE67" w14:textId="77777777" w:rsidR="003A2BE8" w:rsidRDefault="003A2BE8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298F8E5" w14:textId="77777777" w:rsidR="00051183" w:rsidRDefault="00226F4D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60" w:name="OLE_LINK602"/>
      <w:bookmarkStart w:id="161" w:name="OLE_LINK603"/>
      <w:bookmarkStart w:id="162" w:name="OLE_LINK656"/>
      <w:r>
        <w:rPr>
          <w:rFonts w:cstheme="minorHAnsi"/>
        </w:rPr>
        <w:t xml:space="preserve">Therefore </w:t>
      </w:r>
      <w:r w:rsidR="00CC7BCB">
        <w:rPr>
          <w:rFonts w:cstheme="minorHAnsi"/>
        </w:rPr>
        <w:tab/>
      </w:r>
    </w:p>
    <w:p w14:paraId="01913ADE" w14:textId="78C37983" w:rsidR="007D5C53" w:rsidRDefault="00051183" w:rsidP="00051183">
      <w:pPr>
        <w:tabs>
          <w:tab w:val="left" w:pos="450"/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19672D">
        <w:rPr>
          <w:rFonts w:cstheme="minorHAnsi"/>
          <w:noProof/>
          <w:position w:val="-18"/>
        </w:rPr>
        <w:pict w14:anchorId="3D4B5ABC">
          <v:shape id="_x0000_i65082" type="#_x0000_t75" alt="" style="width:204pt;height:30.45pt;mso-width-percent:0;mso-height-percent:0;mso-width-percent:0;mso-height-percent:0">
            <v:imagedata r:id="rId284" o:title=""/>
          </v:shape>
        </w:pict>
      </w:r>
      <w:r w:rsidR="00226F4D">
        <w:rPr>
          <w:rFonts w:cstheme="minorHAnsi"/>
        </w:rPr>
        <w:t xml:space="preserve"> </w:t>
      </w:r>
    </w:p>
    <w:p w14:paraId="3B8C09AD" w14:textId="77777777" w:rsidR="00051183" w:rsidRDefault="002B234E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065C0014" w14:textId="537E681B" w:rsidR="00CC7BCB" w:rsidRDefault="002B234E" w:rsidP="00051183">
      <w:pPr>
        <w:tabs>
          <w:tab w:val="left" w:pos="720"/>
          <w:tab w:val="left" w:pos="1260"/>
          <w:tab w:val="right" w:pos="8550"/>
        </w:tabs>
        <w:jc w:val="both"/>
        <w:rPr>
          <w:rFonts w:cstheme="minorHAnsi"/>
        </w:rPr>
      </w:pPr>
      <w:r>
        <w:rPr>
          <w:rFonts w:cstheme="minorHAnsi"/>
        </w:rPr>
        <w:t xml:space="preserve"> </w:t>
      </w:r>
      <w:r w:rsidR="0097409C">
        <w:rPr>
          <w:rFonts w:cstheme="minorHAnsi"/>
        </w:rPr>
        <w:tab/>
      </w:r>
      <w:r w:rsidR="0019672D">
        <w:rPr>
          <w:rFonts w:cstheme="minorHAnsi"/>
          <w:noProof/>
          <w:position w:val="-18"/>
        </w:rPr>
        <w:pict w14:anchorId="067C85EA">
          <v:shape id="_x0000_i65083" type="#_x0000_t75" alt="" style="width:203.1pt;height:33.25pt;mso-width-percent:0;mso-height-percent:0;mso-width-percent:0;mso-height-percent:0">
            <v:imagedata r:id="rId285" o:title=""/>
          </v:shape>
        </w:pict>
      </w:r>
      <w:r w:rsidR="00760162">
        <w:rPr>
          <w:rFonts w:cstheme="minorHAnsi"/>
          <w:noProof/>
        </w:rPr>
        <w:t>.</w:t>
      </w:r>
      <w:r w:rsidR="00C35C7A">
        <w:rPr>
          <w:rFonts w:cstheme="minorHAnsi"/>
        </w:rPr>
        <w:t xml:space="preserve"> </w:t>
      </w:r>
      <w:r w:rsidR="0061655A">
        <w:rPr>
          <w:rFonts w:cstheme="minorHAnsi"/>
        </w:rPr>
        <w:t xml:space="preserve"> </w:t>
      </w:r>
    </w:p>
    <w:p w14:paraId="127BB01F" w14:textId="77777777" w:rsidR="00760162" w:rsidRDefault="00760162" w:rsidP="00760162">
      <w:pPr>
        <w:tabs>
          <w:tab w:val="left" w:pos="1260"/>
          <w:tab w:val="left" w:pos="216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>Thu</w:t>
      </w:r>
      <w:bookmarkStart w:id="163" w:name="OLE_LINK476"/>
      <w:bookmarkStart w:id="164" w:name="OLE_LINK477"/>
      <w:r>
        <w:rPr>
          <w:rFonts w:cstheme="minorHAnsi"/>
          <w:noProof/>
        </w:rPr>
        <w:t>s</w:t>
      </w:r>
    </w:p>
    <w:p w14:paraId="2E205939" w14:textId="70DE3E86" w:rsidR="00F54A0A" w:rsidRDefault="00C35C7A" w:rsidP="0076016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760162">
        <w:rPr>
          <w:rFonts w:cstheme="minorHAnsi"/>
        </w:rPr>
        <w:tab/>
      </w:r>
      <w:r w:rsidR="0019672D">
        <w:rPr>
          <w:rFonts w:cstheme="minorHAnsi"/>
          <w:noProof/>
          <w:position w:val="-18"/>
        </w:rPr>
        <w:pict w14:anchorId="1127C4EC">
          <v:shape id="_x0000_i65084" type="#_x0000_t75" alt="" style="width:109.85pt;height:24.9pt;mso-width-percent:0;mso-height-percent:0;mso-width-percent:0;mso-height-percent:0">
            <v:imagedata r:id="rId286" o:title=""/>
          </v:shape>
        </w:pict>
      </w:r>
      <w:r w:rsidR="0061655A">
        <w:rPr>
          <w:rFonts w:cstheme="minorHAnsi"/>
        </w:rPr>
        <w:t xml:space="preserve">  </w:t>
      </w:r>
      <w:r w:rsidR="0019672D">
        <w:rPr>
          <w:rFonts w:cstheme="minorHAnsi"/>
          <w:noProof/>
          <w:position w:val="-6"/>
        </w:rPr>
        <w:pict w14:anchorId="02635A81">
          <v:shape id="_x0000_i65085" type="#_x0000_t75" alt="" style="width:14.75pt;height:12pt;mso-width-percent:0;mso-height-percent:0;mso-width-percent:0;mso-height-percent:0">
            <v:imagedata r:id="rId287" o:title=""/>
          </v:shape>
        </w:pict>
      </w:r>
      <w:r w:rsidR="0061655A">
        <w:rPr>
          <w:rFonts w:cstheme="minorHAnsi"/>
        </w:rPr>
        <w:t xml:space="preserve">  </w:t>
      </w:r>
      <w:r w:rsidR="0019672D">
        <w:rPr>
          <w:rFonts w:cstheme="minorHAnsi"/>
          <w:noProof/>
          <w:position w:val="-18"/>
        </w:rPr>
        <w:pict w14:anchorId="52711AD9">
          <v:shape id="_x0000_i65086" type="#_x0000_t75" alt="" style="width:57.25pt;height:24.9pt;mso-width-percent:0;mso-height-percent:0;mso-width-percent:0;mso-height-percent:0">
            <v:imagedata r:id="rId288" o:title=""/>
          </v:shape>
        </w:pict>
      </w:r>
      <w:r w:rsidR="00A10BD7">
        <w:rPr>
          <w:rFonts w:cstheme="minorHAnsi"/>
        </w:rPr>
        <w:t xml:space="preserve"> since </w:t>
      </w:r>
      <w:r w:rsidR="0019672D">
        <w:rPr>
          <w:rFonts w:cstheme="minorHAnsi"/>
          <w:noProof/>
          <w:position w:val="-12"/>
        </w:rPr>
        <w:pict w14:anchorId="5AD18954">
          <v:shape id="_x0000_i65087" type="#_x0000_t75" alt="" style="width:36.9pt;height:18.45pt;mso-width-percent:0;mso-height-percent:0;mso-width-percent:0;mso-height-percent:0">
            <v:imagedata r:id="rId289" o:title=""/>
          </v:shape>
        </w:pict>
      </w:r>
      <w:r w:rsidR="00E9158D">
        <w:rPr>
          <w:rFonts w:cstheme="minorHAnsi"/>
        </w:rPr>
        <w:t>.</w:t>
      </w:r>
      <w:bookmarkStart w:id="165" w:name="OLE_LINK40"/>
      <w:bookmarkStart w:id="166" w:name="OLE_LINK41"/>
      <w:r w:rsidR="00D45497">
        <w:rPr>
          <w:rFonts w:cstheme="minorHAnsi"/>
        </w:rPr>
        <w:t xml:space="preserve"> </w:t>
      </w:r>
      <w:r w:rsidR="00E9158D">
        <w:t xml:space="preserve">   </w:t>
      </w:r>
      <w:bookmarkEnd w:id="163"/>
      <w:bookmarkEnd w:id="164"/>
      <w:r w:rsidR="00E9158D">
        <w:t xml:space="preserve"> </w:t>
      </w:r>
      <w:bookmarkStart w:id="167" w:name="_Hlk6246594"/>
      <w:bookmarkStart w:id="168" w:name="OLE_LINK416"/>
      <w:r w:rsidR="00E9158D">
        <w:rPr>
          <w:rFonts w:ascii="Lucida Sans Unicode" w:hAnsi="Lucida Sans Unicode" w:cs="Lucida Sans Unicode" w:hint="eastAsia"/>
          <w:color w:val="0000FF"/>
        </w:rPr>
        <w:t>■</w:t>
      </w:r>
      <w:bookmarkEnd w:id="165"/>
      <w:bookmarkEnd w:id="166"/>
      <w:bookmarkEnd w:id="167"/>
      <w:bookmarkEnd w:id="168"/>
      <w:r w:rsidR="0061655A">
        <w:rPr>
          <w:rFonts w:cstheme="minorHAnsi"/>
        </w:rPr>
        <w:t xml:space="preserve">   </w:t>
      </w:r>
    </w:p>
    <w:p w14:paraId="2A0BAFE2" w14:textId="77777777" w:rsidR="00C50294" w:rsidRDefault="00C5029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D673237" w14:textId="18543ACD" w:rsidR="00E9158D" w:rsidRDefault="00E9158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="0019672D">
        <w:rPr>
          <w:rFonts w:cstheme="minorHAnsi"/>
          <w:noProof/>
          <w:position w:val="-16"/>
        </w:rPr>
        <w:pict w14:anchorId="40C76520">
          <v:shape id="_x0000_i65088" type="#_x0000_t75" alt="" style="width:67.4pt;height:22.15pt;mso-width-percent:0;mso-height-percent:0;mso-width-percent:0;mso-height-percent:0">
            <v:imagedata r:id="rId290" o:title=""/>
          </v:shape>
        </w:pict>
      </w:r>
      <w:r w:rsidR="00926DBA">
        <w:rPr>
          <w:rFonts w:cstheme="minorHAnsi"/>
        </w:rPr>
        <w:t xml:space="preserve">are distinct eigenvectors </w:t>
      </w:r>
      <w:r>
        <w:rPr>
          <w:rFonts w:cstheme="minorHAnsi"/>
        </w:rPr>
        <w:t xml:space="preserve">of a Hermitian operator </w:t>
      </w:r>
      <w:r w:rsidRPr="00F54A0A">
        <w:rPr>
          <w:rFonts w:cstheme="minorHAnsi"/>
          <w:i/>
        </w:rPr>
        <w:t>L</w:t>
      </w:r>
      <w:r w:rsidR="00D04780">
        <w:rPr>
          <w:rFonts w:cstheme="minorHAnsi"/>
        </w:rPr>
        <w:t xml:space="preserve"> </w:t>
      </w:r>
      <w:r w:rsidR="00926DBA">
        <w:rPr>
          <w:rFonts w:cstheme="minorHAnsi"/>
        </w:rPr>
        <w:t xml:space="preserve">having a common eigenvalue </w:t>
      </w:r>
      <w:bookmarkStart w:id="169" w:name="OLE_LINK348"/>
      <w:r w:rsidR="0019672D">
        <w:rPr>
          <w:rFonts w:cstheme="minorHAnsi"/>
          <w:noProof/>
          <w:position w:val="-6"/>
        </w:rPr>
        <w:pict w14:anchorId="5940EA97">
          <v:shape id="_x0000_i65089" type="#_x0000_t75" alt="" style="width:10.15pt;height:14.75pt;mso-width-percent:0;mso-height-percent:0;mso-width-percent:0;mso-height-percent:0">
            <v:imagedata r:id="rId291" o:title=""/>
          </v:shape>
        </w:pict>
      </w:r>
      <w:bookmarkEnd w:id="169"/>
      <w:r w:rsidR="00E60C52">
        <w:rPr>
          <w:rFonts w:cstheme="minorHAnsi"/>
        </w:rPr>
        <w:t xml:space="preserve">, then </w:t>
      </w:r>
      <w:r w:rsidR="00926DBA">
        <w:rPr>
          <w:rFonts w:cstheme="minorHAnsi"/>
        </w:rPr>
        <w:t xml:space="preserve">a pair of orthonormal </w:t>
      </w:r>
      <w:r>
        <w:rPr>
          <w:rFonts w:cstheme="minorHAnsi"/>
        </w:rPr>
        <w:t xml:space="preserve">eigenvectors can be </w:t>
      </w:r>
      <w:r w:rsidR="00926DBA">
        <w:rPr>
          <w:rFonts w:cstheme="minorHAnsi"/>
        </w:rPr>
        <w:t>found</w:t>
      </w:r>
      <w:r>
        <w:rPr>
          <w:rFonts w:cstheme="minorHAnsi"/>
        </w:rPr>
        <w:t xml:space="preserve"> </w:t>
      </w:r>
      <w:r w:rsidR="00926DBA">
        <w:rPr>
          <w:rFonts w:cstheme="minorHAnsi"/>
        </w:rPr>
        <w:t xml:space="preserve">that have eigenvalue </w:t>
      </w:r>
      <w:r w:rsidR="0019672D">
        <w:rPr>
          <w:rFonts w:cstheme="minorHAnsi"/>
          <w:noProof/>
          <w:position w:val="-6"/>
        </w:rPr>
        <w:pict w14:anchorId="3888CBF1">
          <v:shape id="_x0000_i65090" type="#_x0000_t75" alt="" style="width:10.15pt;height:14.75pt;mso-width-percent:0;mso-height-percent:0;mso-width-percent:0;mso-height-percent:0">
            <v:imagedata r:id="rId292" o:title=""/>
          </v:shape>
        </w:pict>
      </w:r>
      <w:r>
        <w:rPr>
          <w:rFonts w:cstheme="minorHAnsi"/>
        </w:rPr>
        <w:t>.</w:t>
      </w:r>
    </w:p>
    <w:p w14:paraId="1AFE3BE7" w14:textId="77777777" w:rsidR="00783583" w:rsidRDefault="0078358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64CD12E" w14:textId="019A1B82" w:rsidR="007B1105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926DBA" w:rsidRPr="00926DBA">
        <w:rPr>
          <w:rFonts w:cstheme="minorHAnsi"/>
        </w:rPr>
        <w:t xml:space="preserve"> S</w:t>
      </w:r>
      <w:r w:rsidR="00926DBA">
        <w:rPr>
          <w:rFonts w:cstheme="minorHAnsi"/>
        </w:rPr>
        <w:t>ince</w:t>
      </w:r>
      <w:r w:rsidR="003D1DC5">
        <w:rPr>
          <w:rFonts w:cstheme="minorHAnsi"/>
        </w:rPr>
        <w:t xml:space="preserve"> </w:t>
      </w:r>
      <w:bookmarkStart w:id="170" w:name="OLE_LINK468"/>
      <w:bookmarkStart w:id="171" w:name="OLE_LINK469"/>
      <w:r w:rsidR="0019672D">
        <w:rPr>
          <w:rFonts w:cstheme="minorHAnsi"/>
          <w:noProof/>
          <w:position w:val="-16"/>
        </w:rPr>
        <w:pict w14:anchorId="47905827">
          <v:shape id="_x0000_i65091" type="#_x0000_t75" alt="" style="width:20.3pt;height:22.15pt;mso-width-percent:0;mso-height-percent:0;mso-width-percent:0;mso-height-percent:0">
            <v:imagedata r:id="rId293" o:title=""/>
          </v:shape>
        </w:pict>
      </w:r>
      <w:r w:rsidR="00E60C52">
        <w:rPr>
          <w:rFonts w:cstheme="minorHAnsi"/>
        </w:rPr>
        <w:t xml:space="preserve"> and </w:t>
      </w:r>
      <w:r w:rsidR="0019672D">
        <w:rPr>
          <w:rFonts w:cstheme="minorHAnsi"/>
          <w:noProof/>
          <w:position w:val="-16"/>
        </w:rPr>
        <w:pict w14:anchorId="732B9924">
          <v:shape id="_x0000_i65092" type="#_x0000_t75" alt="" style="width:22.15pt;height:22.15pt;mso-width-percent:0;mso-height-percent:0;mso-width-percent:0;mso-height-percent:0">
            <v:imagedata r:id="rId294" o:title=""/>
          </v:shape>
        </w:pict>
      </w:r>
      <w:r w:rsidR="00A4714A">
        <w:rPr>
          <w:rFonts w:cstheme="minorHAnsi"/>
        </w:rPr>
        <w:t xml:space="preserve"> </w:t>
      </w:r>
      <w:r w:rsidR="00E60C52">
        <w:rPr>
          <w:rFonts w:cstheme="minorHAnsi"/>
        </w:rPr>
        <w:t>are linearly independen</w:t>
      </w:r>
      <w:r w:rsidR="00926DBA">
        <w:rPr>
          <w:rFonts w:cstheme="minorHAnsi"/>
        </w:rPr>
        <w:t>t, t</w:t>
      </w:r>
      <w:r w:rsidR="00E60C52">
        <w:rPr>
          <w:rFonts w:cstheme="minorHAnsi"/>
        </w:rPr>
        <w:t>he Gram-Schmidt Orthogonalization Proce</w:t>
      </w:r>
      <w:r w:rsidR="00926DBA">
        <w:rPr>
          <w:rFonts w:cstheme="minorHAnsi"/>
        </w:rPr>
        <w:t>ss</w:t>
      </w:r>
      <w:r w:rsidR="00E60C52">
        <w:rPr>
          <w:rFonts w:cstheme="minorHAnsi"/>
        </w:rPr>
        <w:t xml:space="preserve"> </w:t>
      </w:r>
      <w:r w:rsidR="0063279D">
        <w:rPr>
          <w:rFonts w:cstheme="minorHAnsi"/>
        </w:rPr>
        <w:t>yields</w:t>
      </w:r>
      <w:r w:rsidR="00E60C52">
        <w:rPr>
          <w:rFonts w:cstheme="minorHAnsi"/>
        </w:rPr>
        <w:t xml:space="preserve"> a pair of orthonormal vectors</w:t>
      </w:r>
      <w:r w:rsidR="0063279D">
        <w:rPr>
          <w:rFonts w:cstheme="minorHAnsi"/>
        </w:rPr>
        <w:t xml:space="preserve"> that are linear combinations of </w:t>
      </w:r>
      <w:r w:rsidR="0019672D">
        <w:rPr>
          <w:rFonts w:cstheme="minorHAnsi"/>
          <w:noProof/>
          <w:position w:val="-16"/>
        </w:rPr>
        <w:pict w14:anchorId="7CE323FA">
          <v:shape id="_x0000_i65093" type="#_x0000_t75" alt="" style="width:20.3pt;height:22.15pt;mso-width-percent:0;mso-height-percent:0;mso-width-percent:0;mso-height-percent:0">
            <v:imagedata r:id="rId295" o:title=""/>
          </v:shape>
        </w:pict>
      </w:r>
      <w:r w:rsidR="0063279D">
        <w:rPr>
          <w:rFonts w:cstheme="minorHAnsi"/>
        </w:rPr>
        <w:t xml:space="preserve"> and </w:t>
      </w:r>
      <w:r w:rsidR="0019672D">
        <w:rPr>
          <w:rFonts w:cstheme="minorHAnsi"/>
          <w:noProof/>
          <w:position w:val="-16"/>
        </w:rPr>
        <w:pict w14:anchorId="2F769BBE">
          <v:shape id="_x0000_i65094" type="#_x0000_t75" alt="" style="width:22.15pt;height:22.15pt;mso-width-percent:0;mso-height-percent:0;mso-width-percent:0;mso-height-percent:0">
            <v:imagedata r:id="rId296" o:title=""/>
          </v:shape>
        </w:pict>
      </w:r>
      <w:r w:rsidR="00733969">
        <w:rPr>
          <w:rFonts w:cstheme="minorHAnsi"/>
        </w:rPr>
        <w:t>.</w:t>
      </w:r>
      <w:r w:rsidR="0063279D">
        <w:rPr>
          <w:rFonts w:cstheme="minorHAnsi"/>
        </w:rPr>
        <w:t xml:space="preserve"> </w:t>
      </w:r>
      <w:r w:rsidR="00733969">
        <w:rPr>
          <w:rFonts w:cstheme="minorHAnsi"/>
        </w:rPr>
        <w:t xml:space="preserve">By </w:t>
      </w:r>
      <w:r w:rsidR="00926DBA">
        <w:rPr>
          <w:rFonts w:cstheme="minorHAnsi"/>
        </w:rPr>
        <w:t xml:space="preserve">the </w:t>
      </w:r>
      <w:r w:rsidR="00733969">
        <w:rPr>
          <w:rFonts w:cstheme="minorHAnsi"/>
        </w:rPr>
        <w:t>t</w:t>
      </w:r>
      <w:bookmarkEnd w:id="170"/>
      <w:bookmarkEnd w:id="171"/>
      <w:r w:rsidR="00733969">
        <w:rPr>
          <w:rFonts w:cstheme="minorHAnsi"/>
        </w:rPr>
        <w:t xml:space="preserve">heorem </w:t>
      </w:r>
      <w:r w:rsidR="00926DBA">
        <w:rPr>
          <w:rFonts w:cstheme="minorHAnsi"/>
        </w:rPr>
        <w:t xml:space="preserve">on </w:t>
      </w:r>
      <w:r w:rsidR="00733969">
        <w:rPr>
          <w:rFonts w:cstheme="minorHAnsi"/>
        </w:rPr>
        <w:t xml:space="preserve">p. </w:t>
      </w:r>
      <w:r w:rsidR="00926DBA">
        <w:rPr>
          <w:rFonts w:cstheme="minorHAnsi"/>
        </w:rPr>
        <w:t>14</w:t>
      </w:r>
      <w:r w:rsidR="00733969">
        <w:rPr>
          <w:rFonts w:cstheme="minorHAnsi"/>
        </w:rPr>
        <w:t xml:space="preserve">, </w:t>
      </w:r>
      <w:r w:rsidR="00926DBA">
        <w:rPr>
          <w:rFonts w:cstheme="minorHAnsi"/>
        </w:rPr>
        <w:t>both vectors have</w:t>
      </w:r>
      <w:r w:rsidR="00E60C52">
        <w:rPr>
          <w:rFonts w:cstheme="minorHAnsi"/>
        </w:rPr>
        <w:t xml:space="preserve"> eigenvalue </w:t>
      </w:r>
      <w:r w:rsidR="0019672D">
        <w:rPr>
          <w:rFonts w:cstheme="minorHAnsi"/>
          <w:noProof/>
          <w:position w:val="-6"/>
        </w:rPr>
        <w:pict w14:anchorId="23D35653">
          <v:shape id="_x0000_i65095" type="#_x0000_t75" alt="" style="width:10.15pt;height:14.75pt;mso-width-percent:0;mso-height-percent:0;mso-width-percent:0;mso-height-percent:0">
            <v:imagedata r:id="rId297" o:title=""/>
          </v:shape>
        </w:pict>
      </w:r>
      <w:r w:rsidR="00E60C52">
        <w:rPr>
          <w:rFonts w:cstheme="minorHAnsi"/>
        </w:rPr>
        <w:t>.</w:t>
      </w:r>
      <w:bookmarkStart w:id="172" w:name="OLE_LINK42"/>
      <w:bookmarkStart w:id="173" w:name="OLE_LINK43"/>
      <w:r w:rsidR="00E60C52">
        <w:rPr>
          <w:rFonts w:cstheme="minorHAnsi"/>
        </w:rPr>
        <w:t xml:space="preserve"> </w:t>
      </w:r>
      <w:r w:rsidR="00A4714A">
        <w:rPr>
          <w:rFonts w:cstheme="minorHAnsi"/>
        </w:rPr>
        <w:t xml:space="preserve"> </w:t>
      </w:r>
      <w:r w:rsidR="00A4714A">
        <w:t xml:space="preserve"> </w:t>
      </w:r>
      <w:bookmarkStart w:id="174" w:name="OLE_LINK53"/>
      <w:bookmarkStart w:id="175" w:name="OLE_LINK54"/>
      <w:r w:rsidR="00A4714A">
        <w:t xml:space="preserve">   </w:t>
      </w:r>
      <w:r w:rsidR="00A4714A">
        <w:rPr>
          <w:rFonts w:ascii="Lucida Sans Unicode" w:hAnsi="Lucida Sans Unicode" w:cs="Lucida Sans Unicode" w:hint="eastAsia"/>
          <w:color w:val="0000FF"/>
        </w:rPr>
        <w:t>■</w:t>
      </w:r>
      <w:bookmarkEnd w:id="172"/>
      <w:bookmarkEnd w:id="173"/>
      <w:bookmarkEnd w:id="174"/>
      <w:bookmarkEnd w:id="175"/>
      <w:r w:rsidR="00A4714A">
        <w:rPr>
          <w:rFonts w:cstheme="minorHAnsi"/>
        </w:rPr>
        <w:t xml:space="preserve"> </w:t>
      </w:r>
    </w:p>
    <w:p w14:paraId="6C019764" w14:textId="77777777" w:rsidR="00F77005" w:rsidRDefault="00F77005" w:rsidP="00BB29E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419D4B0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Fundamental Theorem</w:t>
      </w:r>
      <w:r w:rsidR="001E09C8">
        <w:rPr>
          <w:rFonts w:cstheme="minorHAnsi"/>
          <w:color w:val="0000FF"/>
        </w:rPr>
        <w:t xml:space="preserve"> (Exercise 3.1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The eigenvectors of a Hermitian operator</w:t>
      </w:r>
      <w:r w:rsidR="00EB7705">
        <w:rPr>
          <w:rFonts w:cstheme="minorHAnsi"/>
        </w:rPr>
        <w:t xml:space="preserve"> on</w:t>
      </w:r>
      <w:r w:rsidR="00EB7705" w:rsidRPr="001E09C8">
        <w:rPr>
          <w:rFonts w:cstheme="minorHAnsi"/>
        </w:rPr>
        <w:t xml:space="preserve"> </w:t>
      </w:r>
      <w:r w:rsidR="001E09C8" w:rsidRPr="001E09C8">
        <w:rPr>
          <w:rFonts w:cstheme="minorHAnsi"/>
        </w:rPr>
        <w:t>a complex</w:t>
      </w:r>
      <w:r w:rsidR="00EB7705">
        <w:rPr>
          <w:rFonts w:cstheme="minorHAnsi"/>
        </w:rPr>
        <w:t xml:space="preserve"> </w:t>
      </w:r>
      <w:r w:rsidR="001E09C8">
        <w:rPr>
          <w:rFonts w:cstheme="minorHAnsi"/>
        </w:rPr>
        <w:t xml:space="preserve">vector space V </w:t>
      </w:r>
      <w:r>
        <w:rPr>
          <w:rFonts w:cstheme="minorHAnsi"/>
        </w:rPr>
        <w:t>can be chosen so as to form an orthonormal basis.</w:t>
      </w:r>
    </w:p>
    <w:p w14:paraId="3E011311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4A4556AE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1. </w:t>
      </w:r>
      <w:r>
        <w:rPr>
          <w:rFonts w:cstheme="minorHAnsi"/>
        </w:rPr>
        <w:t>Observables are represented by Hermitian linear operators.</w:t>
      </w:r>
    </w:p>
    <w:p w14:paraId="611B3371" w14:textId="77777777" w:rsidR="00BB29E2" w:rsidRPr="003C373D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6B9154E8" w14:textId="77777777" w:rsidR="00A4714A" w:rsidRPr="00CE6DCB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2. </w:t>
      </w:r>
      <w:r w:rsidR="009E1F2F">
        <w:rPr>
          <w:rFonts w:cstheme="minorHAnsi"/>
        </w:rPr>
        <w:t>The result of a measurement is an eigenvalue of the corresponding Hermitian operator</w:t>
      </w:r>
      <w:r w:rsidR="00F27A1A">
        <w:rPr>
          <w:rFonts w:cstheme="minorHAnsi"/>
        </w:rPr>
        <w:t xml:space="preserve"> and the system state is the corresponding eigenvector</w:t>
      </w:r>
      <w:r w:rsidR="009E1F2F">
        <w:rPr>
          <w:rFonts w:cstheme="minorHAnsi"/>
        </w:rPr>
        <w:t>.</w:t>
      </w:r>
    </w:p>
    <w:p w14:paraId="417346D6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E7151A3" w14:textId="77777777" w:rsidR="00CE6DCB" w:rsidRPr="009E1F2F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inciple 3.</w:t>
      </w:r>
      <w:r w:rsidR="009E1F2F">
        <w:rPr>
          <w:rFonts w:cstheme="minorHAnsi"/>
          <w:color w:val="0000FF"/>
        </w:rPr>
        <w:t xml:space="preserve"> </w:t>
      </w:r>
      <w:r w:rsidR="009E1F2F">
        <w:rPr>
          <w:rFonts w:cstheme="minorHAnsi"/>
        </w:rPr>
        <w:t>Unambiguously distinguishable states are represented by orthogonal vectors.</w:t>
      </w:r>
    </w:p>
    <w:p w14:paraId="5C55C882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1FA0B73" w14:textId="77777777" w:rsid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next principle </w:t>
      </w:r>
      <w:r w:rsidR="00D01B17">
        <w:rPr>
          <w:rFonts w:cstheme="minorHAnsi"/>
        </w:rPr>
        <w:t xml:space="preserve">formalizes </w:t>
      </w:r>
      <w:r w:rsidR="00926DBA">
        <w:rPr>
          <w:rFonts w:cstheme="minorHAnsi"/>
        </w:rPr>
        <w:t xml:space="preserve">equations </w:t>
      </w:r>
      <w:r w:rsidR="0034095B">
        <w:rPr>
          <w:rFonts w:cstheme="minorHAnsi"/>
        </w:rPr>
        <w:t>1.01</w:t>
      </w:r>
      <w:r w:rsidR="00D01B17">
        <w:rPr>
          <w:rFonts w:cstheme="minorHAnsi"/>
        </w:rPr>
        <w:t xml:space="preserve"> and </w:t>
      </w:r>
      <w:r w:rsidR="0034095B">
        <w:rPr>
          <w:rFonts w:cstheme="minorHAnsi"/>
        </w:rPr>
        <w:t>1.02</w:t>
      </w:r>
      <w:r>
        <w:rPr>
          <w:rFonts w:cstheme="minorHAnsi"/>
        </w:rPr>
        <w:t>.</w:t>
      </w:r>
      <w:r w:rsidR="003C21C1">
        <w:rPr>
          <w:rFonts w:cstheme="minorHAnsi"/>
        </w:rPr>
        <w:t xml:space="preserve"> </w:t>
      </w:r>
      <w:r w:rsidR="00890E41">
        <w:rPr>
          <w:rFonts w:cstheme="minorHAnsi"/>
        </w:rPr>
        <w:t>It also generalizes 2.2.</w:t>
      </w:r>
    </w:p>
    <w:p w14:paraId="50962E04" w14:textId="77777777" w:rsidR="00830C7F" w:rsidRP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C70373B" w14:textId="06CA1C48" w:rsidR="00ED1B98" w:rsidRPr="00ED1B98" w:rsidRDefault="00CD014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890E41">
        <w:rPr>
          <w:rFonts w:cstheme="minorHAnsi"/>
          <w:color w:val="0000FF"/>
        </w:rPr>
        <w:t>s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Let </w:t>
      </w:r>
      <w:r w:rsidR="0019672D">
        <w:rPr>
          <w:rFonts w:cstheme="minorHAnsi"/>
          <w:noProof/>
          <w:position w:val="-20"/>
        </w:rPr>
        <w:pict w14:anchorId="334246AF">
          <v:shape id="_x0000_i65096" type="#_x0000_t75" alt="" style="width:31.4pt;height:26.75pt;mso-width-percent:0;mso-height-percent:0;mso-width-percent:0;mso-height-percent:0">
            <v:imagedata r:id="rId298" o:title=""/>
          </v:shape>
        </w:pict>
      </w:r>
      <w:r>
        <w:rPr>
          <w:rFonts w:cstheme="minorHAnsi"/>
        </w:rPr>
        <w:t xml:space="preserve"> be a basis for our system and suppose the system is prepared in state </w:t>
      </w:r>
      <w:r w:rsidR="0019672D">
        <w:rPr>
          <w:rFonts w:cstheme="minorHAnsi"/>
          <w:noProof/>
          <w:position w:val="-28"/>
        </w:rPr>
        <w:pict w14:anchorId="780D827A">
          <v:shape id="_x0000_i65097" type="#_x0000_t75" alt="" style="width:72.9pt;height:29.55pt;mso-width-percent:0;mso-height-percent:0;mso-width-percent:0;mso-height-percent:0">
            <v:imagedata r:id="rId299" o:title=""/>
          </v:shape>
        </w:pict>
      </w:r>
      <w:r w:rsidR="00855BBF">
        <w:rPr>
          <w:rFonts w:cstheme="minorHAnsi"/>
        </w:rPr>
        <w:t>.</w:t>
      </w:r>
      <w:r w:rsidR="002C3CAF">
        <w:rPr>
          <w:rFonts w:cstheme="minorHAnsi"/>
        </w:rPr>
        <w:t xml:space="preserve"> </w:t>
      </w:r>
      <w:r w:rsidR="00C908B2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8"/>
        </w:rPr>
        <w:pict w14:anchorId="4F7487AA">
          <v:shape id="_x0000_i65098" type="#_x0000_t75" alt="" style="width:18.45pt;height:24.9pt;mso-width-percent:0;mso-height-percent:0;mso-width-percent:0;mso-height-percent:0">
            <v:imagedata r:id="rId300" o:title=""/>
          </v:shape>
        </w:pict>
      </w:r>
      <w:r w:rsidR="0056057A">
        <w:rPr>
          <w:rFonts w:cstheme="minorHAnsi"/>
        </w:rPr>
        <w:t xml:space="preserve"> is called the </w:t>
      </w:r>
      <w:r w:rsidR="0056057A">
        <w:rPr>
          <w:rFonts w:cstheme="minorHAnsi"/>
          <w:b/>
        </w:rPr>
        <w:t>state vector of the system</w:t>
      </w:r>
      <w:r w:rsidR="00EF04C8">
        <w:rPr>
          <w:rFonts w:cstheme="minorHAnsi"/>
          <w:bCs/>
        </w:rPr>
        <w:t xml:space="preserve">, or just the </w:t>
      </w:r>
      <w:r w:rsidR="00EF04C8">
        <w:rPr>
          <w:rFonts w:cstheme="minorHAnsi"/>
          <w:b/>
        </w:rPr>
        <w:t xml:space="preserve">system state </w:t>
      </w:r>
      <w:r w:rsidR="00EF04C8">
        <w:rPr>
          <w:rFonts w:cstheme="minorHAnsi"/>
          <w:bCs/>
        </w:rPr>
        <w:t>for short</w:t>
      </w:r>
      <w:r w:rsidR="0056057A">
        <w:rPr>
          <w:rFonts w:cstheme="minorHAnsi"/>
          <w:b/>
        </w:rPr>
        <w:t>.</w:t>
      </w:r>
      <w:r w:rsidR="0056057A">
        <w:rPr>
          <w:rFonts w:cstheme="minorHAnsi"/>
        </w:rPr>
        <w:t xml:space="preserve"> </w:t>
      </w:r>
      <w:r w:rsidR="007C2C15">
        <w:rPr>
          <w:rFonts w:cstheme="minorHAnsi"/>
        </w:rPr>
        <w:t xml:space="preserve"> </w:t>
      </w:r>
      <w:r w:rsidR="00ED1B98">
        <w:rPr>
          <w:rFonts w:cstheme="minorHAnsi"/>
        </w:rPr>
        <w:t xml:space="preserve">Let </w:t>
      </w:r>
      <w:r w:rsidR="00ED1B98">
        <w:rPr>
          <w:rFonts w:cstheme="minorHAnsi"/>
          <w:i/>
        </w:rPr>
        <w:t>L</w:t>
      </w:r>
      <w:r w:rsidR="00ED1B98">
        <w:rPr>
          <w:rFonts w:cstheme="minorHAnsi"/>
        </w:rPr>
        <w:t xml:space="preserve"> be an observable a</w:t>
      </w:r>
      <w:bookmarkStart w:id="176" w:name="OLE_LINK497"/>
      <w:bookmarkStart w:id="177" w:name="OLE_LINK516"/>
      <w:r w:rsidR="00ED1B98">
        <w:rPr>
          <w:rFonts w:cstheme="minorHAnsi"/>
        </w:rPr>
        <w:t xml:space="preserve">nd </w:t>
      </w:r>
      <w:r w:rsidR="0019672D">
        <w:rPr>
          <w:rFonts w:cstheme="minorHAnsi"/>
          <w:noProof/>
          <w:position w:val="-6"/>
        </w:rPr>
        <w:pict w14:anchorId="3F7886DE">
          <v:shape id="_x0000_i65099" type="#_x0000_t75" alt="" style="width:10.15pt;height:14.75pt;mso-width-percent:0;mso-height-percent:0;mso-width-percent:0;mso-height-percent:0">
            <v:imagedata r:id="rId301" o:title=""/>
          </v:shape>
        </w:pict>
      </w:r>
      <w:r w:rsidR="00ED1B98">
        <w:rPr>
          <w:rFonts w:cstheme="minorHAnsi"/>
        </w:rPr>
        <w:t xml:space="preserve"> a possible outcome. We define </w:t>
      </w:r>
      <w:r w:rsidR="0019672D">
        <w:rPr>
          <w:rFonts w:cstheme="minorHAnsi"/>
          <w:noProof/>
          <w:position w:val="-16"/>
        </w:rPr>
        <w:pict w14:anchorId="77F0D237">
          <v:shape id="_x0000_i65100" type="#_x0000_t75" alt="" style="width:32.3pt;height:22.15pt;mso-width-percent:0;mso-height-percent:0;mso-width-percent:0;mso-height-percent:0">
            <v:imagedata r:id="rId302" o:title=""/>
          </v:shape>
        </w:pict>
      </w:r>
      <w:r w:rsidR="00ED1B98">
        <w:rPr>
          <w:rFonts w:cstheme="minorHAnsi"/>
        </w:rPr>
        <w:t xml:space="preserve"> to be </w:t>
      </w:r>
      <w:r w:rsidR="00ED1B98" w:rsidRPr="00D16A9A">
        <w:rPr>
          <w:rFonts w:cstheme="minorHAnsi"/>
          <w:b/>
        </w:rPr>
        <w:t xml:space="preserve">the probability that the outcome of the measurement is </w:t>
      </w:r>
      <w:r w:rsidR="0019672D">
        <w:rPr>
          <w:rFonts w:cstheme="minorHAnsi"/>
          <w:b/>
          <w:noProof/>
          <w:position w:val="-6"/>
        </w:rPr>
        <w:pict w14:anchorId="64E5BCE7">
          <v:shape id="_x0000_i65101" type="#_x0000_t75" alt="" style="width:12pt;height:14.75pt;mso-width-percent:0;mso-height-percent:0;mso-width-percent:0;mso-height-percent:0">
            <v:imagedata r:id="rId303" o:title=""/>
          </v:shape>
        </w:pict>
      </w:r>
      <w:r w:rsidR="00ED1B98">
        <w:rPr>
          <w:rFonts w:cstheme="minorHAnsi"/>
        </w:rPr>
        <w:t xml:space="preserve">. When </w:t>
      </w:r>
      <w:r w:rsidR="00ED1B98">
        <w:rPr>
          <w:rFonts w:cstheme="minorHAnsi"/>
          <w:i/>
        </w:rPr>
        <w:t>L</w:t>
      </w:r>
      <w:r w:rsidR="00ED1B98">
        <w:rPr>
          <w:rFonts w:cstheme="minorHAnsi"/>
        </w:rPr>
        <w:t xml:space="preserve"> is understood</w:t>
      </w:r>
      <w:r w:rsidR="00C908B2">
        <w:rPr>
          <w:rFonts w:cstheme="minorHAnsi"/>
        </w:rPr>
        <w:t>,</w:t>
      </w:r>
      <w:r w:rsidR="00D16A9A">
        <w:rPr>
          <w:rFonts w:cstheme="minorHAnsi"/>
        </w:rPr>
        <w:t xml:space="preserve"> we shorten this to just </w:t>
      </w:r>
      <w:r w:rsidR="0019672D">
        <w:rPr>
          <w:rFonts w:cstheme="minorHAnsi"/>
          <w:noProof/>
          <w:position w:val="-16"/>
        </w:rPr>
        <w:pict w14:anchorId="1AC77D33">
          <v:shape id="_x0000_i65102" type="#_x0000_t75" alt="" style="width:27.7pt;height:22.15pt;mso-width-percent:0;mso-height-percent:0;mso-width-percent:0;mso-height-percent:0">
            <v:imagedata r:id="rId304" o:title=""/>
          </v:shape>
        </w:pict>
      </w:r>
      <w:r w:rsidR="00D16A9A">
        <w:rPr>
          <w:rFonts w:cstheme="minorHAnsi"/>
        </w:rPr>
        <w:t>.</w:t>
      </w:r>
      <w:bookmarkEnd w:id="176"/>
      <w:bookmarkEnd w:id="177"/>
    </w:p>
    <w:p w14:paraId="68039BDC" w14:textId="77777777" w:rsidR="00ED1B98" w:rsidRDefault="00ED1B9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D7F476C" w14:textId="309D3E9E" w:rsidR="003C21C1" w:rsidRPr="00642C78" w:rsidRDefault="00CE6DCB" w:rsidP="00A152C2">
      <w:pPr>
        <w:tabs>
          <w:tab w:val="left" w:pos="450"/>
          <w:tab w:val="right" w:pos="8550"/>
        </w:tabs>
        <w:rPr>
          <w:rFonts w:cstheme="minorHAnsi"/>
          <w:i/>
        </w:rPr>
      </w:pPr>
      <w:bookmarkStart w:id="178" w:name="OLE_LINK349"/>
      <w:bookmarkStart w:id="179" w:name="OLE_LINK350"/>
      <w:bookmarkEnd w:id="2"/>
      <w:bookmarkEnd w:id="3"/>
      <w:r>
        <w:rPr>
          <w:rFonts w:cstheme="minorHAnsi"/>
          <w:color w:val="0000FF"/>
        </w:rPr>
        <w:t>Principle 4.</w:t>
      </w:r>
      <w:r w:rsidR="008708D1">
        <w:rPr>
          <w:rFonts w:cstheme="minorHAnsi"/>
          <w:color w:val="0000FF"/>
        </w:rPr>
        <w:t xml:space="preserve"> </w:t>
      </w:r>
      <w:r w:rsidR="008708D1">
        <w:rPr>
          <w:rFonts w:cstheme="minorHAnsi"/>
        </w:rPr>
        <w:t>Let</w:t>
      </w:r>
      <w:r w:rsidR="003C21C1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2D9704B6">
          <v:shape id="_x0000_i65103" type="#_x0000_t75" alt="" style="width:18.45pt;height:22.15pt;mso-width-percent:0;mso-height-percent:0;mso-width-percent:0;mso-height-percent:0">
            <v:imagedata r:id="rId305" o:title=""/>
          </v:shape>
        </w:pict>
      </w:r>
      <w:r w:rsidR="003C21C1">
        <w:rPr>
          <w:rFonts w:cstheme="minorHAnsi"/>
        </w:rPr>
        <w:t xml:space="preserve"> </w:t>
      </w:r>
      <w:r w:rsidR="008708D1">
        <w:rPr>
          <w:rFonts w:cstheme="minorHAnsi"/>
        </w:rPr>
        <w:t>be a</w:t>
      </w:r>
      <w:r w:rsidR="003C21C1">
        <w:rPr>
          <w:rFonts w:cstheme="minorHAnsi"/>
        </w:rPr>
        <w:t xml:space="preserve"> </w:t>
      </w:r>
      <w:r w:rsidR="0027188A">
        <w:rPr>
          <w:rFonts w:cstheme="minorHAnsi"/>
        </w:rPr>
        <w:t xml:space="preserve">normalized </w:t>
      </w:r>
      <w:r w:rsidR="003C21C1">
        <w:rPr>
          <w:rFonts w:cstheme="minorHAnsi"/>
        </w:rPr>
        <w:t xml:space="preserve">state-vector of a system and </w:t>
      </w:r>
      <w:r w:rsidR="008708D1">
        <w:rPr>
          <w:rFonts w:cstheme="minorHAnsi"/>
          <w:i/>
          <w:iCs/>
        </w:rPr>
        <w:t>L</w:t>
      </w:r>
      <w:r w:rsidR="008708D1">
        <w:rPr>
          <w:rFonts w:cstheme="minorHAnsi"/>
        </w:rPr>
        <w:t xml:space="preserve"> an observable with eigenvalues </w:t>
      </w:r>
      <w:r w:rsidR="0019672D">
        <w:rPr>
          <w:rFonts w:cstheme="minorHAnsi"/>
          <w:noProof/>
          <w:position w:val="-16"/>
        </w:rPr>
        <w:pict w14:anchorId="081EFE20">
          <v:shape id="_x0000_i65104" type="#_x0000_t75" alt="" style="width:24.9pt;height:22.15pt;mso-width-percent:0;mso-height-percent:0;mso-width-percent:0;mso-height-percent:0">
            <v:imagedata r:id="rId306" o:title=""/>
          </v:shape>
        </w:pict>
      </w:r>
      <w:r w:rsidR="008708D1">
        <w:rPr>
          <w:rFonts w:cstheme="minorHAnsi"/>
        </w:rPr>
        <w:t xml:space="preserve"> and corresponding eigenvectors </w:t>
      </w:r>
      <w:r w:rsidR="0019672D">
        <w:rPr>
          <w:rFonts w:cstheme="minorHAnsi"/>
          <w:noProof/>
          <w:position w:val="-18"/>
        </w:rPr>
        <w:pict w14:anchorId="68E6BF1B">
          <v:shape id="_x0000_i65105" type="#_x0000_t75" alt="" style="width:37.85pt;height:24.9pt;mso-width-percent:0;mso-height-percent:0;mso-width-percent:0;mso-height-percent:0">
            <v:imagedata r:id="rId307" o:title=""/>
          </v:shape>
        </w:pict>
      </w:r>
      <w:r w:rsidR="008708D1">
        <w:rPr>
          <w:rFonts w:cstheme="minorHAnsi"/>
        </w:rPr>
        <w:t>. If</w:t>
      </w:r>
      <w:r w:rsidR="003C21C1">
        <w:rPr>
          <w:rFonts w:cstheme="minorHAnsi"/>
        </w:rPr>
        <w:t xml:space="preserve"> </w:t>
      </w:r>
      <w:r w:rsidR="003C21C1">
        <w:rPr>
          <w:rFonts w:cstheme="minorHAnsi"/>
          <w:i/>
        </w:rPr>
        <w:t>L</w:t>
      </w:r>
      <w:r w:rsidR="003C21C1">
        <w:rPr>
          <w:rFonts w:cstheme="minorHAnsi"/>
        </w:rPr>
        <w:t xml:space="preserve"> is measured</w:t>
      </w:r>
      <w:r w:rsidR="008708D1">
        <w:rPr>
          <w:rFonts w:cstheme="minorHAnsi"/>
        </w:rPr>
        <w:t>,</w:t>
      </w:r>
      <w:r w:rsidR="0097409C">
        <w:rPr>
          <w:rFonts w:cstheme="minorHAnsi"/>
        </w:rPr>
        <w:t xml:space="preserve"> </w:t>
      </w:r>
      <w:r w:rsidR="002C3CAF" w:rsidRPr="002C3CAF">
        <w:rPr>
          <w:rFonts w:cstheme="minorHAnsi"/>
        </w:rPr>
        <w:t>then</w:t>
      </w:r>
    </w:p>
    <w:bookmarkEnd w:id="160"/>
    <w:bookmarkEnd w:id="161"/>
    <w:bookmarkEnd w:id="162"/>
    <w:p w14:paraId="46E3E7C8" w14:textId="0B8F4139" w:rsidR="00CE6DCB" w:rsidRDefault="003C21C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80" w:name="OLE_LINK642"/>
      <w:bookmarkStart w:id="181" w:name="OLE_LINK643"/>
      <w:r w:rsidR="0019672D">
        <w:rPr>
          <w:rFonts w:cstheme="minorHAnsi"/>
          <w:noProof/>
          <w:position w:val="-18"/>
        </w:rPr>
        <w:pict w14:anchorId="14612A8C">
          <v:shape id="_x0000_i65106" type="#_x0000_t75" alt="" style="width:110.75pt;height:24.9pt;mso-width-percent:0;mso-height-percent:0;mso-width-percent:0;mso-height-percent:0">
            <v:imagedata r:id="rId308" o:title=""/>
          </v:shape>
        </w:pi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11</w:t>
      </w:r>
      <w:r w:rsidR="007828E1">
        <w:rPr>
          <w:rFonts w:cstheme="minorHAnsi"/>
        </w:rPr>
        <w:t>)</w:t>
      </w:r>
      <w:r>
        <w:rPr>
          <w:rFonts w:cstheme="minorHAnsi"/>
        </w:rPr>
        <w:t xml:space="preserve">  </w:t>
      </w:r>
    </w:p>
    <w:p w14:paraId="303FACB6" w14:textId="77777777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5D19FC8" w14:textId="27E8BC30" w:rsidR="00890E41" w:rsidRPr="00804A05" w:rsidRDefault="00890E41" w:rsidP="00A152C2">
      <w:pPr>
        <w:tabs>
          <w:tab w:val="left" w:pos="450"/>
          <w:tab w:val="right" w:pos="8550"/>
        </w:tabs>
        <w:rPr>
          <w:rFonts w:cstheme="minorHAnsi"/>
          <w:color w:val="C832C8"/>
        </w:rPr>
      </w:pPr>
      <w:r w:rsidRPr="00804A05">
        <w:rPr>
          <w:rFonts w:cstheme="minorHAnsi"/>
          <w:color w:val="C832C8"/>
        </w:rPr>
        <w:t xml:space="preserve">Principle 4 says that </w:t>
      </w:r>
      <w:r w:rsidR="00804A05" w:rsidRPr="00804A05">
        <w:rPr>
          <w:rFonts w:cstheme="minorHAnsi"/>
          <w:color w:val="C832C8"/>
        </w:rPr>
        <w:t xml:space="preserve">if a system is prepared in state </w:t>
      </w:r>
      <w:r w:rsidR="0019672D">
        <w:rPr>
          <w:rFonts w:cstheme="minorHAnsi"/>
          <w:noProof/>
          <w:color w:val="C832C8"/>
          <w:position w:val="-16"/>
        </w:rPr>
        <w:pict w14:anchorId="1FE110E1">
          <v:shape id="_x0000_i65107" type="#_x0000_t75" alt="" style="width:18.45pt;height:22.15pt;mso-width-percent:0;mso-height-percent:0;mso-width-percent:0;mso-height-percent:0">
            <v:imagedata r:id="rId309" o:title=""/>
          </v:shape>
        </w:pict>
      </w:r>
      <w:r w:rsidR="00804A05">
        <w:rPr>
          <w:rFonts w:cstheme="minorHAnsi"/>
          <w:color w:val="C832C8"/>
        </w:rPr>
        <w:t xml:space="preserve"> and </w:t>
      </w:r>
      <w:r w:rsidR="008708D1">
        <w:rPr>
          <w:rFonts w:cstheme="minorHAnsi"/>
          <w:color w:val="C832C8"/>
        </w:rPr>
        <w:t xml:space="preserve">then is </w:t>
      </w:r>
      <w:r w:rsidR="00804A05">
        <w:rPr>
          <w:rFonts w:cstheme="minorHAnsi"/>
          <w:color w:val="C832C8"/>
        </w:rPr>
        <w:t>measured</w:t>
      </w:r>
      <w:r w:rsidR="008708D1">
        <w:rPr>
          <w:rFonts w:cstheme="minorHAnsi"/>
          <w:color w:val="C832C8"/>
        </w:rPr>
        <w:t>,</w:t>
      </w:r>
      <w:r w:rsidR="008708D1" w:rsidRPr="008708D1">
        <w:rPr>
          <w:rFonts w:cstheme="minorHAnsi"/>
          <w:color w:val="C832C8"/>
        </w:rPr>
        <w:t xml:space="preserve"> </w:t>
      </w:r>
      <w:r w:rsidRPr="00804A05">
        <w:rPr>
          <w:rFonts w:cstheme="minorHAnsi"/>
          <w:color w:val="C832C8"/>
        </w:rPr>
        <w:t xml:space="preserve">the probability of obtaining </w:t>
      </w:r>
      <w:r w:rsidR="00804A05">
        <w:rPr>
          <w:rFonts w:cstheme="minorHAnsi"/>
          <w:color w:val="C832C8"/>
        </w:rPr>
        <w:t xml:space="preserve">the </w:t>
      </w:r>
      <w:r w:rsidR="0019672D">
        <w:rPr>
          <w:rFonts w:cstheme="minorHAnsi"/>
          <w:noProof/>
          <w:color w:val="C832C8"/>
          <w:position w:val="-16"/>
        </w:rPr>
        <w:pict w14:anchorId="43EFA313">
          <v:shape id="_x0000_i65108" type="#_x0000_t75" alt="" style="width:20.3pt;height:22.15pt;mso-width-percent:0;mso-height-percent:0;mso-width-percent:0;mso-height-percent:0">
            <v:imagedata r:id="rId310" o:title=""/>
          </v:shape>
        </w:pict>
      </w:r>
      <w:r w:rsidR="00804A05">
        <w:rPr>
          <w:rFonts w:cstheme="minorHAnsi"/>
          <w:color w:val="C832C8"/>
        </w:rPr>
        <w:t xml:space="preserve"> </w:t>
      </w:r>
      <w:r w:rsidRPr="00804A05">
        <w:rPr>
          <w:rFonts w:cstheme="minorHAnsi"/>
          <w:color w:val="C832C8"/>
        </w:rPr>
        <w:t>is the square of the magnitude of the inner product of the</w:t>
      </w:r>
      <w:r w:rsidR="00804A05">
        <w:rPr>
          <w:rFonts w:cstheme="minorHAnsi"/>
          <w:color w:val="C832C8"/>
        </w:rPr>
        <w:t xml:space="preserve"> </w:t>
      </w:r>
      <w:r w:rsidR="00C0305B">
        <w:rPr>
          <w:rFonts w:cstheme="minorHAnsi"/>
          <w:color w:val="C832C8"/>
        </w:rPr>
        <w:t xml:space="preserve">final </w:t>
      </w:r>
      <w:r w:rsidR="00804A05">
        <w:rPr>
          <w:rFonts w:cstheme="minorHAnsi"/>
          <w:color w:val="C832C8"/>
        </w:rPr>
        <w:t>state</w:t>
      </w:r>
      <w:r w:rsidR="008708D1">
        <w:rPr>
          <w:rFonts w:cstheme="minorHAnsi"/>
          <w:color w:val="C832C8"/>
        </w:rPr>
        <w:t xml:space="preserve"> </w:t>
      </w:r>
      <w:r w:rsidR="0019672D">
        <w:rPr>
          <w:rFonts w:cstheme="minorHAnsi"/>
          <w:noProof/>
          <w:color w:val="C832C8"/>
          <w:position w:val="-16"/>
        </w:rPr>
        <w:pict w14:anchorId="7B8886CB">
          <v:shape id="_x0000_i65109" type="#_x0000_t75" alt="" style="width:20.3pt;height:22.15pt;mso-width-percent:0;mso-height-percent:0;mso-width-percent:0;mso-height-percent:0">
            <v:imagedata r:id="rId311" o:title=""/>
          </v:shape>
        </w:pict>
      </w:r>
      <w:r w:rsidR="008708D1">
        <w:rPr>
          <w:rFonts w:cstheme="minorHAnsi"/>
          <w:color w:val="C832C8"/>
        </w:rPr>
        <w:t xml:space="preserve"> with the </w:t>
      </w:r>
      <w:r w:rsidR="00C0305B">
        <w:rPr>
          <w:rFonts w:cstheme="minorHAnsi"/>
          <w:color w:val="C832C8"/>
        </w:rPr>
        <w:t xml:space="preserve">initial </w:t>
      </w:r>
      <w:r w:rsidR="008708D1">
        <w:rPr>
          <w:rFonts w:cstheme="minorHAnsi"/>
          <w:color w:val="C832C8"/>
        </w:rPr>
        <w:t xml:space="preserve">state </w:t>
      </w:r>
      <w:r w:rsidR="0019672D">
        <w:rPr>
          <w:rFonts w:cstheme="minorHAnsi"/>
          <w:noProof/>
          <w:color w:val="C832C8"/>
          <w:position w:val="-16"/>
        </w:rPr>
        <w:pict w14:anchorId="077F5B18">
          <v:shape id="_x0000_i65110" type="#_x0000_t75" alt="" style="width:18.45pt;height:22.15pt;mso-width-percent:0;mso-height-percent:0;mso-width-percent:0;mso-height-percent:0">
            <v:imagedata r:id="rId312" o:title=""/>
          </v:shape>
        </w:pict>
      </w:r>
      <w:r w:rsidR="008708D1">
        <w:rPr>
          <w:rFonts w:cstheme="minorHAnsi"/>
          <w:color w:val="C832C8"/>
        </w:rPr>
        <w:t xml:space="preserve"> </w:t>
      </w:r>
      <w:r w:rsidRPr="00804A05">
        <w:rPr>
          <w:rFonts w:cstheme="minorHAnsi"/>
          <w:color w:val="C832C8"/>
        </w:rPr>
        <w:t>.</w:t>
      </w:r>
    </w:p>
    <w:p w14:paraId="25EB7115" w14:textId="77777777" w:rsidR="00890E41" w:rsidRDefault="00890E4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45DF9A9" w14:textId="17ADE42D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="0019672D">
        <w:rPr>
          <w:rFonts w:cstheme="minorHAnsi"/>
          <w:noProof/>
          <w:position w:val="-16"/>
        </w:rPr>
        <w:pict w14:anchorId="68B31BB9">
          <v:shape id="_x0000_i65111" type="#_x0000_t75" alt="" style="width:76.6pt;height:21.25pt;mso-width-percent:0;mso-height-percent:0;mso-width-percent:0;mso-height-percent:0">
            <v:imagedata r:id="rId313" o:title=""/>
          </v:shape>
        </w:pict>
      </w:r>
      <w:r>
        <w:rPr>
          <w:rFonts w:cstheme="minorHAnsi"/>
        </w:rPr>
        <w:t xml:space="preserve"> be the Hermitian operators that represent measurement</w:t>
      </w:r>
      <w:r w:rsidR="00926DBA">
        <w:rPr>
          <w:rFonts w:cstheme="minorHAnsi"/>
        </w:rPr>
        <w:t>s</w:t>
      </w:r>
      <w:r>
        <w:rPr>
          <w:rFonts w:cstheme="minorHAnsi"/>
        </w:rPr>
        <w:t xml:space="preserve"> along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es, </w:t>
      </w:r>
      <w:r w:rsidR="004B7D9C">
        <w:rPr>
          <w:rFonts w:cstheme="minorHAnsi"/>
        </w:rPr>
        <w:t>respectively</w:t>
      </w:r>
      <w:r>
        <w:rPr>
          <w:rFonts w:cstheme="minorHAnsi"/>
        </w:rPr>
        <w:t>.</w:t>
      </w:r>
      <w:r w:rsidR="004B7D9C">
        <w:rPr>
          <w:rFonts w:cstheme="minorHAnsi"/>
        </w:rPr>
        <w:t xml:space="preserve"> Then</w:t>
      </w:r>
    </w:p>
    <w:p w14:paraId="343FA9BA" w14:textId="1DA45D1A" w:rsidR="004B7D9C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34"/>
        </w:rPr>
        <w:pict w14:anchorId="39C72B93">
          <v:shape id="_x0000_i65112" type="#_x0000_t75" alt="" style="width:286.15pt;height:39.7pt;mso-width-percent:0;mso-height-percent:0;mso-width-percent:0;mso-height-percent:0">
            <v:imagedata r:id="rId314" o:title=""/>
          </v:shape>
        </w:pict>
      </w:r>
      <w:r>
        <w:rPr>
          <w:rFonts w:cstheme="minorHAnsi"/>
        </w:rPr>
        <w:t xml:space="preserve"> 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0</w:t>
      </w:r>
      <w:r w:rsidR="007828E1">
        <w:rPr>
          <w:rFonts w:cstheme="minorHAnsi"/>
        </w:rPr>
        <w:t>)</w:t>
      </w:r>
    </w:p>
    <w:p w14:paraId="20D6970D" w14:textId="413E47F7" w:rsidR="004B7D9C" w:rsidRPr="002477CA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From (2.11)</w:t>
      </w:r>
      <w:r w:rsidR="00D01B17">
        <w:rPr>
          <w:rFonts w:cstheme="minorHAnsi"/>
        </w:rPr>
        <w:t xml:space="preserve"> and (2.12)</w:t>
      </w:r>
      <w:r w:rsidR="004B7D9C">
        <w:rPr>
          <w:rFonts w:cstheme="minorHAnsi"/>
        </w:rPr>
        <w:t xml:space="preserve">, </w:t>
      </w:r>
      <w:r w:rsidR="0019672D">
        <w:rPr>
          <w:rFonts w:cstheme="minorHAnsi"/>
          <w:noProof/>
          <w:position w:val="-34"/>
        </w:rPr>
        <w:pict w14:anchorId="7D9A9F1C">
          <v:shape id="_x0000_i65113" type="#_x0000_t75" alt="" style="width:140.3pt;height:39.7pt;mso-width-percent:0;mso-height-percent:0;mso-width-percent:0;mso-height-percent:0">
            <v:imagedata r:id="rId315" o:title=""/>
          </v:shape>
        </w:pict>
      </w:r>
      <w:r w:rsidR="001548F8">
        <w:rPr>
          <w:rFonts w:cstheme="minorHAnsi"/>
        </w:rPr>
        <w:t xml:space="preserve">. By Principle 2, they are eigenvectors of </w:t>
      </w:r>
      <w:r w:rsidR="0019672D">
        <w:rPr>
          <w:rFonts w:cstheme="minorHAnsi"/>
          <w:noProof/>
          <w:position w:val="-12"/>
        </w:rPr>
        <w:pict w14:anchorId="1AB3C91B">
          <v:shape id="_x0000_i65114" type="#_x0000_t75" alt="" style="width:14.75pt;height:18.45pt;mso-width-percent:0;mso-height-percent:0;mso-width-percent:0;mso-height-percent:0">
            <v:imagedata r:id="rId316" o:title=""/>
          </v:shape>
        </w:pict>
      </w:r>
      <w:r w:rsidR="001548F8">
        <w:rPr>
          <w:rFonts w:cstheme="minorHAnsi"/>
        </w:rPr>
        <w:t xml:space="preserve"> </w:t>
      </w:r>
      <w:r w:rsidR="004B7D9C">
        <w:rPr>
          <w:rFonts w:cstheme="minorHAnsi"/>
        </w:rPr>
        <w:t xml:space="preserve">with respective eigenvalues +1 and -1. Letting </w:t>
      </w:r>
      <w:r w:rsidR="0019672D">
        <w:rPr>
          <w:rFonts w:cstheme="minorHAnsi"/>
          <w:noProof/>
          <w:position w:val="-34"/>
        </w:rPr>
        <w:pict w14:anchorId="5BD412C8">
          <v:shape id="_x0000_i65115" type="#_x0000_t75" alt="" style="width:72.9pt;height:39.7pt;mso-width-percent:0;mso-height-percent:0;mso-width-percent:0;mso-height-percent:0">
            <v:imagedata r:id="rId317" o:title=""/>
          </v:shape>
        </w:pict>
      </w:r>
      <w:r w:rsidR="00747EC6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solving </w:t>
      </w:r>
      <w:r w:rsidR="0019672D">
        <w:rPr>
          <w:rFonts w:cstheme="minorHAnsi"/>
          <w:noProof/>
          <w:position w:val="-34"/>
        </w:rPr>
        <w:pict w14:anchorId="073F41B7">
          <v:shape id="_x0000_i65116" type="#_x0000_t75" alt="" style="width:112.6pt;height:39.7pt;mso-width-percent:0;mso-height-percent:0;mso-width-percent:0;mso-height-percent:0">
            <v:imagedata r:id="rId318" o:title=""/>
          </v:shape>
        </w:pi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</w:t>
      </w:r>
      <w:r w:rsidR="0019672D">
        <w:rPr>
          <w:rFonts w:cstheme="minorHAnsi"/>
          <w:noProof/>
          <w:position w:val="-34"/>
        </w:rPr>
        <w:pict w14:anchorId="36E8288F">
          <v:shape id="_x0000_i65117" type="#_x0000_t75" alt="" style="width:120.9pt;height:39.7pt;mso-width-percent:0;mso-height-percent:0;mso-width-percent:0;mso-height-percent:0">
            <v:imagedata r:id="rId319" o:title=""/>
          </v:shape>
        </w:pi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>yields the result</w:t>
      </w:r>
      <w:r w:rsidR="00130236">
        <w:rPr>
          <w:rFonts w:cstheme="minorHAnsi"/>
        </w:rPr>
        <w:t xml:space="preserve"> for </w:t>
      </w:r>
      <w:r w:rsidR="0019672D">
        <w:rPr>
          <w:rFonts w:cstheme="minorHAnsi"/>
          <w:noProof/>
          <w:position w:val="-12"/>
        </w:rPr>
        <w:pict w14:anchorId="1D54406F">
          <v:shape id="_x0000_i65118" type="#_x0000_t75" alt="" style="width:14.75pt;height:18.45pt;mso-width-percent:0;mso-height-percent:0;mso-width-percent:0;mso-height-percent:0">
            <v:imagedata r:id="rId320" o:title=""/>
          </v:shape>
        </w:pict>
      </w:r>
      <w:r w:rsidR="004B7D9C">
        <w:rPr>
          <w:rFonts w:cstheme="minorHAnsi"/>
        </w:rPr>
        <w:t>.</w:t>
      </w:r>
      <w:r w:rsidR="00130236">
        <w:rPr>
          <w:rFonts w:cstheme="minorHAnsi"/>
        </w:rPr>
        <w:t xml:space="preserve"> </w:t>
      </w:r>
      <w:r w:rsidR="001548F8">
        <w:rPr>
          <w:rFonts w:cstheme="minorHAnsi"/>
        </w:rPr>
        <w:t xml:space="preserve">By Principle 2 the eigenvectors of </w:t>
      </w:r>
      <w:r w:rsidR="0019672D">
        <w:rPr>
          <w:rFonts w:cstheme="minorHAnsi"/>
          <w:noProof/>
          <w:position w:val="-12"/>
        </w:rPr>
        <w:pict w14:anchorId="30C7CA13">
          <v:shape id="_x0000_i65119" type="#_x0000_t75" alt="" style="width:14.75pt;height:18.45pt;mso-width-percent:0;mso-height-percent:0;mso-width-percent:0;mso-height-percent:0">
            <v:imagedata r:id="rId321" o:title=""/>
          </v:shape>
        </w:pict>
      </w:r>
      <w:r w:rsidR="001548F8">
        <w:rPr>
          <w:rFonts w:cstheme="minorHAnsi"/>
        </w:rPr>
        <w:t xml:space="preserve"> are </w:t>
      </w:r>
      <w:r w:rsidR="0019672D">
        <w:rPr>
          <w:rFonts w:cstheme="minorHAnsi"/>
          <w:noProof/>
          <w:position w:val="-46"/>
        </w:rPr>
        <w:pict w14:anchorId="6B7A2139">
          <v:shape id="_x0000_i65120" type="#_x0000_t75" alt="" style="width:71.1pt;height:51.7pt;mso-width-percent:0;mso-height-percent:0;mso-width-percent:0;mso-height-percent:0">
            <v:imagedata r:id="rId322" o:title=""/>
          </v:shape>
        </w:pict>
      </w:r>
      <w:r w:rsidR="008A0662">
        <w:rPr>
          <w:rFonts w:cstheme="minorHAnsi"/>
        </w:rPr>
        <w:t xml:space="preserve"> and </w:t>
      </w:r>
      <w:r w:rsidR="0019672D">
        <w:rPr>
          <w:rFonts w:cstheme="minorHAnsi"/>
          <w:noProof/>
          <w:position w:val="-46"/>
        </w:rPr>
        <w:pict w14:anchorId="2CE14E38">
          <v:shape id="_x0000_i65121" type="#_x0000_t75" alt="" style="width:77.55pt;height:51.7pt;mso-width-percent:0;mso-height-percent:0;mso-width-percent:0;mso-height-percent:0">
            <v:imagedata r:id="rId323" o:title=""/>
          </v:shape>
        </w:pict>
      </w:r>
      <w:r w:rsidR="002477CA">
        <w:rPr>
          <w:rFonts w:cstheme="minorHAnsi"/>
        </w:rPr>
        <w:t xml:space="preserve"> </w:t>
      </w:r>
      <w:r w:rsidR="008A0662">
        <w:rPr>
          <w:rFonts w:cstheme="minorHAnsi"/>
        </w:rPr>
        <w:t xml:space="preserve">with respective eigenvalues +1 and -1. </w:t>
      </w:r>
      <w:r w:rsidR="00F91D05">
        <w:rPr>
          <w:rFonts w:cstheme="minorHAnsi"/>
        </w:rPr>
        <w:t xml:space="preserve">We find </w:t>
      </w:r>
      <w:r w:rsidR="0019672D">
        <w:rPr>
          <w:rFonts w:cstheme="minorHAnsi"/>
          <w:noProof/>
          <w:position w:val="-12"/>
        </w:rPr>
        <w:pict w14:anchorId="0946B8A4">
          <v:shape id="_x0000_i65122" type="#_x0000_t75" alt="" style="width:14.75pt;height:18.45pt;mso-width-percent:0;mso-height-percent:0;mso-width-percent:0;mso-height-percent:0">
            <v:imagedata r:id="rId324" o:title=""/>
          </v:shape>
        </w:pict>
      </w:r>
      <w:r w:rsidR="00F91D05">
        <w:rPr>
          <w:rFonts w:cstheme="minorHAnsi"/>
        </w:rPr>
        <w:t xml:space="preserve"> by solving </w:t>
      </w:r>
      <w:r w:rsidR="0019672D">
        <w:rPr>
          <w:rFonts w:cstheme="minorHAnsi"/>
          <w:noProof/>
          <w:position w:val="-44"/>
        </w:rPr>
        <w:pict w14:anchorId="2182FCEF">
          <v:shape id="_x0000_i65123" type="#_x0000_t75" alt="" style="width:132pt;height:49.85pt;mso-width-percent:0;mso-height-percent:0;mso-width-percent:0;mso-height-percent:0">
            <v:imagedata r:id="rId325" o:title=""/>
          </v:shape>
        </w:pict>
      </w:r>
      <w:r w:rsidR="00F70C63">
        <w:rPr>
          <w:rFonts w:cstheme="minorHAnsi"/>
        </w:rPr>
        <w:t xml:space="preserve"> and </w:t>
      </w:r>
      <w:r w:rsidR="0019672D">
        <w:rPr>
          <w:rFonts w:cstheme="minorHAnsi"/>
          <w:noProof/>
          <w:position w:val="-44"/>
        </w:rPr>
        <w:pict w14:anchorId="684B395A">
          <v:shape id="_x0000_i65124" type="#_x0000_t75" alt="" style="width:2in;height:45.25pt;mso-width-percent:0;mso-height-percent:0;mso-width-percent:0;mso-height-percent:0">
            <v:imagedata r:id="rId326" o:title=""/>
          </v:shape>
        </w:pict>
      </w:r>
      <w:r w:rsidR="00F70C63">
        <w:rPr>
          <w:rFonts w:cstheme="minorHAnsi"/>
        </w:rPr>
        <w:t xml:space="preserve"> and similarly for </w:t>
      </w:r>
      <w:r w:rsidR="0019672D">
        <w:rPr>
          <w:rFonts w:cstheme="minorHAnsi"/>
          <w:noProof/>
          <w:position w:val="-16"/>
        </w:rPr>
        <w:pict w14:anchorId="6A0FA9BD">
          <v:shape id="_x0000_i65125" type="#_x0000_t75" alt="" style="width:14.75pt;height:21.25pt;mso-width-percent:0;mso-height-percent:0;mso-width-percent:0;mso-height-percent:0">
            <v:imagedata r:id="rId327" o:title=""/>
          </v:shape>
        </w:pict>
      </w:r>
      <w:r w:rsidR="002477CA">
        <w:rPr>
          <w:rFonts w:cstheme="minorHAnsi"/>
          <w:position w:val="-16"/>
        </w:rPr>
        <w:t xml:space="preserve"> </w:t>
      </w:r>
      <w:bookmarkStart w:id="182" w:name="OLE_LINK45"/>
      <w:bookmarkStart w:id="183" w:name="OLE_LINK46"/>
      <w:r w:rsidR="002477CA">
        <w:rPr>
          <w:rFonts w:cstheme="minorHAnsi"/>
        </w:rPr>
        <w:t xml:space="preserve">using </w:t>
      </w:r>
      <w:r w:rsidR="0019672D">
        <w:rPr>
          <w:rFonts w:cstheme="minorHAnsi"/>
          <w:noProof/>
          <w:position w:val="-16"/>
        </w:rPr>
        <w:pict w14:anchorId="7C491BBB">
          <v:shape id="_x0000_i65126" type="#_x0000_t75" alt="" style="width:60pt;height:22.15pt;mso-width-percent:0;mso-height-percent:0;mso-width-percent:0;mso-height-percent:0">
            <v:imagedata r:id="rId328" o:title=""/>
          </v:shape>
        </w:pict>
      </w:r>
      <w:r w:rsidR="002477CA">
        <w:rPr>
          <w:rFonts w:cstheme="minorHAnsi"/>
        </w:rPr>
        <w:t>.</w:t>
      </w:r>
      <w:r w:rsidR="008D4CC0">
        <w:rPr>
          <w:rFonts w:cstheme="minorHAnsi"/>
        </w:rPr>
        <w:t xml:space="preserve"> </w:t>
      </w:r>
      <w:r w:rsidR="004B7D9C">
        <w:rPr>
          <w:rFonts w:ascii="Lucida Sans Unicode" w:hAnsi="Lucida Sans Unicode" w:cs="Lucida Sans Unicode" w:hint="eastAsia"/>
          <w:color w:val="0000FF"/>
        </w:rPr>
        <w:t>■</w:t>
      </w:r>
      <w:bookmarkEnd w:id="182"/>
      <w:bookmarkEnd w:id="183"/>
    </w:p>
    <w:p w14:paraId="4E144535" w14:textId="77777777" w:rsidR="008708D1" w:rsidRDefault="008708D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EE20694" w14:textId="1CAED4E6" w:rsidR="004F1B3F" w:rsidRPr="00C23247" w:rsidRDefault="00126D19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>Definition.</w:t>
      </w:r>
      <w:r w:rsidRPr="00F37FDD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2"/>
        </w:rPr>
        <w:pict w14:anchorId="32D5FFB9">
          <v:shape id="_x0000_i65127" type="#_x0000_t75" alt="" style="width:14.75pt;height:18.45pt;mso-width-percent:0;mso-height-percent:0;mso-width-percent:0;mso-height-percent:0">
            <v:imagedata r:id="rId329" o:title=""/>
          </v:shape>
        </w:pict>
      </w:r>
      <w:r w:rsidRPr="00F37FDD">
        <w:rPr>
          <w:rFonts w:cstheme="minorHAnsi"/>
        </w:rPr>
        <w:t xml:space="preserve">, </w:t>
      </w:r>
      <w:r w:rsidR="0019672D">
        <w:rPr>
          <w:rFonts w:cstheme="minorHAnsi"/>
          <w:noProof/>
          <w:position w:val="-16"/>
        </w:rPr>
        <w:pict w14:anchorId="3BC67A3C">
          <v:shape id="_x0000_i65128" type="#_x0000_t75" alt="" style="width:14.75pt;height:21.25pt;mso-width-percent:0;mso-height-percent:0;mso-width-percent:0;mso-height-percent:0">
            <v:imagedata r:id="rId330" o:title=""/>
          </v:shape>
        </w:pict>
      </w:r>
      <w:r w:rsidRPr="00F37FDD">
        <w:rPr>
          <w:rFonts w:cstheme="minorHAnsi"/>
        </w:rPr>
        <w:t xml:space="preserve">, and </w:t>
      </w:r>
      <w:r w:rsidR="0019672D">
        <w:rPr>
          <w:rFonts w:cstheme="minorHAnsi"/>
          <w:noProof/>
          <w:position w:val="-12"/>
        </w:rPr>
        <w:pict w14:anchorId="582914DA">
          <v:shape id="_x0000_i65129" type="#_x0000_t75" alt="" style="width:12.9pt;height:20.3pt;mso-width-percent:0;mso-height-percent:0;mso-width-percent:0;mso-height-percent:0">
            <v:imagedata r:id="rId331" o:title=""/>
          </v:shape>
        </w:pict>
      </w:r>
      <w:r w:rsidRPr="00F37FDD">
        <w:rPr>
          <w:rFonts w:cstheme="minorHAnsi"/>
        </w:rPr>
        <w:t xml:space="preserve"> are called the </w:t>
      </w:r>
      <w:r w:rsidRPr="00F37FDD">
        <w:rPr>
          <w:rFonts w:cstheme="minorHAnsi"/>
          <w:b/>
        </w:rPr>
        <w:t>Pauli matrices</w:t>
      </w:r>
      <w:r w:rsidRPr="00F37FDD">
        <w:rPr>
          <w:rFonts w:cstheme="minorHAnsi"/>
        </w:rPr>
        <w:t>.</w:t>
      </w:r>
      <w:r w:rsidR="00F37FDD" w:rsidRPr="00F37FDD">
        <w:rPr>
          <w:rFonts w:cstheme="minorHAnsi"/>
        </w:rPr>
        <w:t xml:space="preserve"> They are called </w:t>
      </w:r>
      <w:r w:rsidR="00F37FDD" w:rsidRPr="00F37FDD">
        <w:rPr>
          <w:rFonts w:cstheme="minorHAnsi"/>
          <w:b/>
        </w:rPr>
        <w:t>components of the 3-vector operator</w:t>
      </w:r>
      <w:r w:rsidR="00F37FDD" w:rsidRPr="00F37FDD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64"/>
        </w:rPr>
        <w:pict w14:anchorId="2491A92A">
          <v:shape id="_x0000_i65130" type="#_x0000_t75" alt="" style="width:59.1pt;height:70.15pt;mso-width-percent:0;mso-height-percent:0;mso-width-percent:0;mso-height-percent:0">
            <v:imagedata r:id="rId332" o:title=""/>
          </v:shape>
        </w:pict>
      </w:r>
      <w:r w:rsidR="00F37FDD" w:rsidRPr="00F37FDD">
        <w:rPr>
          <w:rFonts w:cstheme="minorHAnsi"/>
        </w:rPr>
        <w:t>.</w:t>
      </w:r>
      <w:r w:rsidR="00C23247">
        <w:rPr>
          <w:rFonts w:cstheme="minorHAnsi"/>
        </w:rPr>
        <w:t xml:space="preserve"> </w:t>
      </w:r>
      <w:r w:rsidR="009618C4">
        <w:rPr>
          <w:rFonts w:cstheme="minorHAnsi"/>
        </w:rPr>
        <w:t>The 3-vector operator</w:t>
      </w:r>
      <w:r w:rsidR="00C23247">
        <w:rPr>
          <w:rFonts w:cstheme="minorHAnsi"/>
        </w:rPr>
        <w:t xml:space="preserve"> </w:t>
      </w:r>
      <w:r w:rsidR="00C23247" w:rsidRPr="00C23247">
        <w:rPr>
          <w:rFonts w:ascii="Symbol" w:hAnsi="Symbol" w:cstheme="minorHAnsi"/>
          <w:i/>
        </w:rPr>
        <w:t></w:t>
      </w:r>
      <w:r w:rsidR="00C23247">
        <w:rPr>
          <w:rFonts w:cstheme="minorHAnsi"/>
        </w:rPr>
        <w:t xml:space="preserve"> is a</w:t>
      </w:r>
      <w:r w:rsidR="00C32F7C">
        <w:rPr>
          <w:rFonts w:cstheme="minorHAnsi"/>
        </w:rPr>
        <w:t xml:space="preserve"> vector whose elements are matrices</w:t>
      </w:r>
      <w:r w:rsidR="00C23247">
        <w:rPr>
          <w:rFonts w:cstheme="minorHAnsi"/>
        </w:rPr>
        <w:t>.</w:t>
      </w:r>
    </w:p>
    <w:p w14:paraId="40235932" w14:textId="77777777" w:rsidR="007C5FD0" w:rsidRDefault="007C5FD0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184" w:name="OLE_LINK727"/>
      <w:bookmarkStart w:id="185" w:name="OLE_LINK728"/>
    </w:p>
    <w:p w14:paraId="2721AFB4" w14:textId="77777777" w:rsidR="004E14C3" w:rsidRPr="00D97E46" w:rsidRDefault="004B7D9C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</w:rPr>
      </w:pPr>
      <w:r w:rsidRPr="00F37FDD">
        <w:rPr>
          <w:rFonts w:cstheme="minorHAnsi"/>
          <w:color w:val="0000FF"/>
        </w:rPr>
        <w:t xml:space="preserve">Common Misconception. </w:t>
      </w:r>
      <w:r w:rsidR="00130236" w:rsidRPr="00F37FDD">
        <w:rPr>
          <w:rFonts w:cstheme="minorHAnsi"/>
        </w:rPr>
        <w:t xml:space="preserve">Acting on a state with an operator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 does not give the same answer as measuring the observable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>. The former give a probability of an outcome, the latter gives a definite outcome.</w:t>
      </w:r>
    </w:p>
    <w:p w14:paraId="525E4C61" w14:textId="77777777" w:rsidR="00A94E84" w:rsidRDefault="00A94E8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6A503BA" w14:textId="0A8295B5" w:rsidR="004F1B3F" w:rsidRDefault="004F1B3F" w:rsidP="00926DBA">
      <w:pPr>
        <w:tabs>
          <w:tab w:val="left" w:pos="450"/>
          <w:tab w:val="right" w:pos="8550"/>
        </w:tabs>
        <w:jc w:val="both"/>
        <w:rPr>
          <w:rFonts w:cstheme="minorHAnsi"/>
        </w:rPr>
      </w:pPr>
      <w:bookmarkStart w:id="186" w:name="OLE_LINK680"/>
      <w:bookmarkStart w:id="187" w:name="OLE_LINK681"/>
      <w:bookmarkEnd w:id="180"/>
      <w:bookmarkEnd w:id="181"/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19672D">
        <w:rPr>
          <w:rFonts w:cstheme="minorHAnsi"/>
          <w:noProof/>
          <w:position w:val="-64"/>
        </w:rPr>
        <w:pict w14:anchorId="5CDED4C7">
          <v:shape id="_x0000_i65131" type="#_x0000_t75" alt="" style="width:54.45pt;height:70.15pt;mso-width-percent:0;mso-height-percent:0;mso-width-percent:0;mso-height-percent:0">
            <v:imagedata r:id="rId333" o:title=""/>
          </v:shape>
        </w:pict>
      </w:r>
      <w:r>
        <w:rPr>
          <w:rFonts w:cstheme="minorHAnsi"/>
        </w:rPr>
        <w:t xml:space="preserve"> be a direction </w:t>
      </w:r>
      <w:r w:rsidR="00985366">
        <w:rPr>
          <w:rFonts w:cstheme="minorHAnsi"/>
        </w:rPr>
        <w:t xml:space="preserve">in 3-space </w:t>
      </w:r>
      <w:r>
        <w:rPr>
          <w:rFonts w:cstheme="minorHAnsi"/>
        </w:rPr>
        <w:t xml:space="preserve">and let </w:t>
      </w:r>
      <w:r w:rsidR="0019672D">
        <w:rPr>
          <w:rFonts w:cstheme="minorHAnsi"/>
          <w:noProof/>
          <w:position w:val="-12"/>
        </w:rPr>
        <w:pict w14:anchorId="43ADF0D8">
          <v:shape id="_x0000_i65132" type="#_x0000_t75" alt="" style="width:14.75pt;height:18.45pt;mso-width-percent:0;mso-height-percent:0;mso-width-percent:0;mso-height-percent:0">
            <v:imagedata r:id="rId334" o:title=""/>
          </v:shape>
        </w:pict>
      </w:r>
      <w:r>
        <w:rPr>
          <w:rFonts w:cstheme="minorHAnsi"/>
        </w:rPr>
        <w:t xml:space="preserve"> be the spin state for the direction </w:t>
      </w:r>
      <w:r w:rsidR="0019672D">
        <w:rPr>
          <w:rFonts w:cstheme="minorHAnsi"/>
          <w:noProof/>
          <w:position w:val="-4"/>
        </w:rPr>
        <w:pict w14:anchorId="623F776A">
          <v:shape id="_x0000_i65133" type="#_x0000_t75" alt="" style="width:10.15pt;height:14.75pt;mso-width-percent:0;mso-height-percent:0;mso-width-percent:0;mso-height-percent:0">
            <v:imagedata r:id="rId335" o:title=""/>
          </v:shape>
        </w:pict>
      </w:r>
      <w:r>
        <w:rPr>
          <w:rFonts w:cstheme="minorHAnsi"/>
        </w:rPr>
        <w:t>. We define t</w:t>
      </w:r>
      <w:r w:rsidR="008266BA">
        <w:rPr>
          <w:rFonts w:cstheme="minorHAnsi"/>
        </w:rPr>
        <w:t xml:space="preserve">he </w:t>
      </w:r>
      <w:r w:rsidR="008266BA" w:rsidRPr="008266BA">
        <w:rPr>
          <w:rFonts w:cstheme="minorHAnsi"/>
          <w:b/>
        </w:rPr>
        <w:t xml:space="preserve">spin operator in the direction </w:t>
      </w:r>
      <w:r w:rsidR="0019672D">
        <w:rPr>
          <w:rFonts w:cstheme="minorHAnsi"/>
          <w:b/>
          <w:noProof/>
          <w:position w:val="-4"/>
        </w:rPr>
        <w:pict w14:anchorId="173390DE">
          <v:shape id="_x0000_i65134" type="#_x0000_t75" alt="" style="width:11.1pt;height:14.75pt;mso-width-percent:0;mso-height-percent:0;mso-width-percent:0;mso-height-percent:0">
            <v:imagedata r:id="rId336" o:title=""/>
          </v:shape>
        </w:pict>
      </w:r>
      <w:r w:rsidR="008266BA">
        <w:rPr>
          <w:rFonts w:cstheme="minorHAnsi"/>
        </w:rPr>
        <w:t xml:space="preserve"> as</w:t>
      </w:r>
    </w:p>
    <w:p w14:paraId="038CABEC" w14:textId="77777777" w:rsidR="00DA7740" w:rsidRDefault="00DA77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6AC3CCC" w14:textId="13B9DF3A" w:rsidR="008266BA" w:rsidRPr="004F1B3F" w:rsidRDefault="008266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6"/>
        </w:rPr>
        <w:pict w14:anchorId="63BA21AD">
          <v:shape id="_x0000_i65135" type="#_x0000_t75" alt="" style="width:156.9pt;height:21.25pt;mso-width-percent:0;mso-height-percent:0;mso-width-percent:0;mso-height-percent:0">
            <v:imagedata r:id="rId337" o:title=""/>
          </v:shape>
        </w:pi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2</w:t>
      </w:r>
      <w:r w:rsidR="007828E1">
        <w:rPr>
          <w:rFonts w:cstheme="minorHAnsi"/>
        </w:rPr>
        <w:t>)</w:t>
      </w:r>
    </w:p>
    <w:p w14:paraId="58A54390" w14:textId="77777777" w:rsidR="002827C1" w:rsidRDefault="002827C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71DC2E7" w14:textId="77777777" w:rsidR="00872587" w:rsidRDefault="000C0FF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</w:p>
    <w:p w14:paraId="2BCAFEB9" w14:textId="6C1BF2BA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44"/>
        </w:rPr>
        <w:pict w14:anchorId="692A0137">
          <v:shape id="_x0000_i65136" type="#_x0000_t75" alt="" style="width:137.55pt;height:45.25pt;mso-width-percent:0;mso-height-percent:0;mso-width-percent:0;mso-height-percent:0">
            <v:imagedata r:id="rId338" o:title=""/>
          </v:shape>
        </w:pict>
      </w:r>
      <w:r w:rsidR="005D5301">
        <w:rPr>
          <w:rFonts w:cstheme="minorHAnsi"/>
        </w:rPr>
        <w:t xml:space="preserve"> </w:t>
      </w:r>
      <w:r w:rsidR="00132B03">
        <w:rPr>
          <w:rFonts w:cstheme="minorHAnsi"/>
        </w:rPr>
        <w:t xml:space="preserve"> </w:t>
      </w:r>
      <w:r w:rsidR="00132B03">
        <w:rPr>
          <w:rFonts w:cstheme="minorHAnsi"/>
        </w:rPr>
        <w:tab/>
      </w:r>
      <w:r w:rsidR="007828E1">
        <w:rPr>
          <w:rFonts w:cstheme="minorHAnsi"/>
        </w:rPr>
        <w:t>(</w:t>
      </w:r>
      <w:r w:rsidR="00132B03">
        <w:rPr>
          <w:rFonts w:cstheme="minorHAnsi"/>
        </w:rPr>
        <w:t>3.</w:t>
      </w:r>
      <w:r>
        <w:rPr>
          <w:rFonts w:cstheme="minorHAnsi"/>
        </w:rPr>
        <w:t>23</w:t>
      </w:r>
      <w:r w:rsidR="007828E1">
        <w:rPr>
          <w:rFonts w:cstheme="minorHAnsi"/>
        </w:rPr>
        <w:t>)</w:t>
      </w:r>
    </w:p>
    <w:p w14:paraId="259ABAC7" w14:textId="77777777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BFC2748" w14:textId="330632E1" w:rsidR="00132B03" w:rsidRDefault="000572C4" w:rsidP="00C505B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49371971">
          <v:shape id="_x0000_i65137" type="#_x0000_t75" alt="" style="width:164.3pt;height:29.55pt;mso-width-percent:0;mso-height-percent:0;mso-width-percent:0;mso-height-percent:0">
            <v:imagedata r:id="rId339" o:title=""/>
          </v:shape>
        </w:pict>
      </w:r>
      <w:r w:rsidR="006C1B7A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  <w:r w:rsidR="004B7D9C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</w:p>
    <w:p w14:paraId="537BB778" w14:textId="26E98896" w:rsidR="006C1B7A" w:rsidRDefault="006C1B7A" w:rsidP="00132B03">
      <w:pPr>
        <w:tabs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34"/>
        </w:rPr>
        <w:pict w14:anchorId="589DF246">
          <v:shape id="_x0000_i65138" type="#_x0000_t75" alt="" style="width:227.1pt;height:39.7pt;mso-width-percent:0;mso-height-percent:0;mso-width-percent:0;mso-height-percent:0">
            <v:imagedata r:id="rId340" o:title=""/>
          </v:shape>
        </w:pict>
      </w:r>
      <w:r>
        <w:rPr>
          <w:rFonts w:cstheme="minorHAnsi"/>
        </w:rPr>
        <w:t xml:space="preserve">  </w:t>
      </w:r>
    </w:p>
    <w:p w14:paraId="4C3A46EB" w14:textId="3CFD479F" w:rsidR="00A41709" w:rsidRPr="009725E6" w:rsidRDefault="00C505B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44"/>
        </w:rPr>
        <w:pict w14:anchorId="7C32FCFE">
          <v:shape id="_x0000_i65139" type="#_x0000_t75" alt="" style="width:120pt;height:49.85pt;mso-width-percent:0;mso-height-percent:0;mso-width-percent:0;mso-height-percent:0">
            <v:imagedata r:id="rId341" o:title=""/>
          </v:shape>
        </w:pict>
      </w:r>
      <w:r>
        <w:rPr>
          <w:rFonts w:cstheme="minorHAnsi"/>
        </w:rPr>
        <w:t xml:space="preserve">   </w:t>
      </w:r>
      <w:r>
        <w:t xml:space="preserve">  </w:t>
      </w:r>
      <w:bookmarkStart w:id="188" w:name="OLE_LINK60"/>
      <w:bookmarkStart w:id="189" w:name="OLE_LINK61"/>
      <w:r>
        <w:t xml:space="preserve">  </w:t>
      </w:r>
      <w:r w:rsidRPr="00367F40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18"/>
        </w:rPr>
        <w:t>■</w:t>
      </w:r>
      <w:bookmarkEnd w:id="188"/>
      <w:bookmarkEnd w:id="189"/>
      <w:r>
        <w:rPr>
          <w:rFonts w:cstheme="minorHAnsi"/>
        </w:rPr>
        <w:t xml:space="preserve">  </w:t>
      </w:r>
    </w:p>
    <w:p w14:paraId="72BF746B" w14:textId="10B1CD73" w:rsidR="00E26A70" w:rsidRDefault="00CA1A9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3.4.</w:t>
      </w:r>
      <w:r>
        <w:rPr>
          <w:rFonts w:cstheme="minorHAnsi"/>
        </w:rPr>
        <w:t xml:space="preserve"> </w:t>
      </w:r>
      <w:r w:rsidR="00D51D49">
        <w:rPr>
          <w:rFonts w:cstheme="minorHAnsi"/>
        </w:rPr>
        <w:t xml:space="preserve">Represent </w:t>
      </w:r>
      <w:r w:rsidR="0019672D">
        <w:rPr>
          <w:rFonts w:cstheme="minorHAnsi"/>
          <w:noProof/>
          <w:position w:val="-4"/>
        </w:rPr>
        <w:pict w14:anchorId="1564376B">
          <v:shape id="_x0000_i65140" type="#_x0000_t75" alt="" style="width:10.15pt;height:14.75pt;mso-width-percent:0;mso-height-percent:0;mso-width-percent:0;mso-height-percent:0">
            <v:imagedata r:id="rId342" o:title=""/>
          </v:shape>
        </w:pict>
      </w:r>
      <w:r w:rsidR="00D51D49">
        <w:rPr>
          <w:rFonts w:cstheme="minorHAnsi"/>
        </w:rPr>
        <w:t xml:space="preserve"> in spherical coordinates: </w:t>
      </w:r>
      <w:r w:rsidR="0019672D">
        <w:rPr>
          <w:rFonts w:cstheme="minorHAnsi"/>
          <w:noProof/>
          <w:position w:val="-64"/>
        </w:rPr>
        <w:pict w14:anchorId="35425C0D">
          <v:shape id="_x0000_i65141" type="#_x0000_t75" alt="" style="width:2in;height:70.15pt;mso-width-percent:0;mso-height-percent:0;mso-width-percent:0;mso-height-percent:0">
            <v:imagedata r:id="rId343" o:title=""/>
          </v:shape>
        </w:pict>
      </w:r>
      <w:r w:rsidR="00FA7259">
        <w:rPr>
          <w:rFonts w:cstheme="minorHAnsi"/>
        </w:rPr>
        <w:t>. Then</w:t>
      </w:r>
      <w:r w:rsidR="006877A0">
        <w:rPr>
          <w:rFonts w:cstheme="minorHAnsi"/>
        </w:rPr>
        <w:t xml:space="preserve"> the</w:t>
      </w:r>
      <w:r w:rsidR="00FA7259">
        <w:rPr>
          <w:rFonts w:cstheme="minorHAnsi"/>
        </w:rPr>
        <w:t xml:space="preserve"> eigenvalues of </w:t>
      </w:r>
      <w:r w:rsidR="0019672D">
        <w:rPr>
          <w:rFonts w:cstheme="minorHAnsi"/>
          <w:noProof/>
          <w:position w:val="-12"/>
        </w:rPr>
        <w:pict w14:anchorId="432429E0">
          <v:shape id="_x0000_i65142" type="#_x0000_t75" alt="" style="width:12.9pt;height:20.3pt;mso-width-percent:0;mso-height-percent:0;mso-width-percent:0;mso-height-percent:0">
            <v:imagedata r:id="rId344" o:title=""/>
          </v:shape>
        </w:pict>
      </w:r>
      <w:r w:rsidR="00FA7259">
        <w:rPr>
          <w:rFonts w:cstheme="minorHAnsi"/>
        </w:rPr>
        <w:t xml:space="preserve"> </w:t>
      </w:r>
      <w:r w:rsidR="006877A0">
        <w:rPr>
          <w:rFonts w:cstheme="minorHAnsi"/>
        </w:rPr>
        <w:t xml:space="preserve">are </w:t>
      </w:r>
      <w:r w:rsidR="006877A0" w:rsidRPr="006877A0">
        <w:rPr>
          <w:rFonts w:ascii="Symbol" w:hAnsi="Symbol" w:cstheme="minorHAnsi"/>
          <w:i/>
        </w:rPr>
        <w:t></w:t>
      </w:r>
      <w:r w:rsidR="006877A0">
        <w:rPr>
          <w:rFonts w:cstheme="minorHAnsi"/>
        </w:rPr>
        <w:t xml:space="preserve"> = ±1 and the eigenvectors are </w:t>
      </w:r>
    </w:p>
    <w:p w14:paraId="35E21EEA" w14:textId="4A9072D0" w:rsidR="00CA1A9A" w:rsidRPr="006877A0" w:rsidRDefault="00E26A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68"/>
        </w:rPr>
        <w:pict w14:anchorId="3F52AE27">
          <v:shape id="_x0000_i65143" type="#_x0000_t75" alt="" style="width:257.55pt;height:73.85pt;mso-width-percent:0;mso-height-percent:0;mso-width-percent:0;mso-height-percent:0">
            <v:imagedata r:id="rId345" o:title=""/>
          </v:shape>
        </w:pict>
      </w:r>
      <w:r w:rsidR="00037FE2">
        <w:rPr>
          <w:rFonts w:cstheme="minorHAnsi"/>
        </w:rPr>
        <w:t>.</w:t>
      </w:r>
    </w:p>
    <w:p w14:paraId="3EC8BC2B" w14:textId="77777777" w:rsidR="002D019A" w:rsidRDefault="002D019A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5E78A33" w14:textId="3500C0F9" w:rsidR="002E31BB" w:rsidRDefault="0056627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Definition.</w:t>
      </w:r>
      <w:r w:rsidR="00206E53">
        <w:rPr>
          <w:rFonts w:cstheme="minorHAnsi"/>
        </w:rPr>
        <w:t xml:space="preserve"> The </w:t>
      </w:r>
      <w:r w:rsidR="00206E53">
        <w:rPr>
          <w:rFonts w:cstheme="minorHAnsi"/>
          <w:b/>
        </w:rPr>
        <w:t>expected value of an operator</w:t>
      </w:r>
      <w:r w:rsidR="00206E53" w:rsidRPr="007D7CF2">
        <w:rPr>
          <w:rFonts w:cstheme="minorHAnsi"/>
          <w:b/>
        </w:rPr>
        <w:t xml:space="preserve"> </w:t>
      </w:r>
      <w:r w:rsidR="00206E53" w:rsidRPr="007D7CF2">
        <w:rPr>
          <w:rFonts w:cstheme="minorHAnsi"/>
          <w:b/>
          <w:i/>
        </w:rPr>
        <w:t>M</w:t>
      </w:r>
      <w:r w:rsidR="00206E53">
        <w:rPr>
          <w:rFonts w:cstheme="minorHAnsi"/>
        </w:rPr>
        <w:t xml:space="preserve"> is written</w:t>
      </w:r>
      <w:r w:rsidR="00462D64">
        <w:rPr>
          <w:rFonts w:cstheme="minorHAnsi"/>
          <w:b/>
        </w:rPr>
        <w:t xml:space="preserve"> </w:t>
      </w:r>
      <w:r w:rsidR="0019672D">
        <w:rPr>
          <w:rFonts w:cstheme="minorHAnsi"/>
          <w:b/>
          <w:noProof/>
          <w:position w:val="-16"/>
        </w:rPr>
        <w:pict w14:anchorId="7976AD39">
          <v:shape id="_x0000_i65144" type="#_x0000_t75" alt="" style="width:24.9pt;height:22.15pt;mso-width-percent:0;mso-height-percent:0;mso-width-percent:0;mso-height-percent:0">
            <v:imagedata r:id="rId346" o:title=""/>
          </v:shape>
        </w:pict>
      </w:r>
      <w:r w:rsidR="00206E53">
        <w:rPr>
          <w:rFonts w:cstheme="minorHAnsi"/>
        </w:rPr>
        <w:t>.</w:t>
      </w:r>
    </w:p>
    <w:p w14:paraId="0EAD926F" w14:textId="77777777" w:rsidR="005A604E" w:rsidRDefault="005A604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3D75FE0" w14:textId="77777777" w:rsidR="007C5FD0" w:rsidRDefault="007C5FD0">
      <w:pPr>
        <w:rPr>
          <w:rFonts w:cstheme="minorHAnsi"/>
          <w:color w:val="0000FF"/>
        </w:rPr>
      </w:pPr>
      <w:r>
        <w:rPr>
          <w:rFonts w:cstheme="minorHAnsi"/>
          <w:color w:val="0000FF"/>
        </w:rPr>
        <w:br w:type="page"/>
      </w:r>
    </w:p>
    <w:p w14:paraId="6885ED03" w14:textId="12B71CB3" w:rsidR="005A604E" w:rsidRDefault="005A604E" w:rsidP="00132B03">
      <w:pPr>
        <w:tabs>
          <w:tab w:val="left" w:pos="108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drawing>
          <wp:anchor distT="0" distB="0" distL="114300" distR="114300" simplePos="0" relativeHeight="251660288" behindDoc="1" locked="0" layoutInCell="1" allowOverlap="1" wp14:anchorId="49E0F7A2" wp14:editId="5688DE16">
            <wp:simplePos x="0" y="0"/>
            <wp:positionH relativeFrom="margin">
              <wp:posOffset>3904615</wp:posOffset>
            </wp:positionH>
            <wp:positionV relativeFrom="paragraph">
              <wp:posOffset>194</wp:posOffset>
            </wp:positionV>
            <wp:extent cx="1538605" cy="1066165"/>
            <wp:effectExtent l="0" t="0" r="0" b="0"/>
            <wp:wrapTight wrapText="bothSides">
              <wp:wrapPolygon edited="0">
                <wp:start x="6597" y="1029"/>
                <wp:lineTo x="6597" y="9777"/>
                <wp:lineTo x="357" y="11064"/>
                <wp:lineTo x="357" y="13122"/>
                <wp:lineTo x="6597" y="13894"/>
                <wp:lineTo x="6597" y="20584"/>
                <wp:lineTo x="19434" y="21098"/>
                <wp:lineTo x="21038" y="21098"/>
                <wp:lineTo x="21395" y="18525"/>
                <wp:lineTo x="8915" y="18011"/>
                <wp:lineTo x="10876" y="13894"/>
                <wp:lineTo x="13728" y="12350"/>
                <wp:lineTo x="14085" y="11321"/>
                <wp:lineTo x="13372" y="9777"/>
                <wp:lineTo x="14085" y="6690"/>
                <wp:lineTo x="14263" y="4631"/>
                <wp:lineTo x="12659" y="3602"/>
                <wp:lineTo x="8023" y="1029"/>
                <wp:lineTo x="6597" y="1029"/>
              </wp:wrapPolygon>
            </wp:wrapTight>
            <wp:docPr id="1484" name="Picture 1484" descr="A picture containing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" name="Triangle.png"/>
                    <pic:cNvPicPr/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1538605" cy="1066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6E53">
        <w:rPr>
          <w:rFonts w:cstheme="minorHAnsi"/>
          <w:color w:val="0000FF"/>
        </w:rPr>
        <w:t>Example.</w:t>
      </w:r>
      <w:r w:rsidR="00206E53">
        <w:rPr>
          <w:rFonts w:cstheme="minorHAnsi"/>
        </w:rPr>
        <w:t xml:space="preserve"> If direction </w:t>
      </w:r>
      <w:r w:rsidR="0019672D">
        <w:rPr>
          <w:rFonts w:cstheme="minorHAnsi"/>
          <w:noProof/>
          <w:position w:val="-4"/>
        </w:rPr>
        <w:pict w14:anchorId="60D6CD95">
          <v:shape id="_x0000_i65145" type="#_x0000_t75" alt="" style="width:12.9pt;height:12.9pt;mso-width-percent:0;mso-height-percent:0;mso-width-percent:0;mso-height-percent:0">
            <v:imagedata r:id="rId348" o:title=""/>
          </v:shape>
        </w:pict>
      </w:r>
      <w:r w:rsidR="00206E53">
        <w:rPr>
          <w:rFonts w:cstheme="minorHAnsi"/>
        </w:rPr>
        <w:t xml:space="preserve"> lies in the </w:t>
      </w:r>
      <w:r w:rsidR="00206E53">
        <w:rPr>
          <w:rFonts w:cstheme="minorHAnsi"/>
          <w:i/>
        </w:rPr>
        <w:t>xz</w:t>
      </w:r>
      <w:r w:rsidR="00206E53">
        <w:rPr>
          <w:rFonts w:cstheme="minorHAnsi"/>
        </w:rPr>
        <w:t xml:space="preserve">-plane, find the eigenvectors and eigenvalues of the spin operator </w:t>
      </w:r>
      <w:r w:rsidR="0019672D">
        <w:rPr>
          <w:rFonts w:cstheme="minorHAnsi"/>
          <w:noProof/>
          <w:position w:val="-12"/>
        </w:rPr>
        <w:pict w14:anchorId="37A8CFF3">
          <v:shape id="_x0000_i65146" type="#_x0000_t75" alt="" style="width:14.75pt;height:18.45pt;mso-width-percent:0;mso-height-percent:0;mso-width-percent:0;mso-height-percent:0">
            <v:imagedata r:id="rId349" o:title=""/>
          </v:shape>
        </w:pict>
      </w:r>
    </w:p>
    <w:bookmarkEnd w:id="184"/>
    <w:bookmarkEnd w:id="185"/>
    <w:p w14:paraId="74E287B8" w14:textId="737AADE3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use them to find the expected value </w:t>
      </w:r>
      <w:r w:rsidR="0019672D">
        <w:rPr>
          <w:rFonts w:cstheme="minorHAnsi"/>
          <w:noProof/>
          <w:position w:val="-16"/>
        </w:rPr>
        <w:pict w14:anchorId="1515D702">
          <v:shape id="_x0000_i65147" type="#_x0000_t75" alt="" style="width:24.9pt;height:22.15pt;mso-width-percent:0;mso-height-percent:0;mso-width-percent:0;mso-height-percent:0">
            <v:imagedata r:id="rId350" o:title=""/>
          </v:shape>
        </w:pict>
      </w:r>
      <w:r>
        <w:rPr>
          <w:rFonts w:cstheme="minorHAnsi"/>
        </w:rPr>
        <w:t>.</w:t>
      </w:r>
    </w:p>
    <w:bookmarkEnd w:id="186"/>
    <w:bookmarkEnd w:id="187"/>
    <w:p w14:paraId="317D92CF" w14:textId="77777777" w:rsidR="00B133D4" w:rsidRDefault="00B133D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3975D781" w14:textId="189839C9" w:rsidR="009C71C4" w:rsidRDefault="001B5F0D" w:rsidP="00132B03">
      <w:pPr>
        <w:tabs>
          <w:tab w:val="left" w:pos="1080"/>
          <w:tab w:val="right" w:pos="8550"/>
        </w:tabs>
        <w:rPr>
          <w:rFonts w:cstheme="minorHAnsi"/>
        </w:rPr>
      </w:pPr>
      <w:bookmarkStart w:id="190" w:name="OLE_LINK699"/>
      <w:bookmarkStart w:id="191" w:name="OLE_LINK700"/>
      <w:r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60"/>
        </w:rPr>
        <w:pict w14:anchorId="2DFCF99A">
          <v:shape id="_x0000_i65148" type="#_x0000_t75" alt="" style="width:71.1pt;height:66.45pt;mso-width-percent:0;mso-height-percent:0;mso-width-percent:0;mso-height-percent:0">
            <v:imagedata r:id="rId351" o:title=""/>
          </v:shape>
        </w:pict>
      </w:r>
      <w:r w:rsidR="004B493E">
        <w:rPr>
          <w:rFonts w:cstheme="minorHAnsi"/>
        </w:rPr>
        <w:t xml:space="preserve">. By (3.23), </w:t>
      </w:r>
      <w:r w:rsidR="0019672D">
        <w:rPr>
          <w:rFonts w:cstheme="minorHAnsi"/>
          <w:noProof/>
          <w:position w:val="-38"/>
        </w:rPr>
        <w:pict w14:anchorId="51A9DD9D">
          <v:shape id="_x0000_i65149" type="#_x0000_t75" alt="" style="width:122.75pt;height:44.3pt;mso-width-percent:0;mso-height-percent:0;mso-width-percent:0;mso-height-percent:0">
            <v:imagedata r:id="rId352" o:title=""/>
          </v:shape>
        </w:pict>
      </w:r>
      <w:r w:rsidR="004B493E">
        <w:rPr>
          <w:rFonts w:cstheme="minorHAnsi"/>
        </w:rPr>
        <w:t>.</w:t>
      </w:r>
      <w:r>
        <w:rPr>
          <w:rFonts w:cstheme="minorHAnsi"/>
        </w:rPr>
        <w:t xml:space="preserve"> </w:t>
      </w:r>
      <w:r w:rsidR="00FB5C02">
        <w:rPr>
          <w:rFonts w:cstheme="minorHAnsi"/>
        </w:rPr>
        <w:t>Solving</w:t>
      </w:r>
      <w:r w:rsidR="0019672D">
        <w:rPr>
          <w:rFonts w:cstheme="minorHAnsi"/>
          <w:noProof/>
          <w:position w:val="-16"/>
        </w:rPr>
        <w:pict w14:anchorId="6DAC6459">
          <v:shape id="_x0000_i65150" type="#_x0000_t75" alt="" style="width:86.75pt;height:22.15pt;mso-width-percent:0;mso-height-percent:0;mso-width-percent:0;mso-height-percent:0">
            <v:imagedata r:id="rId353" o:title=""/>
          </v:shape>
        </w:pict>
      </w:r>
      <w:r w:rsidR="009725E6">
        <w:rPr>
          <w:rFonts w:cstheme="minorHAnsi"/>
        </w:rPr>
        <w:t xml:space="preserve"> </w:t>
      </w:r>
      <w:r w:rsidR="00FB5C02">
        <w:rPr>
          <w:rFonts w:cstheme="minorHAnsi"/>
        </w:rPr>
        <w:t xml:space="preserve">yields </w:t>
      </w:r>
      <w:r w:rsidR="00B85F73">
        <w:rPr>
          <w:rFonts w:cstheme="minorHAnsi"/>
        </w:rPr>
        <w:t>eigenvalues</w:t>
      </w:r>
      <w:r w:rsidR="000D3323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7F2B4F48">
          <v:shape id="_x0000_i65151" type="#_x0000_t75" alt="" style="width:32.3pt;height:21.25pt;mso-width-percent:0;mso-height-percent:0;mso-width-percent:0;mso-height-percent:0">
            <v:imagedata r:id="rId354" o:title=""/>
          </v:shape>
        </w:pict>
      </w:r>
      <w:r w:rsidR="000D3323">
        <w:rPr>
          <w:rFonts w:cstheme="minorHAnsi"/>
        </w:rPr>
        <w:t xml:space="preserve"> </w:t>
      </w:r>
      <w:r w:rsidR="00B85F73">
        <w:rPr>
          <w:rFonts w:cstheme="minorHAnsi"/>
        </w:rPr>
        <w:t xml:space="preserve">and </w:t>
      </w:r>
      <w:r w:rsidR="0019672D">
        <w:rPr>
          <w:rFonts w:cstheme="minorHAnsi"/>
          <w:noProof/>
          <w:position w:val="-16"/>
        </w:rPr>
        <w:pict w14:anchorId="0C134BCC">
          <v:shape id="_x0000_i65152" type="#_x0000_t75" alt="" style="width:42.45pt;height:21.25pt;mso-width-percent:0;mso-height-percent:0;mso-width-percent:0;mso-height-percent:0">
            <v:imagedata r:id="rId355" o:title=""/>
          </v:shape>
        </w:pict>
      </w:r>
      <w:r w:rsidR="00FB5C02">
        <w:rPr>
          <w:rFonts w:cstheme="minorHAnsi"/>
          <w:position w:val="-12"/>
        </w:rPr>
        <w:t xml:space="preserve"> </w:t>
      </w:r>
      <w:r w:rsidR="00FB5C02">
        <w:rPr>
          <w:rFonts w:cstheme="minorHAnsi"/>
        </w:rPr>
        <w:t xml:space="preserve">for </w:t>
      </w:r>
      <w:r w:rsidR="0019672D">
        <w:rPr>
          <w:rFonts w:cstheme="minorHAnsi"/>
          <w:noProof/>
          <w:position w:val="-12"/>
        </w:rPr>
        <w:pict w14:anchorId="5A9CD48C">
          <v:shape id="_x0000_i65153" type="#_x0000_t75" alt="" style="width:14.75pt;height:18.45pt;mso-width-percent:0;mso-height-percent:0;mso-width-percent:0;mso-height-percent:0">
            <v:imagedata r:id="rId356" o:title=""/>
          </v:shape>
        </w:pict>
      </w:r>
      <w:r w:rsidR="00B55C7B">
        <w:rPr>
          <w:rFonts w:cstheme="minorHAnsi"/>
        </w:rPr>
        <w:t>.</w:t>
      </w:r>
      <w:r w:rsidR="001C6975">
        <w:rPr>
          <w:rFonts w:cstheme="minorHAnsi"/>
        </w:rPr>
        <w:t xml:space="preserve"> </w:t>
      </w:r>
      <w:r w:rsidR="00B55C7B">
        <w:rPr>
          <w:rFonts w:cstheme="minorHAnsi"/>
        </w:rPr>
        <w:t>T</w:t>
      </w:r>
      <w:r w:rsidR="008C136F">
        <w:rPr>
          <w:rFonts w:cstheme="minorHAnsi"/>
        </w:rPr>
        <w:t xml:space="preserve">he corresponding eigenvectors are </w:t>
      </w:r>
    </w:p>
    <w:p w14:paraId="78D95490" w14:textId="10421C16" w:rsidR="009C71C4" w:rsidRDefault="009C71C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68"/>
        </w:rPr>
        <w:pict w14:anchorId="20FC541F">
          <v:shape id="_x0000_i65154" type="#_x0000_t75" alt="" style="width:81.25pt;height:73.85pt;mso-width-percent:0;mso-height-percent:0;mso-width-percent:0;mso-height-percent:0">
            <v:imagedata r:id="rId357" o:title=""/>
          </v:shape>
        </w:pict>
      </w:r>
      <w:r w:rsidR="00205472">
        <w:rPr>
          <w:rFonts w:cstheme="minorHAnsi"/>
        </w:rPr>
        <w:t xml:space="preserve"> and </w:t>
      </w:r>
      <w:r w:rsidR="0019672D">
        <w:rPr>
          <w:rFonts w:cstheme="minorHAnsi"/>
          <w:noProof/>
          <w:position w:val="-68"/>
        </w:rPr>
        <w:pict w14:anchorId="38AF2567">
          <v:shape id="_x0000_i65155" type="#_x0000_t75" alt="" style="width:86.75pt;height:73.85pt;mso-width-percent:0;mso-height-percent:0;mso-width-percent:0;mso-height-percent:0">
            <v:imagedata r:id="rId358" o:title=""/>
          </v:shape>
        </w:pict>
      </w:r>
      <w:r w:rsidR="00926DBA">
        <w:rPr>
          <w:rFonts w:cstheme="minorHAnsi"/>
        </w:rPr>
        <w:t>, and so</w:t>
      </w:r>
    </w:p>
    <w:p w14:paraId="448E1D4F" w14:textId="49FDFDDD" w:rsidR="009A590D" w:rsidRDefault="0019672D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70"/>
        </w:rPr>
        <w:pict w14:anchorId="3D48DB0C">
          <v:shape id="_x0000_i65156" type="#_x0000_t75" alt="" style="width:321.25pt;height:78.45pt;mso-width-percent:0;mso-height-percent:0;mso-width-percent:0;mso-height-percent:0">
            <v:imagedata r:id="rId359" o:title=""/>
          </v:shape>
        </w:pict>
      </w:r>
      <w:r w:rsidR="00205472">
        <w:rPr>
          <w:rFonts w:cstheme="minorHAnsi"/>
        </w:rPr>
        <w:t xml:space="preserve"> </w:t>
      </w:r>
      <w:r w:rsidR="000D3323">
        <w:rPr>
          <w:rFonts w:cstheme="minorHAnsi"/>
        </w:rPr>
        <w:t>and</w:t>
      </w:r>
      <w:r w:rsidR="00B133D4">
        <w:rPr>
          <w:rFonts w:cstheme="minorHAnsi"/>
        </w:rPr>
        <w:t xml:space="preserve"> </w:t>
      </w:r>
      <w:r>
        <w:rPr>
          <w:rFonts w:cstheme="minorHAnsi"/>
          <w:noProof/>
          <w:position w:val="-16"/>
        </w:rPr>
        <w:pict w14:anchorId="487F20A9">
          <v:shape id="_x0000_i65157" type="#_x0000_t75" alt="" style="width:73.85pt;height:29.55pt;mso-width-percent:0;mso-height-percent:0;mso-width-percent:0;mso-height-percent:0">
            <v:imagedata r:id="rId360" o:title=""/>
          </v:shape>
        </w:pict>
      </w:r>
      <w:r w:rsidR="00B133D4">
        <w:rPr>
          <w:rFonts w:cstheme="minorHAnsi"/>
        </w:rPr>
        <w:t>.</w:t>
      </w:r>
    </w:p>
    <w:p w14:paraId="1B07496D" w14:textId="77777777" w:rsidR="001263E3" w:rsidRDefault="001263E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01989964" w14:textId="7EFB6FE4" w:rsidR="00985366" w:rsidRDefault="00CE50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 </w:t>
      </w:r>
      <w:r>
        <w:rPr>
          <w:rFonts w:cstheme="minorHAnsi"/>
        </w:rPr>
        <w:t>(</w:t>
      </w:r>
      <w:r>
        <w:rPr>
          <w:rFonts w:cstheme="minorHAnsi"/>
          <w:b/>
        </w:rPr>
        <w:t>Spin Polarization Principle</w:t>
      </w:r>
      <w:r>
        <w:rPr>
          <w:rFonts w:cstheme="minorHAnsi"/>
        </w:rPr>
        <w:t>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</w:t>
      </w:r>
      <w:r w:rsidR="0027188A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770E6733">
          <v:shape id="_x0000_i65158" type="#_x0000_t75" alt="" style="width:102.45pt;height:22.15pt;mso-width-percent:0;mso-height-percent:0;mso-width-percent:0;mso-height-percent:0">
            <v:imagedata r:id="rId361" o:title=""/>
          </v:shape>
        </w:pict>
      </w:r>
      <w:r>
        <w:rPr>
          <w:rFonts w:cstheme="minorHAnsi"/>
        </w:rPr>
        <w:t xml:space="preserve"> there exists a direction </w:t>
      </w:r>
      <w:r w:rsidR="0019672D">
        <w:rPr>
          <w:rFonts w:cstheme="minorHAnsi"/>
          <w:noProof/>
          <w:position w:val="-4"/>
        </w:rPr>
        <w:pict w14:anchorId="6D95BA08">
          <v:shape id="_x0000_i65159" type="#_x0000_t75" alt="" style="width:10.15pt;height:14.75pt;mso-width-percent:0;mso-height-percent:0;mso-width-percent:0;mso-height-percent:0">
            <v:imagedata r:id="rId362" o:title=""/>
          </v:shape>
        </w:pict>
      </w:r>
      <w:r w:rsidR="00A82107">
        <w:rPr>
          <w:rFonts w:cstheme="minorHAnsi"/>
        </w:rPr>
        <w:t xml:space="preserve"> </w:t>
      </w:r>
      <w:r>
        <w:rPr>
          <w:rFonts w:cstheme="minorHAnsi"/>
        </w:rPr>
        <w:t>such that</w:t>
      </w:r>
      <w:r w:rsidR="006B3AAE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6"/>
        </w:rPr>
        <w:pict w14:anchorId="52D5AFEB">
          <v:shape id="_x0000_i65160" type="#_x0000_t75" alt="" style="width:72.9pt;height:22.15pt;mso-width-percent:0;mso-height-percent:0;mso-width-percent:0;mso-height-percent:0">
            <v:imagedata r:id="rId363" o:title=""/>
          </v:shape>
        </w:pict>
      </w:r>
      <w:r>
        <w:rPr>
          <w:rFonts w:cstheme="minorHAnsi"/>
        </w:rPr>
        <w:t>.</w:t>
      </w:r>
    </w:p>
    <w:p w14:paraId="56414D0C" w14:textId="77777777" w:rsidR="00541187" w:rsidRDefault="00541187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22359649" w14:textId="16D62BDC" w:rsidR="00926DBA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DF1C68">
        <w:rPr>
          <w:rFonts w:cstheme="minorHAnsi"/>
        </w:rPr>
        <w:t xml:space="preserve"> </w:t>
      </w:r>
      <w:r w:rsidR="00926DBA">
        <w:rPr>
          <w:rFonts w:cstheme="minorHAnsi"/>
        </w:rPr>
        <w:t xml:space="preserve">WLOG </w:t>
      </w:r>
      <w:r w:rsidR="0019672D">
        <w:rPr>
          <w:rFonts w:cstheme="minorHAnsi"/>
          <w:noProof/>
          <w:position w:val="-14"/>
        </w:rPr>
        <w:pict w14:anchorId="62C33092">
          <v:shape id="_x0000_i65161" type="#_x0000_t75" alt="" style="width:36.9pt;height:20.3pt;mso-width-percent:0;mso-height-percent:0;mso-width-percent:0;mso-height-percent:0">
            <v:imagedata r:id="rId364" o:title=""/>
          </v:shape>
        </w:pict>
      </w:r>
      <w:r w:rsidR="00926DBA">
        <w:rPr>
          <w:rFonts w:cstheme="minorHAnsi"/>
        </w:rPr>
        <w:t>:</w:t>
      </w:r>
    </w:p>
    <w:p w14:paraId="7CD3340D" w14:textId="2A6061CC" w:rsidR="00926DBA" w:rsidRDefault="00926DBA" w:rsidP="00926DBA">
      <w:pPr>
        <w:tabs>
          <w:tab w:val="left" w:pos="450"/>
          <w:tab w:val="left" w:pos="108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 xml:space="preserve">Say </w:t>
      </w:r>
      <w:r w:rsidR="0019672D">
        <w:rPr>
          <w:rFonts w:cstheme="minorHAnsi"/>
          <w:noProof/>
          <w:position w:val="-14"/>
        </w:rPr>
        <w:pict w14:anchorId="23A5CB13">
          <v:shape id="_x0000_i65162" type="#_x0000_t75" alt="" style="width:49.85pt;height:21.25pt;mso-width-percent:0;mso-height-percent:0;mso-width-percent:0;mso-height-percent:0">
            <v:imagedata r:id="rId365" o:title=""/>
          </v:shape>
        </w:pict>
      </w:r>
      <w:r>
        <w:rPr>
          <w:rFonts w:cstheme="minorHAnsi"/>
        </w:rPr>
        <w:t xml:space="preserve">. Set </w:t>
      </w:r>
      <w:r w:rsidR="0019672D">
        <w:rPr>
          <w:rFonts w:cstheme="minorHAnsi"/>
          <w:noProof/>
          <w:position w:val="-16"/>
        </w:rPr>
        <w:pict w14:anchorId="3A4BC984">
          <v:shape id="_x0000_i65163" type="#_x0000_t75" alt="" style="width:150.45pt;height:22.15pt;mso-width-percent:0;mso-height-percent:0;mso-width-percent:0;mso-height-percent:0">
            <v:imagedata r:id="rId366" o:title=""/>
          </v:shape>
        </w:pict>
      </w:r>
      <w:r>
        <w:rPr>
          <w:rFonts w:cstheme="minorHAnsi"/>
        </w:rPr>
        <w:t xml:space="preserve">. Then </w:t>
      </w:r>
      <w:r w:rsidR="0019672D">
        <w:rPr>
          <w:rFonts w:cstheme="minorHAnsi"/>
          <w:noProof/>
          <w:position w:val="-16"/>
        </w:rPr>
        <w:pict w14:anchorId="14BBFAA1">
          <v:shape id="_x0000_i65164" type="#_x0000_t75" alt="" style="width:18.45pt;height:22.15pt;mso-width-percent:0;mso-height-percent:0;mso-width-percent:0;mso-height-percent:0">
            <v:imagedata r:id="rId367" o:title=""/>
          </v:shape>
        </w:pict>
      </w:r>
      <w:r>
        <w:rPr>
          <w:rFonts w:cstheme="minorHAnsi"/>
        </w:rPr>
        <w:t xml:space="preserve"> is equivalent to </w:t>
      </w:r>
      <w:r w:rsidR="0019672D">
        <w:rPr>
          <w:rFonts w:cstheme="minorHAnsi"/>
          <w:noProof/>
          <w:position w:val="-16"/>
        </w:rPr>
        <w:pict w14:anchorId="76F392F7">
          <v:shape id="_x0000_i65165" type="#_x0000_t75" alt="" style="width:18.45pt;height:22.15pt;mso-width-percent:0;mso-height-percent:0;mso-width-percent:0;mso-height-percent:0">
            <v:imagedata r:id="rId368" o:title=""/>
          </v:shape>
        </w:pict>
      </w:r>
      <w:r>
        <w:rPr>
          <w:rFonts w:cstheme="minorHAnsi"/>
        </w:rPr>
        <w:t xml:space="preserve"> and </w:t>
      </w:r>
      <w:r w:rsidR="0019672D">
        <w:rPr>
          <w:rFonts w:cstheme="minorHAnsi"/>
          <w:noProof/>
          <w:position w:val="-14"/>
        </w:rPr>
        <w:pict w14:anchorId="50EF79E9">
          <v:shape id="_x0000_i65166" type="#_x0000_t75" alt="" style="width:102.45pt;height:21.25pt;mso-width-percent:0;mso-height-percent:0;mso-width-percent:0;mso-height-percent:0">
            <v:imagedata r:id="rId369" o:title=""/>
          </v:shape>
        </w:pict>
      </w:r>
      <w:r>
        <w:rPr>
          <w:rFonts w:cstheme="minorHAnsi"/>
        </w:rPr>
        <w:t xml:space="preserve">. Moreover </w:t>
      </w:r>
      <w:r w:rsidR="0019672D">
        <w:rPr>
          <w:rFonts w:cstheme="minorHAnsi"/>
          <w:noProof/>
          <w:position w:val="-18"/>
        </w:rPr>
        <w:pict w14:anchorId="52688C5E">
          <v:shape id="_x0000_i65167" type="#_x0000_t75" alt="" style="width:129.25pt;height:24.9pt;mso-width-percent:0;mso-height-percent:0;mso-width-percent:0;mso-height-percent:0">
            <v:imagedata r:id="rId370" o:title=""/>
          </v:shape>
        </w:pict>
      </w:r>
      <w:r>
        <w:rPr>
          <w:rFonts w:cstheme="minorHAnsi"/>
        </w:rPr>
        <w:t xml:space="preserve">, so </w:t>
      </w:r>
      <w:r w:rsidR="0019672D">
        <w:rPr>
          <w:rFonts w:cstheme="minorHAnsi"/>
          <w:noProof/>
          <w:position w:val="-16"/>
        </w:rPr>
        <w:pict w14:anchorId="2704B013">
          <v:shape id="_x0000_i65168" type="#_x0000_t75" alt="" style="width:153.25pt;height:24.9pt;mso-width-percent:0;mso-height-percent:0;mso-width-percent:0;mso-height-percent:0">
            <v:imagedata r:id="rId371" o:title=""/>
          </v:shape>
        </w:pict>
      </w:r>
      <w:r>
        <w:rPr>
          <w:rFonts w:cstheme="minorHAnsi"/>
        </w:rPr>
        <w:t xml:space="preserve">. </w:t>
      </w:r>
      <w:r w:rsidR="001263E3">
        <w:rPr>
          <w:rFonts w:cstheme="minorHAnsi"/>
        </w:rPr>
        <w:t xml:space="preserve">   </w:t>
      </w:r>
      <w:r w:rsidR="001263E3">
        <w:rPr>
          <w:rFonts w:ascii="MS Gothic" w:eastAsia="MS Gothic" w:hAnsi="Lucida Handwriting" w:hint="eastAsia"/>
        </w:rPr>
        <w:t>✔</w:t>
      </w:r>
      <w:r w:rsidR="001263E3">
        <w:rPr>
          <w:rFonts w:cstheme="minorHAnsi"/>
        </w:rPr>
        <w:t xml:space="preserve"> </w:t>
      </w:r>
      <w:r w:rsidR="003F64E4">
        <w:rPr>
          <w:rFonts w:cstheme="minorHAnsi"/>
        </w:rPr>
        <w:tab/>
        <w:t>(a)</w:t>
      </w:r>
    </w:p>
    <w:p w14:paraId="4D80C624" w14:textId="77777777" w:rsidR="003F64E4" w:rsidRDefault="003F64E4" w:rsidP="003F64E4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drawing>
          <wp:anchor distT="0" distB="0" distL="114300" distR="114300" simplePos="0" relativeHeight="251656192" behindDoc="1" locked="0" layoutInCell="1" allowOverlap="1" wp14:anchorId="71EF62D3" wp14:editId="07AF32DD">
            <wp:simplePos x="0" y="0"/>
            <wp:positionH relativeFrom="column">
              <wp:posOffset>2831465</wp:posOffset>
            </wp:positionH>
            <wp:positionV relativeFrom="paragraph">
              <wp:posOffset>0</wp:posOffset>
            </wp:positionV>
            <wp:extent cx="2621915" cy="1212850"/>
            <wp:effectExtent l="0" t="0" r="0" b="6350"/>
            <wp:wrapTight wrapText="left">
              <wp:wrapPolygon edited="0">
                <wp:start x="0" y="0"/>
                <wp:lineTo x="0" y="21487"/>
                <wp:lineTo x="21448" y="21487"/>
                <wp:lineTo x="21448" y="0"/>
                <wp:lineTo x="0" y="0"/>
              </wp:wrapPolygon>
            </wp:wrapTight>
            <wp:docPr id="1894" name="Picture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" name="Slide1.jpeg"/>
                    <pic:cNvPicPr/>
                  </pic:nvPicPr>
                  <pic:blipFill rotWithShape="1">
                    <a:blip r:embed="rId372"/>
                    <a:srcRect l="27894" t="39319" r="36462" b="31397"/>
                    <a:stretch/>
                  </pic:blipFill>
                  <pic:spPr bwMode="auto">
                    <a:xfrm>
                      <a:off x="0" y="0"/>
                      <a:ext cx="2621915" cy="1212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3E30D0" w14:textId="77777777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, </w:t>
      </w:r>
    </w:p>
    <w:p w14:paraId="4CE37E51" w14:textId="5F58099B" w:rsidR="003F64E4" w:rsidRDefault="003F64E4" w:rsidP="003F64E4">
      <w:pPr>
        <w:tabs>
          <w:tab w:val="left" w:pos="450"/>
          <w:tab w:val="left" w:pos="1080"/>
          <w:tab w:val="left" w:pos="34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4"/>
        </w:rPr>
        <w:pict w14:anchorId="0F2DE328">
          <v:shape id="_x0000_i65169" type="#_x0000_t75" alt="" style="width:57.25pt;height:20.3pt;mso-width-percent:0;mso-height-percent:0;mso-width-percent:0;mso-height-percent:0">
            <v:imagedata r:id="rId373" o:title=""/>
          </v:shape>
        </w:pict>
      </w:r>
      <w:r>
        <w:rPr>
          <w:rFonts w:cstheme="minorHAnsi"/>
        </w:rPr>
        <w:t xml:space="preserve">,  </w:t>
      </w:r>
      <w:r>
        <w:rPr>
          <w:rFonts w:cstheme="minorHAnsi"/>
        </w:rPr>
        <w:tab/>
        <w:t>(b)</w:t>
      </w:r>
    </w:p>
    <w:p w14:paraId="4E71D2B3" w14:textId="77777777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7FACFEBB" w14:textId="579E6BF0" w:rsidR="003F64E4" w:rsidRDefault="003F64E4" w:rsidP="003F64E4">
      <w:pPr>
        <w:tabs>
          <w:tab w:val="left" w:pos="450"/>
          <w:tab w:val="left" w:pos="1080"/>
          <w:tab w:val="left" w:pos="34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4"/>
        </w:rPr>
        <w:pict w14:anchorId="17C8E856">
          <v:shape id="_x0000_i65170" type="#_x0000_t75" alt="" style="width:72.9pt;height:21.25pt;mso-width-percent:0;mso-height-percent:0;mso-width-percent:0;mso-height-percent:0">
            <v:imagedata r:id="rId374" o:title=""/>
          </v:shape>
        </w:pict>
      </w:r>
      <w:r w:rsidR="00714257">
        <w:rPr>
          <w:rFonts w:cstheme="minorHAnsi"/>
        </w:rPr>
        <w:t xml:space="preserve">. </w:t>
      </w:r>
      <w:r>
        <w:rPr>
          <w:rFonts w:cstheme="minorHAnsi"/>
        </w:rPr>
        <w:tab/>
        <w:t>(c)</w:t>
      </w:r>
    </w:p>
    <w:p w14:paraId="2AB546BE" w14:textId="77777777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</w:p>
    <w:p w14:paraId="0767B5C7" w14:textId="5F381662" w:rsidR="003F64E4" w:rsidRDefault="00714257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19672D">
        <w:rPr>
          <w:rFonts w:cstheme="minorHAnsi"/>
          <w:noProof/>
          <w:position w:val="-16"/>
        </w:rPr>
        <w:pict w14:anchorId="5F02EDC6">
          <v:shape id="_x0000_i65171" type="#_x0000_t75" alt="" style="width:75.7pt;height:29.55pt;mso-width-percent:0;mso-height-percent:0;mso-width-percent:0;mso-height-percent:0">
            <v:imagedata r:id="rId375" o:title=""/>
          </v:shape>
        </w:pict>
      </w:r>
      <w:r>
        <w:rPr>
          <w:rFonts w:cstheme="minorHAnsi"/>
        </w:rPr>
        <w:t xml:space="preserve">, there is an angle </w:t>
      </w:r>
      <w:bookmarkStart w:id="192" w:name="OLE_LINK518"/>
      <w:bookmarkStart w:id="193" w:name="OLE_LINK519"/>
      <w:bookmarkStart w:id="194" w:name="OLE_LINK496"/>
      <w:bookmarkStart w:id="195" w:name="OLE_LINK517"/>
      <w:r w:rsidR="00E76B89">
        <w:rPr>
          <w:rFonts w:ascii="Symbol" w:hAnsi="Symbol" w:cstheme="minorHAnsi"/>
          <w:i/>
        </w:rPr>
        <w:t></w:t>
      </w:r>
      <w:bookmarkEnd w:id="192"/>
      <w:bookmarkEnd w:id="193"/>
      <w:r w:rsidR="0067686F">
        <w:rPr>
          <w:rFonts w:cstheme="minorHAnsi"/>
        </w:rPr>
        <w:t xml:space="preserve"> </w:t>
      </w:r>
      <w:r w:rsidR="00585B73">
        <w:rPr>
          <w:rFonts w:cstheme="minorHAnsi"/>
        </w:rPr>
        <w:t xml:space="preserve"> </w:t>
      </w:r>
      <w:bookmarkEnd w:id="194"/>
      <w:bookmarkEnd w:id="195"/>
      <w:r w:rsidR="003F64E4">
        <w:rPr>
          <w:rFonts w:cstheme="minorHAnsi"/>
        </w:rPr>
        <w:t xml:space="preserve">(see figure) </w:t>
      </w:r>
      <w:r w:rsidR="00D418F1">
        <w:rPr>
          <w:rFonts w:cstheme="minorHAnsi"/>
        </w:rPr>
        <w:t xml:space="preserve">such that </w:t>
      </w:r>
    </w:p>
    <w:p w14:paraId="30B54319" w14:textId="77777777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  <w:noProof/>
        </w:rPr>
      </w:pPr>
    </w:p>
    <w:p w14:paraId="34DBEB94" w14:textId="6D5338F6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19672D">
        <w:rPr>
          <w:rFonts w:cstheme="minorHAnsi"/>
          <w:noProof/>
          <w:position w:val="-24"/>
        </w:rPr>
        <w:pict w14:anchorId="0FF7D18D">
          <v:shape id="_x0000_i65172" type="#_x0000_t75" alt="" style="width:60pt;height:33.25pt;mso-width-percent:0;mso-height-percent:0;mso-width-percent:0;mso-height-percent:0">
            <v:imagedata r:id="rId376" o:title=""/>
          </v:shape>
        </w:pict>
      </w:r>
      <w:r w:rsidR="00D418F1">
        <w:rPr>
          <w:rFonts w:cstheme="minorHAnsi"/>
        </w:rPr>
        <w:t xml:space="preserve"> </w:t>
      </w:r>
      <w:r>
        <w:rPr>
          <w:rFonts w:cstheme="minorHAnsi"/>
        </w:rPr>
        <w:tab/>
        <w:t>(d)</w:t>
      </w:r>
      <w:r>
        <w:rPr>
          <w:rFonts w:cstheme="minorHAnsi"/>
        </w:rPr>
        <w:tab/>
      </w:r>
    </w:p>
    <w:p w14:paraId="73E949E7" w14:textId="77777777" w:rsidR="003F64E4" w:rsidRDefault="00D418F1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714257">
        <w:rPr>
          <w:rFonts w:cstheme="minorHAnsi"/>
        </w:rPr>
        <w:t xml:space="preserve"> </w:t>
      </w:r>
    </w:p>
    <w:p w14:paraId="57C52B83" w14:textId="1D9A450C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24"/>
        </w:rPr>
        <w:pict w14:anchorId="638A0FC8">
          <v:shape id="_x0000_i65173" type="#_x0000_t75" alt="" style="width:65.55pt;height:33.25pt;mso-width-percent:0;mso-height-percent:0;mso-width-percent:0;mso-height-percent:0">
            <v:imagedata r:id="rId377" o:title=""/>
          </v:shape>
        </w:pict>
      </w:r>
      <w:r w:rsidR="00714257">
        <w:rPr>
          <w:rFonts w:cstheme="minorHAnsi"/>
        </w:rPr>
        <w:t xml:space="preserve">. </w:t>
      </w:r>
      <w:r>
        <w:rPr>
          <w:rFonts w:cstheme="minorHAnsi"/>
        </w:rPr>
        <w:tab/>
        <w:t>(e)</w:t>
      </w:r>
    </w:p>
    <w:p w14:paraId="42231F86" w14:textId="77777777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</w:p>
    <w:p w14:paraId="587D36D6" w14:textId="089E36DA" w:rsidR="003F64E4" w:rsidRDefault="00714257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19672D">
        <w:rPr>
          <w:rFonts w:cstheme="minorHAnsi"/>
          <w:noProof/>
          <w:position w:val="-16"/>
        </w:rPr>
        <w:pict w14:anchorId="6420FF83">
          <v:shape id="_x0000_i65174" type="#_x0000_t75" alt="" style="width:83.1pt;height:29.55pt;mso-width-percent:0;mso-height-percent:0;mso-width-percent:0;mso-height-percent:0">
            <v:imagedata r:id="rId378" o:title=""/>
          </v:shape>
        </w:pict>
      </w:r>
      <w:r w:rsidR="003F64E4">
        <w:rPr>
          <w:rFonts w:cstheme="minorHAnsi"/>
        </w:rPr>
        <w:t xml:space="preserve"> then </w:t>
      </w:r>
    </w:p>
    <w:p w14:paraId="56ADA3CE" w14:textId="03D4A678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24"/>
        </w:rPr>
        <w:pict w14:anchorId="565CBE75">
          <v:shape id="_x0000_i65175" type="#_x0000_t75" alt="" style="width:125.55pt;height:33.25pt;mso-width-percent:0;mso-height-percent:0;mso-width-percent:0;mso-height-percent:0">
            <v:imagedata r:id="rId379" o:title=""/>
          </v:shape>
        </w:pict>
      </w:r>
      <w:r>
        <w:rPr>
          <w:rFonts w:cstheme="minorHAnsi"/>
        </w:rPr>
        <w:t>.</w:t>
      </w:r>
      <w:r>
        <w:rPr>
          <w:rFonts w:cstheme="minorHAnsi"/>
        </w:rPr>
        <w:tab/>
        <w:t>(f)</w:t>
      </w:r>
    </w:p>
    <w:p w14:paraId="5E71FD89" w14:textId="77777777" w:rsidR="00804A05" w:rsidRDefault="00D418F1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56185998" w14:textId="46ACA9BC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fine direction </w:t>
      </w:r>
      <w:r w:rsidR="0019672D">
        <w:rPr>
          <w:rFonts w:cstheme="minorHAnsi"/>
          <w:noProof/>
          <w:position w:val="-4"/>
        </w:rPr>
        <w:pict w14:anchorId="73080CA0">
          <v:shape id="_x0000_i65176" type="#_x0000_t75" alt="" style="width:10.15pt;height:14.75pt;mso-width-percent:0;mso-height-percent:0;mso-width-percent:0;mso-height-percent:0">
            <v:imagedata r:id="rId380" o:title=""/>
          </v:shape>
        </w:pict>
      </w:r>
      <w:r>
        <w:rPr>
          <w:rFonts w:cstheme="minorHAnsi"/>
        </w:rPr>
        <w:t xml:space="preserve"> </w:t>
      </w:r>
      <w:r w:rsidR="00334DDB">
        <w:rPr>
          <w:rFonts w:cstheme="minorHAnsi"/>
        </w:rPr>
        <w:t>in terms of</w:t>
      </w:r>
      <w:r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0"/>
        </w:rPr>
        <w:pict w14:anchorId="5EC307D6">
          <v:shape id="_x0000_i65177" type="#_x0000_t75" alt="" style="width:42.45pt;height:15.7pt;mso-width-percent:0;mso-height-percent:0;mso-width-percent:0;mso-height-percent:0">
            <v:imagedata r:id="rId381" o:title=""/>
          </v:shape>
        </w:pict>
      </w:r>
      <w:r>
        <w:rPr>
          <w:rFonts w:cstheme="minorHAnsi"/>
        </w:rPr>
        <w:t xml:space="preserve"> using spherical coordinates:</w:t>
      </w:r>
    </w:p>
    <w:p w14:paraId="7F31FA7A" w14:textId="706BEF66" w:rsidR="003F64E4" w:rsidRDefault="003F64E4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64"/>
        </w:rPr>
        <w:pict w14:anchorId="1DB50EE6">
          <v:shape id="_x0000_i65178" type="#_x0000_t75" alt="" style="width:138.45pt;height:70.15pt;mso-width-percent:0;mso-height-percent:0;mso-width-percent:0;mso-height-percent:0">
            <v:imagedata r:id="rId382" o:title=""/>
          </v:shape>
        </w:pict>
      </w:r>
      <w:r w:rsidR="00F61596">
        <w:rPr>
          <w:rFonts w:cstheme="minorHAnsi"/>
        </w:rPr>
        <w:t>.</w:t>
      </w:r>
    </w:p>
    <w:p w14:paraId="3B63077E" w14:textId="7B6478DE" w:rsidR="0027188A" w:rsidRDefault="00D418F1" w:rsidP="00714257">
      <w:pPr>
        <w:tabs>
          <w:tab w:val="left" w:pos="45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</w:t>
      </w:r>
      <w:r w:rsidR="00334DDB">
        <w:rPr>
          <w:rFonts w:cstheme="minorHAnsi"/>
        </w:rPr>
        <w:t>Exercise</w:t>
      </w:r>
      <w:r>
        <w:rPr>
          <w:rFonts w:cstheme="minorHAnsi"/>
        </w:rPr>
        <w:t xml:space="preserve"> 3.4</w:t>
      </w:r>
      <w:r w:rsidR="00334DDB">
        <w:rPr>
          <w:rFonts w:cstheme="minorHAnsi"/>
        </w:rPr>
        <w:t xml:space="preserve"> (p. 19)</w:t>
      </w:r>
      <w:r>
        <w:rPr>
          <w:rFonts w:cstheme="minorHAnsi"/>
        </w:rPr>
        <w:t xml:space="preserve">, </w:t>
      </w:r>
      <w:r w:rsidR="0019672D">
        <w:rPr>
          <w:rFonts w:cstheme="minorHAnsi"/>
          <w:noProof/>
          <w:position w:val="-68"/>
        </w:rPr>
        <w:pict w14:anchorId="6D65B71C">
          <v:shape id="_x0000_i65179" type="#_x0000_t75" alt="" style="width:143.1pt;height:73.85pt;mso-width-percent:0;mso-height-percent:0;mso-width-percent:0;mso-height-percent:0">
            <v:imagedata r:id="rId383" o:title=""/>
          </v:shape>
        </w:pict>
      </w:r>
      <w:r>
        <w:rPr>
          <w:rFonts w:cstheme="minorHAnsi"/>
        </w:rPr>
        <w:t xml:space="preserve"> is an eigenvector of </w:t>
      </w:r>
      <w:r w:rsidR="0019672D">
        <w:rPr>
          <w:rFonts w:cstheme="minorHAnsi"/>
          <w:noProof/>
          <w:position w:val="-12"/>
        </w:rPr>
        <w:pict w14:anchorId="26C9617B">
          <v:shape id="_x0000_i65180" type="#_x0000_t75" alt="" style="width:14.75pt;height:18.45pt;mso-width-percent:0;mso-height-percent:0;mso-width-percent:0;mso-height-percent:0">
            <v:imagedata r:id="rId384" o:title=""/>
          </v:shape>
        </w:pict>
      </w:r>
      <w:r w:rsidR="00F61596">
        <w:rPr>
          <w:rFonts w:cstheme="minorHAnsi"/>
        </w:rPr>
        <w:t xml:space="preserve"> having</w:t>
      </w:r>
      <w:r>
        <w:rPr>
          <w:rFonts w:cstheme="minorHAnsi"/>
        </w:rPr>
        <w:t xml:space="preserve"> an eigenvalue of +1.</w:t>
      </w:r>
      <w:r w:rsidR="004E51CC">
        <w:rPr>
          <w:rFonts w:cstheme="minorHAnsi"/>
        </w:rPr>
        <w:t xml:space="preserve"> T</w:t>
      </w:r>
      <w:r w:rsidR="005D1BDA">
        <w:rPr>
          <w:rFonts w:cstheme="minorHAnsi"/>
        </w:rPr>
        <w:t>h</w:t>
      </w:r>
      <w:bookmarkStart w:id="196" w:name="OLE_LINK537"/>
      <w:bookmarkStart w:id="197" w:name="OLE_LINK538"/>
      <w:r w:rsidR="005D1BDA">
        <w:rPr>
          <w:rFonts w:cstheme="minorHAnsi"/>
        </w:rPr>
        <w:t>a</w:t>
      </w:r>
      <w:bookmarkStart w:id="198" w:name="OLE_LINK526"/>
      <w:bookmarkStart w:id="199" w:name="OLE_LINK527"/>
      <w:r w:rsidR="005D1BDA">
        <w:rPr>
          <w:rFonts w:cstheme="minorHAnsi"/>
        </w:rPr>
        <w:t xml:space="preserve">t is, </w:t>
      </w:r>
      <w:r w:rsidR="0019672D">
        <w:rPr>
          <w:rFonts w:cstheme="minorHAnsi"/>
          <w:noProof/>
          <w:position w:val="-16"/>
        </w:rPr>
        <w:pict w14:anchorId="3CFE775C">
          <v:shape id="_x0000_i65181" type="#_x0000_t75" alt="" style="width:60.9pt;height:22.15pt;mso-width-percent:0;mso-height-percent:0;mso-width-percent:0;mso-height-percent:0">
            <v:imagedata r:id="rId385" o:title=""/>
          </v:shape>
        </w:pict>
      </w:r>
      <w:r w:rsidR="00C80658">
        <w:rPr>
          <w:rFonts w:cstheme="minorHAnsi"/>
        </w:rPr>
        <w:t xml:space="preserve"> which </w:t>
      </w:r>
      <w:bookmarkEnd w:id="196"/>
      <w:bookmarkEnd w:id="197"/>
      <w:r w:rsidR="00C80658">
        <w:rPr>
          <w:rFonts w:cstheme="minorHAnsi"/>
        </w:rPr>
        <w:t xml:space="preserve">finishes the </w:t>
      </w:r>
      <w:r w:rsidR="00234F33">
        <w:rPr>
          <w:rFonts w:cstheme="minorHAnsi"/>
        </w:rPr>
        <w:t>p</w:t>
      </w:r>
      <w:r w:rsidR="000572C4" w:rsidRPr="00234F33">
        <w:rPr>
          <w:rFonts w:cstheme="minorHAnsi"/>
        </w:rPr>
        <w:t>roof</w:t>
      </w:r>
      <w:r w:rsidR="00C80658">
        <w:rPr>
          <w:rFonts w:cstheme="minorHAnsi"/>
        </w:rPr>
        <w:t xml:space="preserve"> since by definition </w:t>
      </w:r>
      <w:r w:rsidR="005A164E">
        <w:rPr>
          <w:rFonts w:cstheme="minorHAnsi"/>
        </w:rPr>
        <w:t>(</w:t>
      </w:r>
      <w:r w:rsidR="007A5134">
        <w:rPr>
          <w:rFonts w:cstheme="minorHAnsi"/>
        </w:rPr>
        <w:t>3.22</w:t>
      </w:r>
      <w:r w:rsidR="005A164E">
        <w:rPr>
          <w:rFonts w:cstheme="minorHAnsi"/>
        </w:rPr>
        <w:t>)</w:t>
      </w:r>
      <w:r w:rsidR="007A5134">
        <w:rPr>
          <w:rFonts w:cstheme="minorHAnsi"/>
        </w:rPr>
        <w:t xml:space="preserve"> we have that </w:t>
      </w:r>
      <w:r w:rsidR="0019672D">
        <w:rPr>
          <w:rFonts w:cstheme="minorHAnsi"/>
          <w:noProof/>
          <w:position w:val="-12"/>
        </w:rPr>
        <w:pict w14:anchorId="18ED92BE">
          <v:shape id="_x0000_i65182" type="#_x0000_t75" alt="" style="width:50.75pt;height:18.45pt;mso-width-percent:0;mso-height-percent:0;mso-width-percent:0;mso-height-percent:0">
            <v:imagedata r:id="rId386" o:title=""/>
          </v:shape>
        </w:pict>
      </w:r>
      <w:r w:rsidR="00C80658">
        <w:rPr>
          <w:rFonts w:cstheme="minorHAnsi"/>
        </w:rPr>
        <w:t>.</w:t>
      </w:r>
      <w:r w:rsidR="006A3444">
        <w:rPr>
          <w:rFonts w:cstheme="minorHAnsi"/>
        </w:rPr>
        <w:t xml:space="preserve"> </w:t>
      </w:r>
      <w:bookmarkStart w:id="200" w:name="OLE_LINK66"/>
      <w:bookmarkStart w:id="201" w:name="OLE_LINK67"/>
      <w:r w:rsidR="006A3444">
        <w:t xml:space="preserve">     </w:t>
      </w:r>
      <w:r w:rsidR="006A3444">
        <w:rPr>
          <w:rFonts w:ascii="Lucida Sans Unicode" w:hAnsi="Lucida Sans Unicode" w:cs="Lucida Sans Unicode" w:hint="eastAsia"/>
          <w:color w:val="0000FF"/>
        </w:rPr>
        <w:t>■</w:t>
      </w:r>
      <w:bookmarkEnd w:id="200"/>
      <w:bookmarkEnd w:id="201"/>
      <w:r w:rsidR="006A3444">
        <w:rPr>
          <w:rFonts w:cstheme="minorHAnsi"/>
        </w:rPr>
        <w:t xml:space="preserve"> </w:t>
      </w:r>
    </w:p>
    <w:p w14:paraId="61233946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F591DBB" w14:textId="565235F9" w:rsidR="0027188A" w:rsidRPr="0027188A" w:rsidRDefault="0027188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 1.</w:t>
      </w:r>
      <w:r w:rsidRPr="0027188A">
        <w:rPr>
          <w:rFonts w:cstheme="minorHAnsi"/>
        </w:rPr>
        <w:t xml:space="preserve"> For any spin s</w:t>
      </w:r>
      <w:bookmarkStart w:id="202" w:name="OLE_LINK539"/>
      <w:bookmarkStart w:id="203" w:name="OLE_LINK540"/>
      <w:r w:rsidRPr="0027188A">
        <w:rPr>
          <w:rFonts w:cstheme="minorHAnsi"/>
        </w:rPr>
        <w:t xml:space="preserve">tate </w:t>
      </w:r>
      <w:r w:rsidR="0019672D">
        <w:rPr>
          <w:rFonts w:cstheme="minorHAnsi"/>
          <w:noProof/>
          <w:position w:val="-16"/>
        </w:rPr>
        <w:pict w14:anchorId="427F6608">
          <v:shape id="_x0000_i65183" type="#_x0000_t75" alt="" style="width:21.25pt;height:22.15pt;mso-width-percent:0;mso-height-percent:0;mso-width-percent:0;mso-height-percent:0">
            <v:imagedata r:id="rId387" o:title=""/>
          </v:shape>
        </w:pict>
      </w:r>
      <w:r w:rsidRPr="0027188A">
        <w:rPr>
          <w:rFonts w:cstheme="minorHAnsi"/>
        </w:rPr>
        <w:t xml:space="preserve"> the</w:t>
      </w:r>
      <w:bookmarkEnd w:id="198"/>
      <w:bookmarkEnd w:id="199"/>
      <w:r w:rsidRPr="0027188A">
        <w:rPr>
          <w:rFonts w:cstheme="minorHAnsi"/>
        </w:rPr>
        <w:t>re is a direction for wh</w:t>
      </w:r>
      <w:r>
        <w:rPr>
          <w:rFonts w:cstheme="minorHAnsi"/>
        </w:rPr>
        <w:t>ich the spin is +1</w:t>
      </w:r>
      <w:r w:rsidR="004B01DA">
        <w:rPr>
          <w:rFonts w:cstheme="minorHAnsi"/>
        </w:rPr>
        <w:t xml:space="preserve">, and </w:t>
      </w:r>
      <w:bookmarkStart w:id="204" w:name="OLE_LINK353"/>
      <w:r w:rsidR="0019672D">
        <w:rPr>
          <w:rFonts w:cstheme="minorHAnsi"/>
          <w:noProof/>
          <w:position w:val="-18"/>
        </w:rPr>
        <w:pict w14:anchorId="3FA295B5">
          <v:shape id="_x0000_i65184" type="#_x0000_t75" alt="" style="width:20.3pt;height:24.9pt;mso-width-percent:0;mso-height-percent:0;mso-width-percent:0;mso-height-percent:0">
            <v:imagedata r:id="rId388" o:title=""/>
          </v:shape>
        </w:pict>
      </w:r>
      <w:bookmarkEnd w:id="204"/>
      <w:r w:rsidR="004B01DA">
        <w:rPr>
          <w:rFonts w:cstheme="minorHAnsi"/>
        </w:rPr>
        <w:t xml:space="preserve"> is an eigenvector of </w:t>
      </w:r>
      <w:r w:rsidR="0019672D">
        <w:rPr>
          <w:rFonts w:cstheme="minorHAnsi"/>
          <w:noProof/>
          <w:position w:val="-12"/>
        </w:rPr>
        <w:pict w14:anchorId="75EF65EB">
          <v:shape id="_x0000_i65185" type="#_x0000_t75" alt="" style="width:14.75pt;height:18.45pt;mso-width-percent:0;mso-height-percent:0;mso-width-percent:0;mso-height-percent:0">
            <v:imagedata r:id="rId389" o:title=""/>
          </v:shape>
        </w:pict>
      </w:r>
      <w:r w:rsidR="004B01DA">
        <w:rPr>
          <w:rFonts w:cstheme="minorHAnsi"/>
        </w:rPr>
        <w:t xml:space="preserve"> with eigenvalue +1</w:t>
      </w:r>
      <w:r>
        <w:rPr>
          <w:rFonts w:cstheme="minorHAnsi"/>
        </w:rPr>
        <w:t>.</w:t>
      </w:r>
    </w:p>
    <w:p w14:paraId="38D6469B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0F5F8094" w14:textId="2E033C51" w:rsidR="00F7683F" w:rsidRPr="00BA15E2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7188A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 </w:t>
      </w:r>
      <w:r w:rsidR="0019672D">
        <w:rPr>
          <w:rFonts w:cstheme="minorHAnsi"/>
          <w:noProof/>
          <w:position w:val="-16"/>
        </w:rPr>
        <w:pict w14:anchorId="43015736">
          <v:shape id="_x0000_i65186" type="#_x0000_t75" alt="" style="width:18.45pt;height:22.15pt;mso-width-percent:0;mso-height-percent:0;mso-width-percent:0;mso-height-percent:0">
            <v:imagedata r:id="rId390" o:title=""/>
          </v:shape>
        </w:pict>
      </w:r>
      <w:r>
        <w:rPr>
          <w:rFonts w:cstheme="minorHAnsi"/>
        </w:rPr>
        <w:t xml:space="preserve">, the </w:t>
      </w:r>
      <w:bookmarkEnd w:id="202"/>
      <w:bookmarkEnd w:id="203"/>
      <w:r>
        <w:rPr>
          <w:rFonts w:cstheme="minorHAnsi"/>
        </w:rPr>
        <w:t xml:space="preserve">expectation </w:t>
      </w:r>
      <w:r w:rsidR="0019672D">
        <w:rPr>
          <w:rFonts w:cstheme="minorHAnsi"/>
          <w:noProof/>
          <w:position w:val="-18"/>
        </w:rPr>
        <w:pict w14:anchorId="27F25081">
          <v:shape id="_x0000_i65187" type="#_x0000_t75" alt="" style="width:126.45pt;height:27.7pt;mso-width-percent:0;mso-height-percent:0;mso-width-percent:0;mso-height-percent:0">
            <v:imagedata r:id="rId391" o:title=""/>
          </v:shape>
        </w:pict>
      </w:r>
      <w:r>
        <w:rPr>
          <w:rFonts w:cstheme="minorHAnsi"/>
        </w:rPr>
        <w:t>.</w:t>
      </w:r>
    </w:p>
    <w:p w14:paraId="5DD46031" w14:textId="0CFB3EBF" w:rsidR="0083741E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bookmarkStart w:id="205" w:name="OLE_LINK753"/>
      <w:bookmarkStart w:id="206" w:name="OLE_LINK754"/>
      <w:bookmarkEnd w:id="190"/>
      <w:bookmarkEnd w:id="191"/>
      <w:r w:rsidRPr="000572C4">
        <w:rPr>
          <w:rFonts w:cstheme="minorHAnsi"/>
          <w:color w:val="0000FF"/>
        </w:rPr>
        <w:t>Proof.</w:t>
      </w:r>
      <w:r w:rsidR="009A411F">
        <w:rPr>
          <w:rFonts w:cstheme="minorHAnsi"/>
        </w:rPr>
        <w:t xml:space="preserve"> From the the</w:t>
      </w:r>
      <w:bookmarkStart w:id="207" w:name="OLE_LINK546"/>
      <w:bookmarkStart w:id="208" w:name="OLE_LINK547"/>
      <w:r w:rsidR="009A411F">
        <w:rPr>
          <w:rFonts w:cstheme="minorHAnsi"/>
        </w:rPr>
        <w:t xml:space="preserve">orem, </w:t>
      </w:r>
      <w:r w:rsidR="0019672D">
        <w:rPr>
          <w:rFonts w:cstheme="minorHAnsi"/>
          <w:noProof/>
          <w:position w:val="-16"/>
        </w:rPr>
        <w:pict w14:anchorId="7BBEDFA6">
          <v:shape id="_x0000_i65188" type="#_x0000_t75" alt="" style="width:72.9pt;height:22.15pt;mso-width-percent:0;mso-height-percent:0;mso-width-percent:0;mso-height-percent:0">
            <v:imagedata r:id="rId392" o:title=""/>
          </v:shape>
        </w:pict>
      </w:r>
      <w:r w:rsidR="009A411F">
        <w:rPr>
          <w:rFonts w:cstheme="minorHAnsi"/>
        </w:rPr>
        <w:t xml:space="preserve"> for s</w:t>
      </w:r>
      <w:bookmarkEnd w:id="207"/>
      <w:bookmarkEnd w:id="208"/>
      <w:r w:rsidR="009A411F">
        <w:rPr>
          <w:rFonts w:cstheme="minorHAnsi"/>
        </w:rPr>
        <w:t xml:space="preserve">ome direction </w:t>
      </w:r>
      <w:r w:rsidR="0019672D">
        <w:rPr>
          <w:rFonts w:cstheme="minorHAnsi"/>
          <w:noProof/>
          <w:position w:val="-64"/>
        </w:rPr>
        <w:pict w14:anchorId="3515DBB2">
          <v:shape id="_x0000_i65189" type="#_x0000_t75" alt="" style="width:54.45pt;height:70.15pt;mso-width-percent:0;mso-height-percent:0;mso-width-percent:0;mso-height-percent:0">
            <v:imagedata r:id="rId393" o:title=""/>
          </v:shape>
        </w:pict>
      </w:r>
      <w:r w:rsidR="009A411F">
        <w:rPr>
          <w:rFonts w:cstheme="minorHAnsi"/>
        </w:rPr>
        <w:t>.</w:t>
      </w:r>
      <w:r w:rsidR="00CE6185">
        <w:rPr>
          <w:rFonts w:cstheme="minorHAnsi"/>
        </w:rPr>
        <w:t xml:space="preserve"> </w:t>
      </w:r>
    </w:p>
    <w:p w14:paraId="377B1B02" w14:textId="0D4E1ACA" w:rsidR="0083741E" w:rsidRDefault="0054118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pin is prepared in direction </w:t>
      </w:r>
      <w:r w:rsidR="0019672D">
        <w:rPr>
          <w:rFonts w:cstheme="minorHAnsi"/>
          <w:noProof/>
          <w:position w:val="-4"/>
        </w:rPr>
        <w:pict w14:anchorId="51E1963F">
          <v:shape id="_x0000_i65190" type="#_x0000_t75" alt="" style="width:10.15pt;height:14.75pt;mso-width-percent:0;mso-height-percent:0;mso-width-percent:0;mso-height-percent:0">
            <v:imagedata r:id="rId394" o:title=""/>
          </v:shape>
        </w:pict>
      </w:r>
      <w:r>
        <w:rPr>
          <w:rFonts w:cstheme="minorHAnsi"/>
        </w:rPr>
        <w:t xml:space="preserve">. For </w:t>
      </w:r>
      <w:r w:rsidR="0019672D">
        <w:rPr>
          <w:rFonts w:cstheme="minorHAnsi"/>
          <w:noProof/>
          <w:position w:val="-12"/>
        </w:rPr>
        <w:pict w14:anchorId="28B6B194">
          <v:shape id="_x0000_i65191" type="#_x0000_t75" alt="" style="width:14.75pt;height:18.45pt;mso-width-percent:0;mso-height-percent:0;mso-width-percent:0;mso-height-percent:0">
            <v:imagedata r:id="rId395" o:title=""/>
          </v:shape>
        </w:pict>
      </w:r>
      <w:r>
        <w:rPr>
          <w:rFonts w:cstheme="minorHAnsi"/>
        </w:rPr>
        <w:t xml:space="preserve"> it is measured in the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>-</w:t>
      </w:r>
      <w:r w:rsidR="00804A05">
        <w:rPr>
          <w:rFonts w:cstheme="minorHAnsi"/>
        </w:rPr>
        <w:t>direction</w:t>
      </w:r>
      <w:r>
        <w:rPr>
          <w:rFonts w:cstheme="minorHAnsi"/>
        </w:rPr>
        <w:t>. So</w:t>
      </w:r>
      <w:r w:rsidR="00804A05">
        <w:rPr>
          <w:rFonts w:cstheme="minorHAnsi"/>
        </w:rPr>
        <w:t>,</w:t>
      </w:r>
    </w:p>
    <w:p w14:paraId="08C7E217" w14:textId="4567046C" w:rsidR="00541187" w:rsidRDefault="0083741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54"/>
        </w:rPr>
        <w:pict w14:anchorId="226E9E69">
          <v:shape id="_x0000_i65192" type="#_x0000_t75" alt="" style="width:109.85pt;height:60pt;mso-width-percent:0;mso-height-percent:0;mso-width-percent:0;mso-height-percent:0">
            <v:imagedata r:id="rId396" o:title=""/>
          </v:shape>
        </w:pict>
      </w:r>
      <w:r w:rsidR="00541187">
        <w:rPr>
          <w:rFonts w:cstheme="minorHAnsi"/>
        </w:rPr>
        <w:t>.</w:t>
      </w:r>
    </w:p>
    <w:p w14:paraId="77392EF8" w14:textId="77777777" w:rsidR="00541187" w:rsidRDefault="0054118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Similarly,</w:t>
      </w:r>
    </w:p>
    <w:p w14:paraId="67CBDD26" w14:textId="21F9308F" w:rsidR="0083741E" w:rsidRDefault="0054118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75947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54"/>
        </w:rPr>
        <w:pict w14:anchorId="44A36E20">
          <v:shape id="_x0000_i65193" type="#_x0000_t75" alt="" style="width:104.3pt;height:60pt;mso-width-percent:0;mso-height-percent:0;mso-width-percent:0;mso-height-percent:0">
            <v:imagedata r:id="rId397" o:title=""/>
          </v:shape>
        </w:pict>
      </w:r>
      <w:r w:rsidR="00D02B0A">
        <w:rPr>
          <w:rFonts w:cstheme="minorHAnsi"/>
        </w:rPr>
        <w:t>, and</w:t>
      </w:r>
      <w:r w:rsidR="00775947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54"/>
        </w:rPr>
        <w:pict w14:anchorId="16361FA9">
          <v:shape id="_x0000_i65194" type="#_x0000_t75" alt="" style="width:102.45pt;height:60pt;mso-width-percent:0;mso-height-percent:0;mso-width-percent:0;mso-height-percent:0">
            <v:imagedata r:id="rId398" o:title=""/>
          </v:shape>
        </w:pict>
      </w:r>
      <w:r w:rsidR="00775947">
        <w:rPr>
          <w:rFonts w:cstheme="minorHAnsi"/>
        </w:rPr>
        <w:t>.</w:t>
      </w:r>
      <w:r w:rsidR="00A21791">
        <w:rPr>
          <w:rFonts w:cstheme="minorHAnsi"/>
        </w:rPr>
        <w:t xml:space="preserve"> </w:t>
      </w:r>
    </w:p>
    <w:p w14:paraId="12EFDACA" w14:textId="77777777" w:rsidR="0083741E" w:rsidRDefault="00804A0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  <w:r w:rsidR="00022DC5">
        <w:rPr>
          <w:rFonts w:cstheme="minorHAnsi"/>
        </w:rPr>
        <w:t xml:space="preserve"> </w:t>
      </w:r>
    </w:p>
    <w:p w14:paraId="16A94503" w14:textId="12344835" w:rsidR="00234F33" w:rsidRPr="008C0826" w:rsidRDefault="0083741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8"/>
        </w:rPr>
        <w:pict w14:anchorId="6FB0608E">
          <v:shape id="_x0000_i65195" type="#_x0000_t75" alt="" style="width:214.15pt;height:27.7pt;mso-width-percent:0;mso-height-percent:0;mso-width-percent:0;mso-height-percent:0">
            <v:imagedata r:id="rId399" o:title=""/>
          </v:shape>
        </w:pict>
      </w:r>
      <w:r w:rsidR="00022DC5">
        <w:rPr>
          <w:rFonts w:cstheme="minorHAnsi"/>
        </w:rPr>
        <w:t>.</w:t>
      </w:r>
      <w:r w:rsidR="00022DC5">
        <w:t xml:space="preserve">     </w:t>
      </w:r>
      <w:bookmarkStart w:id="209" w:name="OLE_LINK70"/>
      <w:bookmarkStart w:id="210" w:name="OLE_LINK71"/>
      <w:r w:rsidR="00022DC5">
        <w:rPr>
          <w:rFonts w:ascii="Lucida Sans Unicode" w:hAnsi="Lucida Sans Unicode" w:cs="Lucida Sans Unicode" w:hint="eastAsia"/>
          <w:color w:val="0000FF"/>
        </w:rPr>
        <w:t>■</w:t>
      </w:r>
      <w:bookmarkEnd w:id="209"/>
      <w:bookmarkEnd w:id="210"/>
      <w:r w:rsidR="00022DC5">
        <w:rPr>
          <w:rFonts w:cstheme="minorHAnsi"/>
        </w:rPr>
        <w:t xml:space="preserve">  </w:t>
      </w:r>
      <w:bookmarkStart w:id="211" w:name="OLE_LINK68"/>
      <w:bookmarkStart w:id="212" w:name="OLE_LINK69"/>
    </w:p>
    <w:p w14:paraId="76C93E75" w14:textId="77777777" w:rsidR="00A36A7E" w:rsidRDefault="00A36A7E">
      <w:pPr>
        <w:rPr>
          <w:rFonts w:cstheme="minorHAnsi"/>
          <w:color w:val="0000FF"/>
        </w:rPr>
      </w:pPr>
    </w:p>
    <w:p w14:paraId="216DFB74" w14:textId="77777777" w:rsidR="00277A8A" w:rsidRDefault="00277A8A">
      <w:pPr>
        <w:rPr>
          <w:rFonts w:cstheme="minorHAnsi"/>
          <w:b/>
          <w:color w:val="FF00FF"/>
        </w:rPr>
      </w:pPr>
      <w:r>
        <w:rPr>
          <w:rFonts w:cstheme="minorHAnsi"/>
          <w:b/>
          <w:color w:val="FF00FF"/>
        </w:rPr>
        <w:br w:type="page"/>
      </w:r>
    </w:p>
    <w:p w14:paraId="135448D1" w14:textId="77777777" w:rsidR="00622B46" w:rsidRPr="00622B46" w:rsidRDefault="00622B46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  <w:bookmarkStart w:id="213" w:name="OLE_LINK4738"/>
      <w:bookmarkStart w:id="214" w:name="OLE_LINK4739"/>
      <w:r w:rsidRPr="00622B46">
        <w:rPr>
          <w:rFonts w:cstheme="minorHAnsi"/>
          <w:b/>
          <w:color w:val="FF00FF"/>
        </w:rPr>
        <w:t>C</w:t>
      </w:r>
      <w:bookmarkEnd w:id="213"/>
      <w:bookmarkEnd w:id="214"/>
      <w:r w:rsidRPr="00622B46">
        <w:rPr>
          <w:rFonts w:cstheme="minorHAnsi"/>
          <w:b/>
          <w:color w:val="FF00FF"/>
        </w:rPr>
        <w:t>hapter 4. Time and Change</w:t>
      </w:r>
    </w:p>
    <w:p w14:paraId="237A2BD5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20F03CCF" w14:textId="0F446309" w:rsidR="0011386C" w:rsidRDefault="001E09C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</w:t>
      </w:r>
      <w:bookmarkStart w:id="215" w:name="OLE_LINK553"/>
      <w:bookmarkStart w:id="216" w:name="OLE_LINK554"/>
      <w:r>
        <w:rPr>
          <w:rFonts w:cstheme="minorHAnsi"/>
          <w:color w:val="0000FF"/>
        </w:rPr>
        <w:t>n.</w:t>
      </w:r>
      <w:r>
        <w:rPr>
          <w:rFonts w:cstheme="minorHAnsi"/>
        </w:rPr>
        <w:t xml:space="preserve"> </w:t>
      </w:r>
      <w:bookmarkEnd w:id="211"/>
      <w:bookmarkEnd w:id="212"/>
      <w:r w:rsidR="0019672D">
        <w:rPr>
          <w:rFonts w:cstheme="minorHAnsi"/>
          <w:noProof/>
          <w:position w:val="-18"/>
        </w:rPr>
        <w:pict w14:anchorId="7759E392">
          <v:shape id="_x0000_i65196" type="#_x0000_t75" alt="" style="width:38.75pt;height:26.75pt;mso-width-percent:0;mso-height-percent:0;mso-width-percent:0;mso-height-percent:0">
            <v:imagedata r:id="rId400" o:title=""/>
          </v:shape>
        </w:pict>
      </w:r>
      <w:r w:rsidR="00061CC9">
        <w:rPr>
          <w:rFonts w:cstheme="minorHAnsi"/>
        </w:rPr>
        <w:t xml:space="preserve"> deno</w:t>
      </w:r>
      <w:bookmarkEnd w:id="215"/>
      <w:bookmarkEnd w:id="216"/>
      <w:r w:rsidR="00061CC9">
        <w:rPr>
          <w:rFonts w:cstheme="minorHAnsi"/>
        </w:rPr>
        <w:t xml:space="preserve">tes the </w:t>
      </w:r>
      <w:r w:rsidR="00061CC9">
        <w:rPr>
          <w:rFonts w:cstheme="minorHAnsi"/>
          <w:b/>
        </w:rPr>
        <w:t xml:space="preserve">state of a closed system at time </w:t>
      </w:r>
      <w:r w:rsidR="00061CC9">
        <w:rPr>
          <w:rFonts w:cstheme="minorHAnsi"/>
          <w:b/>
          <w:i/>
        </w:rPr>
        <w:t>t</w:t>
      </w:r>
      <w:r w:rsidR="00061CC9">
        <w:rPr>
          <w:rFonts w:cstheme="minorHAnsi"/>
          <w:b/>
        </w:rPr>
        <w:t>.</w:t>
      </w:r>
      <w:r w:rsidR="00061CC9">
        <w:rPr>
          <w:rFonts w:cstheme="minorHAnsi"/>
        </w:rPr>
        <w:t xml:space="preserve"> Let </w:t>
      </w:r>
      <w:r w:rsidR="00061CC9">
        <w:rPr>
          <w:rFonts w:cstheme="minorHAnsi"/>
          <w:b/>
          <w:i/>
        </w:rPr>
        <w:t>U</w:t>
      </w:r>
      <w:r w:rsidR="00061CC9">
        <w:rPr>
          <w:rFonts w:cstheme="minorHAnsi"/>
        </w:rPr>
        <w:t xml:space="preserve"> be </w:t>
      </w:r>
      <w:r w:rsidR="00061CC9">
        <w:rPr>
          <w:rFonts w:cstheme="minorHAnsi"/>
          <w:b/>
        </w:rPr>
        <w:t>the time-de</w:t>
      </w:r>
      <w:r w:rsidR="00804A05">
        <w:rPr>
          <w:rFonts w:cstheme="minorHAnsi"/>
          <w:b/>
        </w:rPr>
        <w:t>velopm</w:t>
      </w:r>
      <w:r w:rsidR="00061CC9">
        <w:rPr>
          <w:rFonts w:cstheme="minorHAnsi"/>
          <w:b/>
        </w:rPr>
        <w:t>ent operator</w:t>
      </w:r>
      <w:r w:rsidR="00061CC9">
        <w:rPr>
          <w:rFonts w:cstheme="minorHAnsi"/>
        </w:rPr>
        <w:t xml:space="preserve"> for the system, meaning </w:t>
      </w:r>
    </w:p>
    <w:p w14:paraId="3B598E0B" w14:textId="565494B3" w:rsidR="00910BF4" w:rsidRPr="008C0826" w:rsidRDefault="0011386C" w:rsidP="008C0826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18"/>
        </w:rPr>
        <w:pict w14:anchorId="6BC50E99">
          <v:shape id="_x0000_i65197" type="#_x0000_t75" alt="" style="width:111.7pt;height:24.9pt;mso-width-percent:0;mso-height-percent:0;mso-width-percent:0;mso-height-percent:0">
            <v:imagedata r:id="rId401" o:title=""/>
          </v:shape>
        </w:pict>
      </w:r>
      <w:r>
        <w:rPr>
          <w:rFonts w:cstheme="minorHAnsi"/>
        </w:rPr>
        <w:tab/>
        <w:t>(4.1)</w:t>
      </w:r>
    </w:p>
    <w:p w14:paraId="75AB025A" w14:textId="77777777" w:rsidR="00411B3D" w:rsidRDefault="00411B3D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C86260A" w14:textId="6712A770" w:rsidR="00804A05" w:rsidRPr="00804A05" w:rsidRDefault="00804A0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4.1 says that a </w:t>
      </w:r>
      <w:r w:rsidRPr="00804A05">
        <w:rPr>
          <w:rFonts w:cstheme="minorHAnsi"/>
          <w:i/>
          <w:iCs/>
        </w:rPr>
        <w:t>state</w:t>
      </w:r>
      <w:r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8"/>
        </w:rPr>
        <w:pict w14:anchorId="6D96BF1A">
          <v:shape id="_x0000_i65198" type="#_x0000_t75" alt="" style="width:36.9pt;height:24.9pt;mso-width-percent:0;mso-height-percent:0;mso-width-percent:0;mso-height-percent:0">
            <v:imagedata r:id="rId402" o:title=""/>
          </v:shape>
        </w:pict>
      </w:r>
      <w:r>
        <w:rPr>
          <w:rFonts w:cstheme="minorHAnsi"/>
        </w:rPr>
        <w:t xml:space="preserve"> is computed deterministically from the initial state </w:t>
      </w:r>
      <w:r w:rsidR="0019672D">
        <w:rPr>
          <w:rFonts w:cstheme="minorHAnsi"/>
          <w:noProof/>
          <w:position w:val="-18"/>
        </w:rPr>
        <w:pict w14:anchorId="362F6CAF">
          <v:shape id="_x0000_i65199" type="#_x0000_t75" alt="" style="width:35.1pt;height:24.9pt;mso-width-percent:0;mso-height-percent:0;mso-width-percent:0;mso-height-percent:0">
            <v:imagedata r:id="rId403" o:title=""/>
          </v:shape>
        </w:pict>
      </w:r>
      <w:r>
        <w:rPr>
          <w:rFonts w:cstheme="minorHAnsi"/>
        </w:rPr>
        <w:t xml:space="preserve">. Nonetheless, subsequent </w:t>
      </w:r>
      <w:r w:rsidRPr="00804A05">
        <w:rPr>
          <w:rFonts w:cstheme="minorHAnsi"/>
          <w:i/>
          <w:iCs/>
        </w:rPr>
        <w:t>measurements</w:t>
      </w:r>
      <w:r>
        <w:rPr>
          <w:rFonts w:cstheme="minorHAnsi"/>
        </w:rPr>
        <w:t xml:space="preserve"> are probabilistic. In conventional mechanics</w:t>
      </w:r>
      <w:r w:rsidR="000868D7">
        <w:rPr>
          <w:rFonts w:cstheme="minorHAnsi"/>
        </w:rPr>
        <w:t>,</w:t>
      </w:r>
      <w:r>
        <w:rPr>
          <w:rFonts w:cstheme="minorHAnsi"/>
        </w:rPr>
        <w:t xml:space="preserve"> states and measurements are one and the same, but not in quantum mechanics.</w:t>
      </w:r>
    </w:p>
    <w:p w14:paraId="016E247B" w14:textId="77777777" w:rsidR="00804A05" w:rsidRDefault="00804A0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797A23CC" w14:textId="03474EC8" w:rsidR="004B7B73" w:rsidRPr="0027188A" w:rsidRDefault="00B541A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0"/>
        </w:rPr>
        <w:pict w14:anchorId="1A74B58F">
          <v:shape id="_x0000_i65200" type="#_x0000_t75" alt="" style="width:47.1pt;height:18.45pt;mso-width-percent:0;mso-height-percent:0;mso-width-percent:0;mso-height-percent:0">
            <v:imagedata r:id="rId404" o:title=""/>
          </v:shape>
        </w:pict>
      </w:r>
      <w:r w:rsidR="000572C4">
        <w:rPr>
          <w:rFonts w:cstheme="minorHAnsi"/>
        </w:rPr>
        <w:t xml:space="preserve"> </w:t>
      </w:r>
      <w:r w:rsidR="00AE3870">
        <w:rPr>
          <w:rFonts w:cstheme="minorHAnsi"/>
        </w:rPr>
        <w:tab/>
        <w:t>(4.5)</w:t>
      </w:r>
    </w:p>
    <w:p w14:paraId="1CF90C78" w14:textId="7FDD7309" w:rsidR="00BE7598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Pr="00AE3C39">
        <w:rPr>
          <w:rFonts w:cstheme="minorHAnsi"/>
        </w:rPr>
        <w:t xml:space="preserve"> </w:t>
      </w:r>
      <w:r w:rsidR="004902FF">
        <w:rPr>
          <w:rFonts w:cstheme="minorHAnsi"/>
        </w:rPr>
        <w:t xml:space="preserve">Fix 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 and shorten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>(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) to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 xml:space="preserve">. </w:t>
      </w:r>
      <w:r w:rsidR="000A310B">
        <w:rPr>
          <w:rFonts w:cstheme="minorHAnsi"/>
        </w:rPr>
        <w:t xml:space="preserve">Let </w:t>
      </w:r>
      <w:r w:rsidR="0019672D">
        <w:rPr>
          <w:rFonts w:cstheme="minorHAnsi"/>
          <w:noProof/>
          <w:position w:val="-18"/>
        </w:rPr>
        <w:pict w14:anchorId="7359307E">
          <v:shape id="_x0000_i65201" type="#_x0000_t75" alt="" style="width:36.9pt;height:24.9pt;mso-width-percent:0;mso-height-percent:0;mso-width-percent:0;mso-height-percent:0">
            <v:imagedata r:id="rId405" o:title=""/>
          </v:shape>
        </w:pict>
      </w:r>
      <w:r w:rsidR="000A310B">
        <w:rPr>
          <w:rFonts w:cstheme="minorHAnsi"/>
        </w:rPr>
        <w:t xml:space="preserve"> be an orthonormal basis for the system. </w:t>
      </w:r>
      <w:r w:rsidR="00BE7598">
        <w:rPr>
          <w:rFonts w:cstheme="minorHAnsi"/>
        </w:rPr>
        <w:t xml:space="preserve">Define </w:t>
      </w:r>
      <w:r w:rsidR="0019672D">
        <w:rPr>
          <w:rFonts w:cstheme="minorHAnsi"/>
          <w:noProof/>
          <w:position w:val="-18"/>
        </w:rPr>
        <w:pict w14:anchorId="3204658C">
          <v:shape id="_x0000_i65202" type="#_x0000_t75" alt="" style="width:120pt;height:24.9pt;mso-width-percent:0;mso-height-percent:0;mso-width-percent:0;mso-height-percent:0">
            <v:imagedata r:id="rId406" o:title=""/>
          </v:shape>
        </w:pict>
      </w:r>
      <w:r w:rsidR="00BE7598">
        <w:rPr>
          <w:rFonts w:cstheme="minorHAnsi"/>
        </w:rPr>
        <w:t xml:space="preserve">. Letting </w:t>
      </w:r>
      <w:bookmarkStart w:id="217" w:name="OLE_LINK354"/>
      <w:r w:rsidR="0019672D">
        <w:rPr>
          <w:rFonts w:cstheme="minorHAnsi"/>
          <w:noProof/>
          <w:position w:val="-18"/>
        </w:rPr>
        <w:pict w14:anchorId="4A082741">
          <v:shape id="_x0000_i65203" type="#_x0000_t75" alt="" style="width:105.25pt;height:24.9pt;mso-width-percent:0;mso-height-percent:0;mso-width-percent:0;mso-height-percent:0">
            <v:imagedata r:id="rId407" o:title=""/>
          </v:shape>
        </w:pict>
      </w:r>
      <w:bookmarkEnd w:id="217"/>
      <w:r w:rsidR="00BE7598">
        <w:rPr>
          <w:rFonts w:cstheme="minorHAnsi"/>
        </w:rPr>
        <w:t xml:space="preserve"> in 4.1 yiel</w:t>
      </w:r>
      <w:bookmarkStart w:id="218" w:name="OLE_LINK548"/>
      <w:bookmarkStart w:id="219" w:name="OLE_LINK549"/>
      <w:r w:rsidR="00BE7598">
        <w:rPr>
          <w:rFonts w:cstheme="minorHAnsi"/>
        </w:rPr>
        <w:t xml:space="preserve">ds </w:t>
      </w:r>
      <w:r w:rsidR="0019672D">
        <w:rPr>
          <w:rFonts w:cstheme="minorHAnsi"/>
          <w:noProof/>
          <w:position w:val="-16"/>
        </w:rPr>
        <w:pict w14:anchorId="75A6EB4C">
          <v:shape id="_x0000_i65204" type="#_x0000_t75" alt="" style="width:48pt;height:22.15pt;mso-width-percent:0;mso-height-percent:0;mso-width-percent:0;mso-height-percent:0">
            <v:imagedata r:id="rId408" o:title=""/>
          </v:shape>
        </w:pict>
      </w:r>
      <w:r w:rsidR="00F417BD">
        <w:rPr>
          <w:rFonts w:cstheme="minorHAnsi"/>
        </w:rPr>
        <w:t xml:space="preserve"> </w:t>
      </w:r>
      <w:bookmarkEnd w:id="218"/>
      <w:bookmarkEnd w:id="219"/>
      <w:r w:rsidR="00F417BD">
        <w:rPr>
          <w:rFonts w:cstheme="minorHAnsi"/>
        </w:rPr>
        <w:t>or</w:t>
      </w:r>
    </w:p>
    <w:p w14:paraId="19601CAE" w14:textId="3E4588AC" w:rsidR="0026601A" w:rsidRPr="00047DC6" w:rsidRDefault="00047DC6" w:rsidP="00047DC6">
      <w:pPr>
        <w:tabs>
          <w:tab w:val="left" w:pos="36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  <w:noProof/>
        </w:rPr>
        <w:tab/>
      </w:r>
      <w:r w:rsidR="0019672D">
        <w:rPr>
          <w:rFonts w:cs="Arial (Body)"/>
          <w:noProof/>
          <w:position w:val="-16"/>
        </w:rPr>
        <w:pict w14:anchorId="38DB5CE7">
          <v:shape id="_x0000_i65205" type="#_x0000_t75" alt="" style="width:53.55pt;height:22.15pt;mso-width-percent:0;mso-height-percent:0;mso-width-percent:0;mso-height-percent:0">
            <v:imagedata r:id="rId409" o:title=""/>
          </v:shape>
        </w:pict>
      </w:r>
      <w:r w:rsidR="007F0681" w:rsidRPr="00047DC6">
        <w:rPr>
          <w:rFonts w:cs="Arial (Body)"/>
        </w:rPr>
        <w:t>.</w:t>
      </w:r>
      <w:r>
        <w:rPr>
          <w:rFonts w:cs="Arial (Body)"/>
        </w:rPr>
        <w:tab/>
        <w:t>(a)</w:t>
      </w:r>
    </w:p>
    <w:p w14:paraId="173904D2" w14:textId="651A707E" w:rsidR="00AE64B0" w:rsidRDefault="00773DB0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19672D">
        <w:rPr>
          <w:rFonts w:cstheme="minorHAnsi"/>
          <w:noProof/>
          <w:position w:val="-18"/>
        </w:rPr>
        <w:pict w14:anchorId="6094565B">
          <v:shape id="_x0000_i65206" type="#_x0000_t75" alt="" style="width:59.1pt;height:24.9pt;mso-width-percent:0;mso-height-percent:0;mso-width-percent:0;mso-height-percent:0">
            <v:imagedata r:id="rId410" o:title=""/>
          </v:shape>
        </w:pict>
      </w:r>
      <w:r>
        <w:rPr>
          <w:rFonts w:cstheme="minorHAnsi"/>
        </w:rPr>
        <w:t xml:space="preserve"> in 4</w:t>
      </w:r>
      <w:bookmarkStart w:id="220" w:name="_Hlk9625762"/>
      <w:bookmarkStart w:id="221" w:name="OLE_LINK550"/>
      <w:r>
        <w:rPr>
          <w:rFonts w:cstheme="minorHAnsi"/>
        </w:rPr>
        <w:t>.1 yi</w:t>
      </w:r>
      <w:bookmarkStart w:id="222" w:name="OLE_LINK551"/>
      <w:bookmarkStart w:id="223" w:name="OLE_LINK552"/>
      <w:r>
        <w:rPr>
          <w:rFonts w:cstheme="minorHAnsi"/>
        </w:rPr>
        <w:t>elds</w:t>
      </w:r>
    </w:p>
    <w:p w14:paraId="017ABC51" w14:textId="4A40C874" w:rsidR="0026601A" w:rsidRDefault="0019672D" w:rsidP="00047DC6">
      <w:pPr>
        <w:tabs>
          <w:tab w:val="left" w:pos="720"/>
          <w:tab w:val="right" w:pos="8550"/>
        </w:tabs>
        <w:ind w:left="360"/>
        <w:rPr>
          <w:rFonts w:cstheme="minorHAnsi"/>
        </w:rPr>
      </w:pPr>
      <w:r>
        <w:rPr>
          <w:rFonts w:cs="Times New Roman (Body CS)"/>
          <w:noProof/>
          <w:position w:val="-16"/>
        </w:rPr>
        <w:pict w14:anchorId="722A36EE">
          <v:shape id="_x0000_i65207" type="#_x0000_t75" alt="" style="width:53.55pt;height:22.15pt;mso-width-percent:0;mso-height-percent:0;mso-width-percent:0;mso-height-percent:0">
            <v:imagedata r:id="rId411" o:title=""/>
          </v:shape>
        </w:pict>
      </w:r>
      <w:r w:rsidR="00773DB0" w:rsidRPr="00047DC6">
        <w:rPr>
          <w:rFonts w:cstheme="minorHAnsi"/>
        </w:rPr>
        <w:t>.</w:t>
      </w:r>
      <w:r w:rsidR="00047DC6" w:rsidRPr="00047DC6">
        <w:rPr>
          <w:rFonts w:cstheme="minorHAnsi"/>
        </w:rPr>
        <w:tab/>
        <w:t>(b)</w:t>
      </w:r>
      <w:bookmarkEnd w:id="220"/>
      <w:bookmarkEnd w:id="221"/>
      <w:bookmarkEnd w:id="222"/>
      <w:bookmarkEnd w:id="223"/>
    </w:p>
    <w:p w14:paraId="5C97229A" w14:textId="77777777" w:rsidR="002A0F79" w:rsidRDefault="002B6CAA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  <w:r w:rsidR="00411C6B">
        <w:rPr>
          <w:rFonts w:cstheme="minorHAnsi"/>
        </w:rPr>
        <w:t>,</w:t>
      </w:r>
    </w:p>
    <w:p w14:paraId="2D174A1C" w14:textId="62EB4A26" w:rsidR="002B6CAA" w:rsidRPr="00047DC6" w:rsidRDefault="0019672D" w:rsidP="00047DC6">
      <w:pPr>
        <w:tabs>
          <w:tab w:val="left" w:pos="720"/>
          <w:tab w:val="right" w:pos="8550"/>
        </w:tabs>
        <w:ind w:left="360"/>
        <w:rPr>
          <w:rFonts w:cstheme="minorHAnsi"/>
        </w:rPr>
      </w:pPr>
      <w:bookmarkStart w:id="224" w:name="OLE_LINK786"/>
      <w:bookmarkStart w:id="225" w:name="OLE_LINK787"/>
      <w:bookmarkEnd w:id="205"/>
      <w:bookmarkEnd w:id="206"/>
      <w:r>
        <w:rPr>
          <w:rFonts w:cs="Times New Roman (Body CS)"/>
          <w:noProof/>
          <w:position w:val="-18"/>
        </w:rPr>
        <w:pict w14:anchorId="753B1735">
          <v:shape id="_x0000_i65208" type="#_x0000_t75" alt="" style="width:89.55pt;height:24.9pt;mso-width-percent:0;mso-height-percent:0;mso-width-percent:0;mso-height-percent:0">
            <v:imagedata r:id="rId412" o:title=""/>
          </v:shape>
        </w:pict>
      </w:r>
      <w:r w:rsidR="00CB71DD" w:rsidRPr="00047DC6">
        <w:rPr>
          <w:rFonts w:cstheme="minorHAnsi"/>
        </w:rPr>
        <w:t>:</w:t>
      </w:r>
      <w:r w:rsidR="00047DC6">
        <w:rPr>
          <w:rFonts w:cstheme="minorHAnsi"/>
        </w:rPr>
        <w:tab/>
        <w:t>(c)</w:t>
      </w:r>
    </w:p>
    <w:p w14:paraId="7182E325" w14:textId="3F4BC4DC" w:rsidR="00CB71DD" w:rsidRDefault="00CB71D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bookmarkStart w:id="226" w:name="OLE_LINK789"/>
      <w:bookmarkStart w:id="227" w:name="OLE_LINK790"/>
      <w:bookmarkEnd w:id="224"/>
      <w:bookmarkEnd w:id="225"/>
      <w:r>
        <w:rPr>
          <w:rFonts w:cstheme="minorHAnsi"/>
        </w:rPr>
        <w:tab/>
      </w:r>
      <w:r>
        <w:rPr>
          <w:rFonts w:cstheme="minorHAnsi"/>
        </w:rPr>
        <w:tab/>
      </w:r>
      <w:r w:rsidR="0019672D">
        <w:rPr>
          <w:rFonts w:cstheme="minorHAnsi"/>
          <w:noProof/>
          <w:position w:val="-18"/>
        </w:rPr>
        <w:pict w14:anchorId="62A97FE1">
          <v:shape id="_x0000_i65209" type="#_x0000_t75" alt="" style="width:250.15pt;height:33.25pt;mso-width-percent:0;mso-height-percent:0;mso-width-percent:0;mso-height-percent:0">
            <v:imagedata r:id="rId413" o:title=""/>
          </v:shape>
        </w:pict>
      </w:r>
      <w:r>
        <w:rPr>
          <w:rFonts w:cstheme="minorHAnsi"/>
        </w:rPr>
        <w:t xml:space="preserve"> </w:t>
      </w:r>
    </w:p>
    <w:p w14:paraId="4550ED84" w14:textId="137D2D23" w:rsidR="0036627B" w:rsidRDefault="00035035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>(c) shows that</w:t>
      </w:r>
      <w:r w:rsidR="006B571D">
        <w:rPr>
          <w:rFonts w:cstheme="minorHAnsi"/>
        </w:rPr>
        <w:t xml:space="preserve"> </w:t>
      </w:r>
      <w:r w:rsidR="0019672D">
        <w:rPr>
          <w:rFonts w:cstheme="minorHAnsi"/>
          <w:noProof/>
          <w:position w:val="-10"/>
        </w:rPr>
        <w:pict w14:anchorId="66F8CF64">
          <v:shape id="_x0000_i65210" type="#_x0000_t75" alt="" style="width:27.7pt;height:18.45pt;mso-width-percent:0;mso-height-percent:0;mso-width-percent:0;mso-height-percent:0">
            <v:imagedata r:id="rId414" o:title=""/>
          </v:shape>
        </w:pict>
      </w:r>
      <w:r w:rsidR="006B571D">
        <w:rPr>
          <w:rFonts w:cstheme="minorHAnsi"/>
        </w:rPr>
        <w:t xml:space="preserve"> behaves like </w:t>
      </w:r>
      <w:r w:rsidR="006B571D" w:rsidRPr="0017210F">
        <w:rPr>
          <w:rFonts w:ascii="Times New Roman" w:hAnsi="Times New Roman" w:cs="Times New Roman"/>
          <w:i/>
        </w:rPr>
        <w:t>I</w:t>
      </w:r>
      <w:r w:rsidR="007F0681">
        <w:rPr>
          <w:rFonts w:cstheme="minorHAnsi"/>
        </w:rPr>
        <w:t xml:space="preserve"> on all basis </w:t>
      </w:r>
      <w:r w:rsidR="006B571D">
        <w:rPr>
          <w:rFonts w:cstheme="minorHAnsi"/>
        </w:rPr>
        <w:t>pairs.</w:t>
      </w:r>
    </w:p>
    <w:p w14:paraId="4CB4AA28" w14:textId="77777777" w:rsidR="006B571D" w:rsidRDefault="006B571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</w:p>
    <w:p w14:paraId="49F0AC21" w14:textId="0F44D13E" w:rsidR="00E141D9" w:rsidRDefault="00981CB3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19672D">
        <w:rPr>
          <w:rFonts w:cstheme="minorHAnsi"/>
          <w:noProof/>
          <w:position w:val="-30"/>
        </w:rPr>
        <w:pict w14:anchorId="0D95BFC9">
          <v:shape id="_x0000_i65211" type="#_x0000_t75" alt="" style="width:177.25pt;height:36.9pt;mso-width-percent:0;mso-height-percent:0;mso-width-percent:0;mso-height-percent:0">
            <v:imagedata r:id="rId415" o:title=""/>
          </v:shape>
        </w:pict>
      </w:r>
      <w:r>
        <w:rPr>
          <w:rFonts w:cstheme="minorHAnsi"/>
        </w:rPr>
        <w:t xml:space="preserve"> </w:t>
      </w:r>
      <w:r w:rsidR="00934F54">
        <w:rPr>
          <w:rFonts w:cstheme="minorHAnsi"/>
        </w:rPr>
        <w:t xml:space="preserve">be any two vectors. </w:t>
      </w:r>
    </w:p>
    <w:p w14:paraId="31084189" w14:textId="18420599" w:rsidR="00934F54" w:rsidRPr="00047DC6" w:rsidRDefault="0019672D" w:rsidP="00047DC6">
      <w:pPr>
        <w:tabs>
          <w:tab w:val="left" w:pos="1170"/>
          <w:tab w:val="right" w:pos="8550"/>
        </w:tabs>
        <w:ind w:left="360"/>
        <w:rPr>
          <w:rFonts w:cstheme="minorHAnsi"/>
        </w:rPr>
      </w:pPr>
      <w:bookmarkStart w:id="228" w:name="OLE_LINK93"/>
      <w:bookmarkStart w:id="229" w:name="OLE_LINK98"/>
      <w:r>
        <w:rPr>
          <w:rFonts w:cs="Times New Roman (Body CS)"/>
          <w:noProof/>
          <w:position w:val="-18"/>
        </w:rPr>
        <w:pict w14:anchorId="1EB68F8E">
          <v:shape id="_x0000_i65212" type="#_x0000_t75" alt="" style="width:103.4pt;height:24.9pt;mso-width-percent:0;mso-height-percent:0;mso-width-percent:0;mso-height-percent:0">
            <v:imagedata r:id="rId416" o:title=""/>
          </v:shape>
        </w:pict>
      </w:r>
      <w:r w:rsidR="009A3F81" w:rsidRPr="00047DC6">
        <w:rPr>
          <w:rFonts w:cstheme="minorHAnsi"/>
        </w:rPr>
        <w:t xml:space="preserve">: </w:t>
      </w:r>
      <w:bookmarkEnd w:id="228"/>
      <w:bookmarkEnd w:id="229"/>
      <w:r w:rsidR="00047DC6">
        <w:rPr>
          <w:rFonts w:cstheme="minorHAnsi"/>
        </w:rPr>
        <w:tab/>
        <w:t>(d)</w:t>
      </w:r>
    </w:p>
    <w:p w14:paraId="24C6EC8E" w14:textId="13A844D2" w:rsidR="009A3F81" w:rsidRPr="009A3F81" w:rsidRDefault="00EE4D6D" w:rsidP="009A3F81">
      <w:pPr>
        <w:tabs>
          <w:tab w:val="left" w:pos="117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19672D">
        <w:rPr>
          <w:rFonts w:cstheme="minorHAnsi"/>
          <w:noProof/>
          <w:position w:val="-32"/>
        </w:rPr>
        <w:pict w14:anchorId="508098A4">
          <v:shape id="_x0000_i65213" type="#_x0000_t75" alt="" style="width:214.15pt;height:37.85pt;mso-width-percent:0;mso-height-percent:0;mso-width-percent:0;mso-height-percent:0">
            <v:imagedata r:id="rId417" o:title=""/>
          </v:shape>
        </w:pict>
      </w:r>
      <w:r w:rsidR="009A3F81">
        <w:rPr>
          <w:rFonts w:cstheme="minorHAnsi"/>
        </w:rPr>
        <w:t xml:space="preserve"> </w:t>
      </w:r>
    </w:p>
    <w:p w14:paraId="7E6DB782" w14:textId="02AA3A7D" w:rsidR="00442707" w:rsidRDefault="00E36426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=</w:t>
      </w:r>
      <w:r>
        <w:rPr>
          <w:rFonts w:cstheme="minorHAnsi"/>
        </w:rPr>
        <w:tab/>
      </w:r>
      <w:r w:rsidR="0019672D">
        <w:rPr>
          <w:rFonts w:cstheme="minorHAnsi"/>
          <w:noProof/>
          <w:position w:val="-30"/>
        </w:rPr>
        <w:pict w14:anchorId="498D9BA6">
          <v:shape id="_x0000_i65214" type="#_x0000_t75" alt="" style="width:288.9pt;height:38.75pt;mso-width-percent:0;mso-height-percent:0;mso-width-percent:0;mso-height-percent:0">
            <v:imagedata r:id="rId418" o:title=""/>
          </v:shape>
        </w:pict>
      </w:r>
      <w:r w:rsidR="0087447A">
        <w:rPr>
          <w:rFonts w:cstheme="minorHAnsi"/>
        </w:rPr>
        <w:t xml:space="preserve"> </w:t>
      </w:r>
    </w:p>
    <w:p w14:paraId="5225F1B5" w14:textId="41E17836" w:rsidR="00EE4D6D" w:rsidRPr="00600551" w:rsidRDefault="00EE4D6D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="0019672D">
        <w:rPr>
          <w:rFonts w:cstheme="minorHAnsi"/>
          <w:noProof/>
          <w:position w:val="-28"/>
        </w:rPr>
        <w:pict w14:anchorId="3B2018DA">
          <v:shape id="_x0000_i65215" type="#_x0000_t75" alt="" style="width:87.7pt;height:35.1pt;mso-width-percent:0;mso-height-percent:0;mso-width-percent:0;mso-height-percent:0">
            <v:imagedata r:id="rId419" o:title=""/>
          </v:shape>
        </w:pict>
      </w:r>
      <w:r>
        <w:rPr>
          <w:rFonts w:cstheme="minorHAnsi"/>
        </w:rPr>
        <w:t xml:space="preserve"> </w:t>
      </w:r>
    </w:p>
    <w:p w14:paraId="14B693C9" w14:textId="6E4C2688" w:rsidR="0039773A" w:rsidRDefault="00035035" w:rsidP="0039773A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 xml:space="preserve">(d) shows that </w:t>
      </w:r>
      <w:r w:rsidR="00AB3731" w:rsidRPr="00AB3731">
        <w:rPr>
          <w:rFonts w:cstheme="minorHAnsi"/>
          <w:position w:val="-10"/>
        </w:rPr>
        <w:object w:dxaOrig="540" w:dyaOrig="380" w14:anchorId="20818BDE">
          <v:shape id="_x0000_i65216" type="#_x0000_t75" style="width:26.75pt;height:19.4pt" o:ole="">
            <v:imagedata r:id="rId420" o:title=""/>
          </v:shape>
          <o:OLEObject Type="Embed" ProgID="Equation.DSMT4" ShapeID="_x0000_i65216" DrawAspect="Content" ObjectID="_1498527486" r:id="rId421"/>
        </w:object>
      </w:r>
      <w:r w:rsidR="0017210F">
        <w:rPr>
          <w:rFonts w:cstheme="minorHAnsi"/>
        </w:rPr>
        <w:t xml:space="preserve"> behaves like </w:t>
      </w:r>
      <w:r w:rsidR="0017210F" w:rsidRPr="0017210F">
        <w:rPr>
          <w:rFonts w:ascii="Times New Roman" w:hAnsi="Times New Roman" w:cs="Times New Roman"/>
          <w:i/>
        </w:rPr>
        <w:t>I</w:t>
      </w:r>
      <w:r w:rsidR="0017210F">
        <w:rPr>
          <w:rFonts w:cstheme="minorHAnsi"/>
        </w:rPr>
        <w:t xml:space="preserve"> on all vector pairs.</w:t>
      </w:r>
      <w:r w:rsidR="006A287F">
        <w:rPr>
          <w:rFonts w:cstheme="minorHAnsi"/>
        </w:rPr>
        <w:t xml:space="preserve"> </w:t>
      </w:r>
      <w:r w:rsidR="0017210F">
        <w:rPr>
          <w:rFonts w:cstheme="minorHAnsi"/>
        </w:rPr>
        <w:t xml:space="preserve">To show that </w:t>
      </w:r>
      <w:r w:rsidR="00AB3731" w:rsidRPr="00AB3731">
        <w:rPr>
          <w:rFonts w:cstheme="minorHAnsi"/>
          <w:position w:val="-10"/>
        </w:rPr>
        <w:object w:dxaOrig="540" w:dyaOrig="380" w14:anchorId="5B5650B4">
          <v:shape id="_x0000_i65217" type="#_x0000_t75" style="width:26.75pt;height:19.4pt" o:ole="">
            <v:imagedata r:id="rId422" o:title=""/>
          </v:shape>
          <o:OLEObject Type="Embed" ProgID="Equation.DSMT4" ShapeID="_x0000_i65217" DrawAspect="Content" ObjectID="_1498527487" r:id="rId423"/>
        </w:object>
      </w:r>
      <w:r w:rsidR="00EF4A82">
        <w:rPr>
          <w:rFonts w:cstheme="minorHAnsi"/>
        </w:rPr>
        <w:t xml:space="preserve"> </w:t>
      </w:r>
      <w:r w:rsidR="0039773A">
        <w:rPr>
          <w:rFonts w:cstheme="minorHAnsi"/>
        </w:rPr>
        <w:t xml:space="preserve">= </w:t>
      </w:r>
      <w:r w:rsidR="0039773A" w:rsidRPr="0039773A">
        <w:rPr>
          <w:rFonts w:ascii="Times New Roman" w:hAnsi="Times New Roman" w:cs="Times New Roman"/>
          <w:i/>
        </w:rPr>
        <w:t>I</w:t>
      </w:r>
      <w:r w:rsidR="0039773A">
        <w:rPr>
          <w:rFonts w:cstheme="minorHAnsi"/>
        </w:rPr>
        <w:t xml:space="preserve">, </w:t>
      </w:r>
      <w:r w:rsidR="000868D7">
        <w:rPr>
          <w:rFonts w:cstheme="minorHAnsi"/>
        </w:rPr>
        <w:t>w</w:t>
      </w:r>
      <w:r w:rsidR="004217EC">
        <w:rPr>
          <w:rFonts w:cstheme="minorHAnsi"/>
        </w:rPr>
        <w:t>e need</w:t>
      </w:r>
      <w:r w:rsidR="00EA02A0">
        <w:rPr>
          <w:rFonts w:cstheme="minorHAnsi"/>
        </w:rPr>
        <w:t xml:space="preserve"> to show that </w:t>
      </w:r>
      <w:r w:rsidR="00AB3731" w:rsidRPr="00AB3731">
        <w:rPr>
          <w:rFonts w:cstheme="minorHAnsi"/>
          <w:position w:val="-16"/>
        </w:rPr>
        <w:object w:dxaOrig="1460" w:dyaOrig="440" w14:anchorId="67E67EC9">
          <v:shape id="_x0000_i65218" type="#_x0000_t75" style="width:72.9pt;height:22.15pt" o:ole="">
            <v:imagedata r:id="rId424" o:title=""/>
          </v:shape>
          <o:OLEObject Type="Embed" ProgID="Equation.DSMT4" ShapeID="_x0000_i65218" DrawAspect="Content" ObjectID="_1498527488" r:id="rId425"/>
        </w:object>
      </w:r>
      <w:r w:rsidR="00804A05">
        <w:rPr>
          <w:rFonts w:cstheme="minorHAnsi"/>
          <w:noProof/>
        </w:rPr>
        <w:t xml:space="preserve"> and </w:t>
      </w:r>
      <w:r w:rsidR="00AB3731" w:rsidRPr="00AB3731">
        <w:rPr>
          <w:rFonts w:cstheme="minorHAnsi"/>
          <w:noProof/>
          <w:position w:val="-16"/>
        </w:rPr>
        <w:object w:dxaOrig="1420" w:dyaOrig="440" w14:anchorId="22205EBF">
          <v:shape id="_x0000_i65219" type="#_x0000_t75" style="width:71.1pt;height:22.15pt" o:ole="">
            <v:imagedata r:id="rId426" o:title=""/>
          </v:shape>
          <o:OLEObject Type="Embed" ProgID="Equation.DSMT4" ShapeID="_x0000_i65219" DrawAspect="Content" ObjectID="_1498527489" r:id="rId427"/>
        </w:object>
      </w:r>
      <w:r w:rsidR="00411C6B">
        <w:rPr>
          <w:rFonts w:cstheme="minorHAnsi"/>
          <w:noProof/>
        </w:rPr>
        <w:t xml:space="preserve">. </w:t>
      </w:r>
      <w:r w:rsidR="00C17A37">
        <w:rPr>
          <w:rFonts w:cstheme="minorHAnsi"/>
        </w:rPr>
        <w:t>Suppose</w:t>
      </w:r>
      <w:r w:rsidR="00981AB4">
        <w:rPr>
          <w:rFonts w:cstheme="minorHAnsi"/>
        </w:rPr>
        <w:t xml:space="preserve"> </w:t>
      </w:r>
    </w:p>
    <w:p w14:paraId="3B503021" w14:textId="69D8B4C1" w:rsidR="00411C6B" w:rsidRPr="00047DC6" w:rsidRDefault="00AB3731" w:rsidP="00047DC6">
      <w:pPr>
        <w:tabs>
          <w:tab w:val="left" w:pos="1080"/>
          <w:tab w:val="right" w:pos="8550"/>
        </w:tabs>
        <w:ind w:left="360"/>
        <w:rPr>
          <w:rFonts w:cstheme="minorHAnsi"/>
        </w:rPr>
      </w:pPr>
      <w:r>
        <w:rPr>
          <w:rFonts w:cs="Times New Roman (Body CS)"/>
          <w:noProof/>
          <w:position w:val="-16"/>
        </w:rPr>
        <w:object w:dxaOrig="1460" w:dyaOrig="440" w14:anchorId="605A257B">
          <v:shape id="_x0000_i65220" type="#_x0000_t75" style="width:72.9pt;height:22.15pt" o:ole="">
            <v:imagedata r:id="rId428" o:title=""/>
          </v:shape>
          <o:OLEObject Type="Embed" ProgID="Equation.DSMT4" ShapeID="_x0000_i65220" DrawAspect="Content" ObjectID="_1498527490" r:id="rId429"/>
        </w:object>
      </w:r>
      <w:r w:rsidR="008476FF" w:rsidRPr="00047DC6">
        <w:rPr>
          <w:rFonts w:cstheme="minorHAnsi"/>
        </w:rPr>
        <w:t>.</w:t>
      </w:r>
      <w:r w:rsidR="00047DC6">
        <w:rPr>
          <w:rFonts w:cstheme="minorHAnsi"/>
        </w:rPr>
        <w:tab/>
        <w:t>(e)</w:t>
      </w:r>
    </w:p>
    <w:p w14:paraId="0E533EFA" w14:textId="77777777" w:rsidR="00AE3870" w:rsidRDefault="00AE3870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AA3C042" w14:textId="77777777" w:rsidR="00C255B8" w:rsidRDefault="008476FF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71369BC" w14:textId="46472A0C" w:rsidR="00047DC6" w:rsidRDefault="00A44785" w:rsidP="008C0826">
      <w:pPr>
        <w:tabs>
          <w:tab w:val="left" w:pos="720"/>
          <w:tab w:val="left" w:pos="1080"/>
          <w:tab w:val="right" w:pos="8550"/>
        </w:tabs>
        <w:rPr>
          <w:rFonts w:cstheme="minorHAnsi"/>
          <w:position w:val="-6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62"/>
        </w:rPr>
        <w:object w:dxaOrig="6660" w:dyaOrig="1360" w14:anchorId="5588A30D">
          <v:shape id="_x0000_i65221" type="#_x0000_t75" style="width:333.25pt;height:68.3pt" o:ole="">
            <v:imagedata r:id="rId430" o:title=""/>
          </v:shape>
          <o:OLEObject Type="Embed" ProgID="Equation.DSMT4" ShapeID="_x0000_i65221" DrawAspect="Content" ObjectID="_1498527491" r:id="rId431"/>
        </w:object>
      </w:r>
      <w:r w:rsidR="00C57C7F">
        <w:rPr>
          <w:rFonts w:cstheme="minorHAnsi"/>
        </w:rPr>
        <w:t>.</w:t>
      </w:r>
    </w:p>
    <w:p w14:paraId="6ECC2F41" w14:textId="28B40325" w:rsidR="00AE3870" w:rsidRPr="00047DC6" w:rsidRDefault="00A2545A" w:rsidP="008C0826">
      <w:pPr>
        <w:tabs>
          <w:tab w:val="left" w:pos="720"/>
          <w:tab w:val="left" w:pos="1080"/>
          <w:tab w:val="right" w:pos="8550"/>
        </w:tabs>
        <w:rPr>
          <w:rFonts w:cstheme="minorHAnsi"/>
          <w:position w:val="-6"/>
        </w:rPr>
      </w:pPr>
      <w:r w:rsidRPr="002D098B">
        <w:rPr>
          <w:rFonts w:cstheme="minorHAnsi"/>
        </w:rPr>
        <w:t>That</w:t>
      </w:r>
      <w:bookmarkStart w:id="230" w:name="OLE_LINK58"/>
      <w:bookmarkStart w:id="231" w:name="OLE_LINK59"/>
      <w:r w:rsidRPr="002D098B">
        <w:rPr>
          <w:rFonts w:cstheme="minorHAnsi"/>
        </w:rPr>
        <w:t xml:space="preserve"> is</w:t>
      </w:r>
      <w:r w:rsidR="007B3441" w:rsidRPr="002D098B">
        <w:rPr>
          <w:rFonts w:cstheme="minorHAnsi"/>
        </w:rPr>
        <w:t xml:space="preserve">, </w:t>
      </w:r>
      <w:r w:rsidR="00AB3731" w:rsidRPr="00AB3731">
        <w:rPr>
          <w:rFonts w:cstheme="minorHAnsi"/>
          <w:position w:val="-16"/>
        </w:rPr>
        <w:object w:dxaOrig="960" w:dyaOrig="440" w14:anchorId="0FDBD1DE">
          <v:shape id="_x0000_i65222" type="#_x0000_t75" style="width:48pt;height:22.15pt" o:ole="">
            <v:imagedata r:id="rId432" o:title=""/>
          </v:shape>
          <o:OLEObject Type="Embed" ProgID="Equation.DSMT4" ShapeID="_x0000_i65222" DrawAspect="Content" ObjectID="_1498527492" r:id="rId433"/>
        </w:object>
      </w:r>
      <w:r w:rsidR="002D098B">
        <w:rPr>
          <w:rFonts w:cstheme="minorHAnsi"/>
        </w:rPr>
        <w:t xml:space="preserve"> </w:t>
      </w:r>
      <w:r w:rsidR="002D098B" w:rsidRPr="002D098B">
        <w:rPr>
          <w:rFonts w:cstheme="minorHAnsi"/>
        </w:rPr>
        <w:t>or, fro</w:t>
      </w:r>
      <w:bookmarkEnd w:id="230"/>
      <w:bookmarkEnd w:id="231"/>
      <w:r w:rsidR="002D098B" w:rsidRPr="002D098B">
        <w:rPr>
          <w:rFonts w:cstheme="minorHAnsi"/>
        </w:rPr>
        <w:t>m</w:t>
      </w:r>
      <w:bookmarkStart w:id="232" w:name="OLE_LINK107"/>
      <w:bookmarkStart w:id="233" w:name="OLE_LINK108"/>
      <w:r w:rsidR="002D098B" w:rsidRPr="002D098B">
        <w:rPr>
          <w:rFonts w:cstheme="minorHAnsi"/>
        </w:rPr>
        <w:t xml:space="preserve"> (</w:t>
      </w:r>
      <w:r w:rsidR="00035035">
        <w:rPr>
          <w:rFonts w:cstheme="minorHAnsi"/>
        </w:rPr>
        <w:t>e</w:t>
      </w:r>
      <w:r w:rsidR="002D098B" w:rsidRPr="002D098B">
        <w:rPr>
          <w:rFonts w:cstheme="minorHAnsi"/>
        </w:rPr>
        <w:t xml:space="preserve">), </w:t>
      </w:r>
      <w:bookmarkStart w:id="234" w:name="OLE_LINK129"/>
      <w:bookmarkStart w:id="235" w:name="OLE_LINK130"/>
      <w:r w:rsidR="00AB3731" w:rsidRPr="00AB3731">
        <w:rPr>
          <w:rFonts w:cstheme="minorHAnsi"/>
          <w:position w:val="-16"/>
        </w:rPr>
        <w:object w:dxaOrig="1460" w:dyaOrig="440" w14:anchorId="7CB8365D">
          <v:shape id="_x0000_i65223" type="#_x0000_t75" style="width:72.9pt;height:22.15pt" o:ole="">
            <v:imagedata r:id="rId434" o:title=""/>
          </v:shape>
          <o:OLEObject Type="Embed" ProgID="Equation.DSMT4" ShapeID="_x0000_i65223" DrawAspect="Content" ObjectID="_1498527493" r:id="rId435"/>
        </w:object>
      </w:r>
      <w:r w:rsidR="004217EC">
        <w:rPr>
          <w:rFonts w:cstheme="minorHAnsi"/>
        </w:rPr>
        <w:t>.</w:t>
      </w:r>
      <w:bookmarkEnd w:id="232"/>
      <w:bookmarkEnd w:id="233"/>
      <w:r w:rsidR="00D17E9F">
        <w:rPr>
          <w:rFonts w:cstheme="minorHAnsi"/>
        </w:rPr>
        <w:t xml:space="preserve"> </w:t>
      </w:r>
      <w:bookmarkStart w:id="236" w:name="OLE_LINK6"/>
      <w:bookmarkStart w:id="237" w:name="OLE_LINK8"/>
      <w:r w:rsidR="00D17E9F">
        <w:rPr>
          <w:rFonts w:ascii="MS Gothic" w:eastAsia="MS Gothic" w:hAnsi="Lucida Handwriting" w:hint="eastAsia"/>
        </w:rPr>
        <w:t>✔</w:t>
      </w:r>
      <w:bookmarkEnd w:id="236"/>
      <w:bookmarkEnd w:id="237"/>
      <w:r w:rsidR="004217EC">
        <w:rPr>
          <w:rFonts w:cstheme="minorHAnsi"/>
        </w:rPr>
        <w:t xml:space="preserve"> </w:t>
      </w:r>
    </w:p>
    <w:p w14:paraId="2A3DC847" w14:textId="77777777" w:rsidR="00AE3870" w:rsidRDefault="00AE3870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1F39026B" w14:textId="3C040CE5" w:rsidR="000572C4" w:rsidRPr="002D098B" w:rsidRDefault="004217EC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Similar</w:t>
      </w:r>
      <w:bookmarkStart w:id="238" w:name="_Hlk9626671"/>
      <w:bookmarkStart w:id="239" w:name="OLE_LINK97"/>
      <w:r>
        <w:rPr>
          <w:rFonts w:cstheme="minorHAnsi"/>
        </w:rPr>
        <w:t xml:space="preserve">ly </w:t>
      </w:r>
      <w:r w:rsidR="00AB3731" w:rsidRPr="00AB3731">
        <w:rPr>
          <w:rFonts w:cstheme="minorHAnsi"/>
          <w:position w:val="-18"/>
        </w:rPr>
        <w:object w:dxaOrig="1480" w:dyaOrig="480" w14:anchorId="7717DD96">
          <v:shape id="_x0000_i65224" type="#_x0000_t75" style="width:73.85pt;height:24pt" o:ole="">
            <v:imagedata r:id="rId436" o:title=""/>
          </v:shape>
          <o:OLEObject Type="Embed" ProgID="Equation.DSMT4" ShapeID="_x0000_i65224" DrawAspect="Content" ObjectID="_1498527494" r:id="rId437"/>
        </w:object>
      </w:r>
      <w:r w:rsidR="00D17E9F">
        <w:rPr>
          <w:rFonts w:cstheme="minorHAnsi"/>
        </w:rPr>
        <w:t>.</w:t>
      </w:r>
      <w:bookmarkEnd w:id="238"/>
      <w:bookmarkEnd w:id="239"/>
      <w:r w:rsidR="00D17E9F">
        <w:rPr>
          <w:rFonts w:cstheme="minorHAnsi"/>
        </w:rPr>
        <w:t xml:space="preserve">   </w:t>
      </w:r>
      <w:r w:rsidR="00E84BC5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34"/>
      <w:bookmarkEnd w:id="235"/>
      <w:r w:rsidR="00E84BC5" w:rsidRPr="002D098B">
        <w:rPr>
          <w:rFonts w:cstheme="minorHAnsi"/>
        </w:rPr>
        <w:t xml:space="preserve"> </w:t>
      </w:r>
    </w:p>
    <w:p w14:paraId="691E864E" w14:textId="77777777" w:rsidR="00572855" w:rsidRDefault="0057285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3134A75" w14:textId="196DF7CB" w:rsid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bookmarkStart w:id="240" w:name="_Hlk12267039"/>
      <w:bookmarkStart w:id="241" w:name="OLE_LINK103"/>
      <w:r>
        <w:rPr>
          <w:rFonts w:cstheme="minorHAnsi"/>
          <w:color w:val="0000FF"/>
        </w:rPr>
        <w:t>Theorem.</w:t>
      </w:r>
      <w:bookmarkEnd w:id="240"/>
      <w:bookmarkEnd w:id="241"/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6"/>
        </w:rPr>
        <w:object w:dxaOrig="2140" w:dyaOrig="340" w14:anchorId="62E4AFFE">
          <v:shape id="_x0000_i65225" type="#_x0000_t75" style="width:107.1pt;height:16.6pt" o:ole="">
            <v:imagedata r:id="rId438" o:title=""/>
          </v:shape>
          <o:OLEObject Type="Embed" ProgID="Equation.DSMT4" ShapeID="_x0000_i65225" DrawAspect="Content" ObjectID="_1498527495" r:id="rId439"/>
        </w:object>
      </w:r>
      <w:r>
        <w:rPr>
          <w:rFonts w:cstheme="minorHAnsi"/>
        </w:rPr>
        <w:t>.</w:t>
      </w:r>
    </w:p>
    <w:p w14:paraId="261C4877" w14:textId="77777777" w:rsidR="00AE3870" w:rsidRDefault="00AE3870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2614CE88" w14:textId="5B40DF37" w:rsidR="004B7CF6" w:rsidRP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E3870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6F6B31">
        <w:rPr>
          <w:rFonts w:cstheme="minorHAnsi"/>
        </w:rPr>
        <w:t xml:space="preserve">If </w:t>
      </w:r>
      <w:r w:rsidR="00AB3731" w:rsidRPr="00AB3731">
        <w:rPr>
          <w:rFonts w:cstheme="minorHAnsi"/>
          <w:position w:val="-6"/>
        </w:rPr>
        <w:object w:dxaOrig="960" w:dyaOrig="340" w14:anchorId="53B46E77">
          <v:shape id="_x0000_i65226" type="#_x0000_t75" style="width:48pt;height:16.6pt" o:ole="">
            <v:imagedata r:id="rId440" o:title=""/>
          </v:shape>
          <o:OLEObject Type="Embed" ProgID="Equation.DSMT4" ShapeID="_x0000_i65226" DrawAspect="Content" ObjectID="_1498527496" r:id="rId441"/>
        </w:object>
      </w:r>
      <w:r w:rsidR="006F6B31">
        <w:rPr>
          <w:rFonts w:cstheme="minorHAnsi"/>
        </w:rPr>
        <w:t xml:space="preserve"> then </w:t>
      </w:r>
      <w:r w:rsidR="00AB3731" w:rsidRPr="00AB3731">
        <w:rPr>
          <w:rFonts w:cstheme="minorHAnsi"/>
          <w:position w:val="-6"/>
        </w:rPr>
        <w:object w:dxaOrig="1700" w:dyaOrig="340" w14:anchorId="0730331B">
          <v:shape id="_x0000_i65227" type="#_x0000_t75" style="width:84.9pt;height:16.6pt" o:ole="">
            <v:imagedata r:id="rId442" o:title=""/>
          </v:shape>
          <o:OLEObject Type="Embed" ProgID="Equation.DSMT4" ShapeID="_x0000_i65227" DrawAspect="Content" ObjectID="_1498527497" r:id="rId443"/>
        </w:object>
      </w:r>
      <w:r w:rsidR="00DB6850">
        <w:rPr>
          <w:rFonts w:cstheme="minorHAnsi"/>
        </w:rPr>
        <w:t xml:space="preserve">. Conversely, suppose </w:t>
      </w:r>
      <w:r w:rsidR="00AB3731" w:rsidRPr="00AB3731">
        <w:rPr>
          <w:rFonts w:cstheme="minorHAnsi"/>
          <w:position w:val="-6"/>
        </w:rPr>
        <w:object w:dxaOrig="900" w:dyaOrig="340" w14:anchorId="3EB22121">
          <v:shape id="_x0000_i65228" type="#_x0000_t75" style="width:45.25pt;height:16.6pt" o:ole="">
            <v:imagedata r:id="rId444" o:title=""/>
          </v:shape>
          <o:OLEObject Type="Embed" ProgID="Equation.DSMT4" ShapeID="_x0000_i65228" DrawAspect="Content" ObjectID="_1498527498" r:id="rId445"/>
        </w:object>
      </w:r>
      <w:r w:rsidR="00DB6850">
        <w:rPr>
          <w:rFonts w:cstheme="minorHAnsi"/>
        </w:rPr>
        <w:t>. Then</w:t>
      </w:r>
      <w:r w:rsidR="00AB3731" w:rsidRPr="00AB3731">
        <w:rPr>
          <w:rFonts w:cstheme="minorHAnsi"/>
          <w:position w:val="-10"/>
        </w:rPr>
        <w:object w:dxaOrig="5500" w:dyaOrig="380" w14:anchorId="77514D35">
          <v:shape id="_x0000_i65229" type="#_x0000_t75" style="width:275.1pt;height:19.4pt" o:ole="">
            <v:imagedata r:id="rId446" o:title=""/>
          </v:shape>
          <o:OLEObject Type="Embed" ProgID="Equation.DSMT4" ShapeID="_x0000_i65229" DrawAspect="Content" ObjectID="_1498527499" r:id="rId447"/>
        </w:object>
      </w:r>
      <w:r w:rsidR="00312D3D" w:rsidRPr="00312D3D">
        <w:rPr>
          <w:rFonts w:cstheme="minorHAnsi"/>
        </w:rPr>
        <w:t>.</w:t>
      </w:r>
      <w:r w:rsidR="00312D3D">
        <w:rPr>
          <w:rFonts w:cstheme="minorHAnsi"/>
        </w:rPr>
        <w:t xml:space="preserve"> </w:t>
      </w:r>
      <w:r w:rsidR="00EE6F42">
        <w:rPr>
          <w:rFonts w:cstheme="minorHAnsi"/>
        </w:rPr>
        <w:t>Th</w:t>
      </w:r>
      <w:bookmarkStart w:id="242" w:name="OLE_LINK541"/>
      <w:bookmarkStart w:id="243" w:name="OLE_LINK542"/>
      <w:r w:rsidR="00EE6F42">
        <w:rPr>
          <w:rFonts w:cstheme="minorHAnsi"/>
        </w:rPr>
        <w:t xml:space="preserve">us, </w:t>
      </w:r>
      <w:r w:rsidR="00AB3731" w:rsidRPr="00AB3731">
        <w:rPr>
          <w:rFonts w:cstheme="minorHAnsi"/>
          <w:position w:val="-6"/>
        </w:rPr>
        <w:object w:dxaOrig="420" w:dyaOrig="340" w14:anchorId="078532DB">
          <v:shape id="_x0000_i65230" type="#_x0000_t75" style="width:21.25pt;height:16.6pt" o:ole="">
            <v:imagedata r:id="rId448" o:title=""/>
          </v:shape>
          <o:OLEObject Type="Embed" ProgID="Equation.DSMT4" ShapeID="_x0000_i65230" DrawAspect="Content" ObjectID="_1498527500" r:id="rId449"/>
        </w:object>
      </w:r>
      <w:r w:rsidR="00312D3D">
        <w:rPr>
          <w:rFonts w:cstheme="minorHAnsi"/>
        </w:rPr>
        <w:t xml:space="preserve"> ex</w:t>
      </w:r>
      <w:bookmarkEnd w:id="242"/>
      <w:bookmarkEnd w:id="243"/>
      <w:r w:rsidR="00312D3D">
        <w:rPr>
          <w:rFonts w:cstheme="minorHAnsi"/>
        </w:rPr>
        <w:t xml:space="preserve">ists and </w:t>
      </w:r>
      <w:r w:rsidR="00AB3731" w:rsidRPr="00AB3731">
        <w:rPr>
          <w:rFonts w:cstheme="minorHAnsi"/>
          <w:position w:val="-6"/>
        </w:rPr>
        <w:object w:dxaOrig="1600" w:dyaOrig="340" w14:anchorId="69EB0240">
          <v:shape id="_x0000_i65231" type="#_x0000_t75" style="width:80.3pt;height:16.6pt" o:ole="">
            <v:imagedata r:id="rId450" o:title=""/>
          </v:shape>
          <o:OLEObject Type="Embed" ProgID="Equation.DSMT4" ShapeID="_x0000_i65231" DrawAspect="Content" ObjectID="_1498527501" r:id="rId451"/>
        </w:object>
      </w:r>
      <w:r w:rsidR="00312D3D">
        <w:rPr>
          <w:rFonts w:cstheme="minorHAnsi"/>
        </w:rPr>
        <w:t xml:space="preserve">. </w:t>
      </w:r>
      <w:r w:rsidR="001C6D87">
        <w:rPr>
          <w:rFonts w:cstheme="minorHAnsi"/>
        </w:rPr>
        <w:t>Multiplying</w:t>
      </w:r>
      <w:r w:rsidR="00312D3D">
        <w:rPr>
          <w:rFonts w:cstheme="minorHAnsi"/>
        </w:rPr>
        <w:t xml:space="preserve"> both sides on the righ</w:t>
      </w:r>
      <w:bookmarkStart w:id="244" w:name="OLE_LINK543"/>
      <w:bookmarkStart w:id="245" w:name="OLE_LINK544"/>
      <w:r w:rsidR="00312D3D">
        <w:rPr>
          <w:rFonts w:cstheme="minorHAnsi"/>
        </w:rPr>
        <w:t xml:space="preserve">t by </w:t>
      </w:r>
      <w:r w:rsidR="00AB3731" w:rsidRPr="00AB3731">
        <w:rPr>
          <w:rFonts w:cstheme="minorHAnsi"/>
          <w:position w:val="-6"/>
        </w:rPr>
        <w:object w:dxaOrig="420" w:dyaOrig="340" w14:anchorId="5406F01F">
          <v:shape id="_x0000_i65232" type="#_x0000_t75" style="width:21.25pt;height:16.6pt" o:ole="">
            <v:imagedata r:id="rId452" o:title=""/>
          </v:shape>
          <o:OLEObject Type="Embed" ProgID="Equation.DSMT4" ShapeID="_x0000_i65232" DrawAspect="Content" ObjectID="_1498527502" r:id="rId453"/>
        </w:object>
      </w:r>
      <w:r w:rsidR="00312D3D">
        <w:rPr>
          <w:rFonts w:cstheme="minorHAnsi"/>
        </w:rPr>
        <w:t xml:space="preserve"> yields </w:t>
      </w:r>
      <w:r w:rsidR="00AB3731" w:rsidRPr="00AB3731">
        <w:rPr>
          <w:rFonts w:cstheme="minorHAnsi"/>
          <w:position w:val="-6"/>
        </w:rPr>
        <w:object w:dxaOrig="960" w:dyaOrig="340" w14:anchorId="2AFDCEE7">
          <v:shape id="_x0000_i65233" type="#_x0000_t75" style="width:48pt;height:16.6pt" o:ole="">
            <v:imagedata r:id="rId454" o:title=""/>
          </v:shape>
          <o:OLEObject Type="Embed" ProgID="Equation.DSMT4" ShapeID="_x0000_i65233" DrawAspect="Content" ObjectID="_1498527503" r:id="rId455"/>
        </w:object>
      </w:r>
      <w:r w:rsidR="001C6D87">
        <w:rPr>
          <w:rFonts w:cstheme="minorHAnsi"/>
        </w:rPr>
        <w:t xml:space="preserve">.  </w:t>
      </w:r>
      <w:bookmarkEnd w:id="244"/>
      <w:bookmarkEnd w:id="245"/>
      <w:r w:rsidR="001C6D87">
        <w:rPr>
          <w:rFonts w:cstheme="minorHAnsi"/>
        </w:rPr>
        <w:t xml:space="preserve">  </w:t>
      </w:r>
      <w:bookmarkStart w:id="246" w:name="_Hlk12267291"/>
      <w:bookmarkStart w:id="247" w:name="OLE_LINK104"/>
      <w:r w:rsidR="001C6D87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46"/>
      <w:bookmarkEnd w:id="247"/>
      <w:r w:rsidR="001C6D87">
        <w:rPr>
          <w:rFonts w:cstheme="minorHAnsi"/>
        </w:rPr>
        <w:t xml:space="preserve"> </w:t>
      </w:r>
    </w:p>
    <w:p w14:paraId="0743EDF5" w14:textId="77777777" w:rsidR="006A287F" w:rsidRDefault="006A287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40C8C78" w14:textId="3C2F2B41" w:rsidR="00B722F4" w:rsidRDefault="00B722F4" w:rsidP="00132B03">
      <w:pPr>
        <w:tabs>
          <w:tab w:val="left" w:pos="1080"/>
          <w:tab w:val="right" w:pos="8550"/>
        </w:tabs>
        <w:rPr>
          <w:rFonts w:cstheme="minorHAnsi"/>
        </w:rPr>
      </w:pPr>
      <w:bookmarkStart w:id="248" w:name="OLE_LINK82"/>
      <w:bookmarkStart w:id="249" w:name="OLE_LINK87"/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</w:t>
      </w:r>
      <w:bookmarkEnd w:id="248"/>
      <w:bookmarkEnd w:id="249"/>
      <w:r>
        <w:rPr>
          <w:rFonts w:cstheme="minorHAnsi"/>
        </w:rPr>
        <w:t xml:space="preserve">n operator </w:t>
      </w:r>
      <w:r w:rsidR="00934236" w:rsidRPr="00934236">
        <w:rPr>
          <w:rFonts w:cstheme="minorHAnsi"/>
          <w:i/>
        </w:rPr>
        <w:t>U</w:t>
      </w:r>
      <w:r>
        <w:rPr>
          <w:rFonts w:cstheme="minorHAnsi"/>
        </w:rPr>
        <w:t xml:space="preserve"> that satisfi</w:t>
      </w:r>
      <w:bookmarkStart w:id="250" w:name="OLE_LINK127"/>
      <w:bookmarkStart w:id="251" w:name="OLE_LINK128"/>
      <w:r>
        <w:rPr>
          <w:rFonts w:cstheme="minorHAnsi"/>
        </w:rPr>
        <w:t xml:space="preserve">es </w:t>
      </w:r>
      <w:r w:rsidR="00AB3731" w:rsidRPr="00AB3731">
        <w:rPr>
          <w:rFonts w:cstheme="minorHAnsi"/>
          <w:position w:val="-6"/>
        </w:rPr>
        <w:object w:dxaOrig="940" w:dyaOrig="340" w14:anchorId="7B3113D3">
          <v:shape id="_x0000_i65234" type="#_x0000_t75" style="width:47.1pt;height:16.6pt" o:ole="">
            <v:imagedata r:id="rId456" o:title=""/>
          </v:shape>
          <o:OLEObject Type="Embed" ProgID="Equation.DSMT4" ShapeID="_x0000_i65234" DrawAspect="Content" ObjectID="_1498527504" r:id="rId457"/>
        </w:object>
      </w:r>
      <w:r>
        <w:rPr>
          <w:rFonts w:cstheme="minorHAnsi"/>
        </w:rPr>
        <w:t xml:space="preserve"> is called </w:t>
      </w:r>
      <w:r w:rsidRPr="00B722F4">
        <w:rPr>
          <w:rFonts w:cstheme="minorHAnsi"/>
          <w:b/>
        </w:rPr>
        <w:t>unitary</w:t>
      </w:r>
      <w:r>
        <w:rPr>
          <w:rFonts w:cstheme="minorHAnsi"/>
        </w:rPr>
        <w:t>.</w:t>
      </w:r>
    </w:p>
    <w:p w14:paraId="0075C7D7" w14:textId="77777777" w:rsidR="00934236" w:rsidRDefault="00934236" w:rsidP="00132B03">
      <w:pPr>
        <w:tabs>
          <w:tab w:val="left" w:pos="108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t xml:space="preserve"> </w:t>
      </w:r>
    </w:p>
    <w:p w14:paraId="41803A54" w14:textId="3FE21CDE" w:rsidR="00BE24F0" w:rsidRPr="00BE24F0" w:rsidRDefault="00BE24F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.</w:t>
      </w:r>
      <w:r>
        <w:rPr>
          <w:rFonts w:cstheme="minorHAnsi"/>
        </w:rPr>
        <w:t xml:space="preserve"> </w:t>
      </w:r>
      <w:r w:rsidRPr="00BE24F0">
        <w:rPr>
          <w:rFonts w:cstheme="minorHAnsi"/>
          <w:i/>
          <w:color w:val="E36C0A" w:themeColor="accent6" w:themeShade="BF"/>
        </w:rPr>
        <w:t>Hermitian</w:t>
      </w:r>
      <w:r>
        <w:rPr>
          <w:rFonts w:cstheme="minorHAnsi"/>
        </w:rPr>
        <w:t xml:space="preserve"> means </w:t>
      </w:r>
      <w:r w:rsidR="00AB3731" w:rsidRPr="00AB3731">
        <w:rPr>
          <w:rFonts w:cstheme="minorHAnsi"/>
          <w:position w:val="-6"/>
        </w:rPr>
        <w:object w:dxaOrig="800" w:dyaOrig="340" w14:anchorId="4CAB9A1C">
          <v:shape id="_x0000_i65235" type="#_x0000_t75" style="width:39.7pt;height:16.6pt" o:ole="">
            <v:imagedata r:id="rId458" o:title=""/>
          </v:shape>
          <o:OLEObject Type="Embed" ProgID="Equation.DSMT4" ShapeID="_x0000_i65235" DrawAspect="Content" ObjectID="_1498527505" r:id="rId459"/>
        </w:object>
      </w:r>
      <w:r>
        <w:rPr>
          <w:rFonts w:cstheme="minorHAnsi"/>
        </w:rPr>
        <w:t xml:space="preserve">. </w:t>
      </w:r>
      <w:r w:rsidRPr="00BE24F0">
        <w:rPr>
          <w:rFonts w:cstheme="minorHAnsi"/>
          <w:i/>
          <w:color w:val="E36C0A" w:themeColor="accent6" w:themeShade="BF"/>
        </w:rPr>
        <w:t>Unita</w:t>
      </w:r>
      <w:bookmarkEnd w:id="250"/>
      <w:bookmarkEnd w:id="251"/>
      <w:r w:rsidRPr="00BE24F0">
        <w:rPr>
          <w:rFonts w:cstheme="minorHAnsi"/>
          <w:i/>
          <w:color w:val="E36C0A" w:themeColor="accent6" w:themeShade="BF"/>
        </w:rPr>
        <w:t>ry</w:t>
      </w:r>
      <w:r>
        <w:rPr>
          <w:rFonts w:cstheme="minorHAnsi"/>
        </w:rPr>
        <w:t xml:space="preserve"> means </w:t>
      </w:r>
      <w:bookmarkStart w:id="252" w:name="OLE_LINK4736"/>
      <w:bookmarkStart w:id="253" w:name="OLE_LINK4737"/>
      <w:r w:rsidR="0016475D">
        <w:rPr>
          <w:rFonts w:cstheme="minorHAnsi"/>
        </w:rPr>
        <w:t>.</w:t>
      </w:r>
      <w:bookmarkEnd w:id="252"/>
      <w:bookmarkEnd w:id="253"/>
      <w:r w:rsidR="0016475D">
        <w:rPr>
          <w:rFonts w:cstheme="minorHAnsi"/>
          <w:noProof/>
          <w:position w:val="-6"/>
        </w:rPr>
        <w:t>.</w:t>
      </w:r>
      <w:r>
        <w:rPr>
          <w:rFonts w:cstheme="minorHAnsi"/>
        </w:rPr>
        <w:t xml:space="preserve">. </w:t>
      </w:r>
    </w:p>
    <w:p w14:paraId="6F4A7D55" w14:textId="77777777" w:rsidR="00BE24F0" w:rsidRDefault="00BE24F0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7B722DD" w14:textId="77777777" w:rsidR="00047DC6" w:rsidRPr="00804A05" w:rsidRDefault="00047DC6" w:rsidP="00047DC6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Henceforth the term “basis” will refer to an orthonormal basis.</w:t>
      </w:r>
    </w:p>
    <w:p w14:paraId="67C12ADC" w14:textId="77777777" w:rsidR="00047DC6" w:rsidRDefault="00047DC6" w:rsidP="00047DC6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78962B0F" w14:textId="57E95A82" w:rsidR="00047DC6" w:rsidRPr="00047DC6" w:rsidRDefault="00047DC6" w:rsidP="00047DC6">
      <w:pPr>
        <w:tabs>
          <w:tab w:val="left" w:pos="1080"/>
          <w:tab w:val="right" w:pos="8550"/>
        </w:tabs>
        <w:rPr>
          <w:rFonts w:cstheme="minorHAnsi"/>
          <w:b/>
          <w:bCs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16"/>
        </w:rPr>
        <w:object w:dxaOrig="1280" w:dyaOrig="440" w14:anchorId="5356AE7F">
          <v:shape id="_x0000_i65236" type="#_x0000_t75" style="width:63.7pt;height:22.15pt" o:ole="">
            <v:imagedata r:id="rId460" o:title=""/>
          </v:shape>
          <o:OLEObject Type="Embed" ProgID="Equation.DSMT4" ShapeID="_x0000_i65236" DrawAspect="Content" ObjectID="_1498527506" r:id="rId461"/>
        </w:object>
      </w:r>
      <w:r>
        <w:rPr>
          <w:rFonts w:cstheme="minorHAnsi"/>
        </w:rPr>
        <w:t xml:space="preserve"> are </w:t>
      </w:r>
      <w:r>
        <w:rPr>
          <w:rFonts w:cstheme="minorHAnsi"/>
          <w:b/>
          <w:bCs/>
        </w:rPr>
        <w:t xml:space="preserve">distinguishable means </w:t>
      </w:r>
      <w:r w:rsidR="00AB3731" w:rsidRPr="00AB3731">
        <w:rPr>
          <w:rFonts w:cstheme="minorHAnsi"/>
          <w:b/>
          <w:bCs/>
          <w:position w:val="-18"/>
        </w:rPr>
        <w:object w:dxaOrig="1080" w:dyaOrig="480" w14:anchorId="63F60C98">
          <v:shape id="_x0000_i65237" type="#_x0000_t75" style="width:54.45pt;height:24pt" o:ole="">
            <v:imagedata r:id="rId462" o:title=""/>
          </v:shape>
          <o:OLEObject Type="Embed" ProgID="Equation.DSMT4" ShapeID="_x0000_i65237" DrawAspect="Content" ObjectID="_1498527507" r:id="rId463"/>
        </w:object>
      </w:r>
      <w:r>
        <w:rPr>
          <w:rFonts w:cstheme="minorHAnsi"/>
          <w:b/>
          <w:bCs/>
        </w:rPr>
        <w:t>.</w:t>
      </w:r>
    </w:p>
    <w:p w14:paraId="33FEE94B" w14:textId="77777777" w:rsidR="00047DC6" w:rsidRDefault="00047DC6" w:rsidP="00047DC6">
      <w:pPr>
        <w:tabs>
          <w:tab w:val="left" w:pos="1080"/>
          <w:tab w:val="right" w:pos="8550"/>
        </w:tabs>
        <w:rPr>
          <w:rFonts w:cstheme="minorHAnsi"/>
          <w:b/>
        </w:rPr>
      </w:pPr>
    </w:p>
    <w:p w14:paraId="5548AC0D" w14:textId="0DBA38FF" w:rsidR="00047DC6" w:rsidRDefault="00047DC6" w:rsidP="00047DC6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: </w:t>
      </w:r>
      <w:r>
        <w:rPr>
          <w:rFonts w:cstheme="minorHAnsi"/>
          <w:b/>
        </w:rPr>
        <w:t>Conservation of Distinctions Law.</w:t>
      </w:r>
      <w:r>
        <w:rPr>
          <w:rFonts w:cstheme="minorHAnsi"/>
        </w:rPr>
        <w:t xml:space="preserve"> If basis states </w:t>
      </w:r>
      <w:r w:rsidR="00AB3731" w:rsidRPr="00AB3731">
        <w:rPr>
          <w:rFonts w:cstheme="minorHAnsi"/>
          <w:position w:val="-18"/>
        </w:rPr>
        <w:object w:dxaOrig="700" w:dyaOrig="480" w14:anchorId="06374D30">
          <v:shape id="_x0000_i65238" type="#_x0000_t75" style="width:35.1pt;height:24pt" o:ole="">
            <v:imagedata r:id="rId464" o:title=""/>
          </v:shape>
          <o:OLEObject Type="Embed" ProgID="Equation.DSMT4" ShapeID="_x0000_i65238" DrawAspect="Content" ObjectID="_1498527508" r:id="rId465"/>
        </w:object>
      </w:r>
      <w:r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18"/>
        </w:rPr>
        <w:object w:dxaOrig="700" w:dyaOrig="480" w14:anchorId="02ED2901">
          <v:shape id="_x0000_i65239" type="#_x0000_t75" style="width:35.1pt;height:24pt" o:ole="">
            <v:imagedata r:id="rId466" o:title=""/>
          </v:shape>
          <o:OLEObject Type="Embed" ProgID="Equation.DSMT4" ShapeID="_x0000_i65239" DrawAspect="Content" ObjectID="_1498527509" r:id="rId467"/>
        </w:object>
      </w:r>
      <w:r>
        <w:rPr>
          <w:rFonts w:cstheme="minorHAnsi"/>
        </w:rPr>
        <w:t xml:space="preserve"> are </w:t>
      </w:r>
      <w:r w:rsidRPr="00234F33">
        <w:rPr>
          <w:rFonts w:cstheme="minorHAnsi"/>
          <w:b/>
        </w:rPr>
        <w:t>distinguishable</w:t>
      </w:r>
      <w:r>
        <w:rPr>
          <w:rFonts w:cstheme="minorHAnsi"/>
        </w:rPr>
        <w:t xml:space="preserve"> then so are </w:t>
      </w:r>
      <w:r w:rsidR="00AB3731" w:rsidRPr="00AB3731">
        <w:rPr>
          <w:rFonts w:cstheme="minorHAnsi"/>
          <w:position w:val="-18"/>
        </w:rPr>
        <w:object w:dxaOrig="660" w:dyaOrig="480" w14:anchorId="28B848DE">
          <v:shape id="_x0000_i65240" type="#_x0000_t75" style="width:33.25pt;height:24pt" o:ole="">
            <v:imagedata r:id="rId468" o:title=""/>
          </v:shape>
          <o:OLEObject Type="Embed" ProgID="Equation.DSMT4" ShapeID="_x0000_i65240" DrawAspect="Content" ObjectID="_1498527510" r:id="rId469"/>
        </w:object>
      </w:r>
      <w:r>
        <w:rPr>
          <w:rFonts w:cstheme="minorHAnsi"/>
        </w:rPr>
        <w:t xml:space="preserve">and </w:t>
      </w:r>
      <w:r w:rsidR="00AB3731" w:rsidRPr="00AB3731">
        <w:rPr>
          <w:rFonts w:cstheme="minorHAnsi"/>
          <w:position w:val="-18"/>
        </w:rPr>
        <w:object w:dxaOrig="640" w:dyaOrig="480" w14:anchorId="0C53FA71">
          <v:shape id="_x0000_i65241" type="#_x0000_t75" style="width:32.3pt;height:24pt" o:ole="">
            <v:imagedata r:id="rId470" o:title=""/>
          </v:shape>
          <o:OLEObject Type="Embed" ProgID="Equation.DSMT4" ShapeID="_x0000_i65241" DrawAspect="Content" ObjectID="_1498527511" r:id="rId471"/>
        </w:object>
      </w:r>
      <w:r>
        <w:rPr>
          <w:rFonts w:cstheme="minorHAnsi"/>
        </w:rPr>
        <w:t xml:space="preserve">: </w:t>
      </w:r>
    </w:p>
    <w:p w14:paraId="5FFD4557" w14:textId="183C1203" w:rsidR="00047DC6" w:rsidRPr="00047DC6" w:rsidRDefault="00047DC6" w:rsidP="00047DC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0"/>
        </w:rPr>
        <w:object w:dxaOrig="2660" w:dyaOrig="520" w14:anchorId="61EA7637">
          <v:shape id="_x0000_i65242" type="#_x0000_t75" style="width:132.9pt;height:25.85pt" o:ole="">
            <v:imagedata r:id="rId472" o:title=""/>
          </v:shape>
          <o:OLEObject Type="Embed" ProgID="Equation.DSMT4" ShapeID="_x0000_i65242" DrawAspect="Content" ObjectID="_1498527512" r:id="rId473"/>
        </w:object>
      </w:r>
      <w:r>
        <w:rPr>
          <w:rFonts w:cstheme="minorHAnsi"/>
        </w:rPr>
        <w:tab/>
        <w:t>(4.2)</w:t>
      </w:r>
    </w:p>
    <w:p w14:paraId="1259F38C" w14:textId="0CA74666" w:rsidR="00047DC6" w:rsidRPr="00047DC6" w:rsidRDefault="00934236" w:rsidP="00047DC6">
      <w:pPr>
        <w:tabs>
          <w:tab w:val="left" w:pos="1080"/>
          <w:tab w:val="left" w:pos="6300"/>
          <w:tab w:val="right" w:pos="8550"/>
        </w:tabs>
        <w:rPr>
          <w:rFonts w:cstheme="minorHAnsi"/>
        </w:rPr>
      </w:pPr>
      <w:r w:rsidRPr="00934236">
        <w:rPr>
          <w:rFonts w:cstheme="minorHAnsi"/>
          <w:color w:val="0000FF"/>
        </w:rPr>
        <w:t>P</w:t>
      </w:r>
      <w:r w:rsidR="00047DC6">
        <w:rPr>
          <w:rFonts w:cstheme="minorHAnsi"/>
          <w:color w:val="0000FF"/>
        </w:rPr>
        <w:t>roof.</w:t>
      </w:r>
      <w:r w:rsidR="00047DC6">
        <w:rPr>
          <w:rFonts w:cstheme="minorHAnsi"/>
        </w:rPr>
        <w:t xml:space="preserve"> </w:t>
      </w:r>
      <w:r w:rsidR="00AB3731" w:rsidRPr="00AB3731">
        <w:rPr>
          <w:rFonts w:cstheme="minorHAnsi"/>
          <w:position w:val="-20"/>
        </w:rPr>
        <w:object w:dxaOrig="5620" w:dyaOrig="620" w14:anchorId="015A7F05">
          <v:shape id="_x0000_i65243" type="#_x0000_t75" style="width:280.6pt;height:31.4pt" o:ole="">
            <v:imagedata r:id="rId474" o:title=""/>
          </v:shape>
          <o:OLEObject Type="Embed" ProgID="Equation.DSMT4" ShapeID="_x0000_i65243" DrawAspect="Content" ObjectID="_1498527513" r:id="rId475"/>
        </w:object>
      </w:r>
      <w:r w:rsidR="00047DC6">
        <w:rPr>
          <w:rFonts w:cstheme="minorHAnsi"/>
        </w:rPr>
        <w:t>.</w:t>
      </w:r>
      <w:r w:rsidR="00047DC6">
        <w:rPr>
          <w:rFonts w:cstheme="minorHAnsi"/>
        </w:rPr>
        <w:tab/>
      </w:r>
      <w:r w:rsidR="00047DC6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047DC6">
        <w:rPr>
          <w:rFonts w:cstheme="minorHAnsi"/>
        </w:rPr>
        <w:t xml:space="preserve"> </w:t>
      </w:r>
    </w:p>
    <w:p w14:paraId="1FE10CA4" w14:textId="77777777" w:rsidR="00047DC6" w:rsidRDefault="00047DC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7AEADB2" w14:textId="77777777" w:rsidR="00934236" w:rsidRDefault="00047DC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</w:t>
      </w:r>
      <w:r w:rsidR="00934236" w:rsidRPr="00934236">
        <w:rPr>
          <w:rFonts w:cstheme="minorHAnsi"/>
          <w:color w:val="0000FF"/>
        </w:rPr>
        <w:t>rinciple</w:t>
      </w:r>
      <w:r w:rsidR="00934236">
        <w:rPr>
          <w:rFonts w:cstheme="minorHAnsi"/>
          <w:color w:val="0000FF"/>
        </w:rPr>
        <w:t xml:space="preserve"> 5.</w:t>
      </w:r>
      <w:r w:rsidR="00481CE7">
        <w:rPr>
          <w:rFonts w:cstheme="minorHAnsi"/>
          <w:color w:val="0000FF"/>
        </w:rPr>
        <w:t xml:space="preserve"> </w:t>
      </w:r>
      <w:r w:rsidR="00934236">
        <w:rPr>
          <w:rFonts w:cstheme="minorHAnsi"/>
        </w:rPr>
        <w:t>The evolution of state vectors with time is unitary.</w:t>
      </w:r>
    </w:p>
    <w:p w14:paraId="234A4F65" w14:textId="77777777" w:rsidR="00690FD3" w:rsidRDefault="00690FD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74D4A556" w14:textId="49F0A1AE" w:rsidR="002F05D2" w:rsidRPr="00334DDB" w:rsidRDefault="000868D7" w:rsidP="000868D7">
      <w:pPr>
        <w:tabs>
          <w:tab w:val="left" w:pos="1080"/>
          <w:tab w:val="right" w:pos="8550"/>
        </w:tabs>
        <w:rPr>
          <w:rFonts w:cstheme="minorHAnsi"/>
        </w:rPr>
      </w:pPr>
      <w:bookmarkStart w:id="254" w:name="OLE_LINK833"/>
      <w:bookmarkStart w:id="255" w:name="OLE_LINK834"/>
      <w:bookmarkEnd w:id="226"/>
      <w:bookmarkEnd w:id="227"/>
      <w:r>
        <w:rPr>
          <w:rFonts w:cstheme="minorHAnsi"/>
        </w:rPr>
        <w:t>Principle 5 s</w:t>
      </w:r>
      <w:r w:rsidR="001E6E93">
        <w:rPr>
          <w:rFonts w:cstheme="minorHAnsi"/>
        </w:rPr>
        <w:t>ays</w:t>
      </w:r>
      <w:r>
        <w:rPr>
          <w:rFonts w:cstheme="minorHAnsi"/>
        </w:rPr>
        <w:t xml:space="preserve"> that if two states were orthogonal before time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, they remain orthogonal. For example if </w:t>
      </w:r>
      <w:r w:rsidR="00AB3731" w:rsidRPr="00AB3731">
        <w:rPr>
          <w:rFonts w:cstheme="minorHAnsi"/>
          <w:position w:val="-20"/>
        </w:rPr>
        <w:object w:dxaOrig="1840" w:dyaOrig="520" w14:anchorId="575D3419">
          <v:shape id="_x0000_i65244" type="#_x0000_t75" style="width:92.3pt;height:25.85pt" o:ole="">
            <v:imagedata r:id="rId476" o:title=""/>
          </v:shape>
          <o:OLEObject Type="Embed" ProgID="Equation.DSMT4" ShapeID="_x0000_i65244" DrawAspect="Content" ObjectID="_1498527514" r:id="rId477"/>
        </w:object>
      </w:r>
      <w:r>
        <w:rPr>
          <w:rFonts w:cstheme="minorHAnsi"/>
        </w:rPr>
        <w:t xml:space="preserve"> at time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  then </w:t>
      </w:r>
      <w:r w:rsidR="00AB3731" w:rsidRPr="00AB3731">
        <w:rPr>
          <w:rFonts w:cstheme="minorHAnsi"/>
          <w:position w:val="-20"/>
        </w:rPr>
        <w:object w:dxaOrig="2260" w:dyaOrig="520" w14:anchorId="5517B2EE">
          <v:shape id="_x0000_i65245" type="#_x0000_t75" style="width:112.6pt;height:25.85pt" o:ole="">
            <v:imagedata r:id="rId478" o:title=""/>
          </v:shape>
          <o:OLEObject Type="Embed" ProgID="Equation.DSMT4" ShapeID="_x0000_i65245" DrawAspect="Content" ObjectID="_1498527515" r:id="rId479"/>
        </w:object>
      </w:r>
      <w:r>
        <w:rPr>
          <w:rFonts w:cstheme="minorHAnsi"/>
        </w:rPr>
        <w:t xml:space="preserve"> just after time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. </w:t>
      </w:r>
      <w:r>
        <w:rPr>
          <w:rFonts w:cstheme="minorHAnsi"/>
          <w:i/>
        </w:rPr>
        <w:t>U</w:t>
      </w:r>
      <w:r>
        <w:rPr>
          <w:rFonts w:cstheme="minorHAnsi"/>
        </w:rPr>
        <w:t xml:space="preserve"> is unitary although perhaps not continuous since Alice could make</w:t>
      </w:r>
      <w:r w:rsidR="002F05D2">
        <w:rPr>
          <w:rFonts w:cstheme="minorHAnsi"/>
        </w:rPr>
        <w:t xml:space="preserve"> a sudden change to her system at time </w:t>
      </w:r>
      <w:r w:rsidR="002F05D2">
        <w:rPr>
          <w:rFonts w:cstheme="minorHAnsi"/>
          <w:i/>
        </w:rPr>
        <w:t>t</w:t>
      </w:r>
      <w:r w:rsidR="002F05D2">
        <w:rPr>
          <w:rFonts w:cstheme="minorHAnsi"/>
        </w:rPr>
        <w:t xml:space="preserve"> such as making a measurement or applying a magnetic field.</w:t>
      </w:r>
      <w:r>
        <w:rPr>
          <w:rFonts w:cstheme="minorHAnsi"/>
        </w:rPr>
        <w:t xml:space="preserve"> </w:t>
      </w:r>
      <w:r w:rsidR="00334DDB">
        <w:rPr>
          <w:rFonts w:cstheme="minorHAnsi"/>
          <w:i/>
          <w:iCs/>
        </w:rPr>
        <w:t>U</w:t>
      </w:r>
      <w:r w:rsidR="00334DDB">
        <w:rPr>
          <w:rFonts w:cstheme="minorHAnsi"/>
        </w:rPr>
        <w:t xml:space="preserve"> is </w:t>
      </w:r>
      <w:r w:rsidR="00334DDB">
        <w:rPr>
          <w:rFonts w:cstheme="minorHAnsi"/>
          <w:i/>
          <w:iCs/>
        </w:rPr>
        <w:t>mostly</w:t>
      </w:r>
      <w:r w:rsidR="00334DDB">
        <w:rPr>
          <w:rFonts w:cstheme="minorHAnsi"/>
        </w:rPr>
        <w:t xml:space="preserve"> continuous but the book does not pursue this topic.</w:t>
      </w:r>
    </w:p>
    <w:p w14:paraId="1CD7D7AB" w14:textId="77777777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1F7985AD" w14:textId="77777777" w:rsidR="00AE3870" w:rsidRDefault="00AE38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For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≠ 0 define </w:t>
      </w:r>
    </w:p>
    <w:p w14:paraId="140A0D6D" w14:textId="14AF8794" w:rsidR="00AE3870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1920" w:dyaOrig="700" w14:anchorId="1B6675EC">
          <v:shape id="_x0000_i65246" type="#_x0000_t75" style="width:96pt;height:35.1pt" o:ole="">
            <v:imagedata r:id="rId480" o:title=""/>
          </v:shape>
          <o:OLEObject Type="Embed" ProgID="Equation.DSMT4" ShapeID="_x0000_i65246" DrawAspect="Content" ObjectID="_1498527516" r:id="rId481"/>
        </w:object>
      </w:r>
      <w:r>
        <w:rPr>
          <w:rFonts w:cstheme="minorHAnsi"/>
        </w:rPr>
        <w:tab/>
        <w:t>(4.0</w:t>
      </w:r>
      <w:r w:rsidR="009358D1">
        <w:rPr>
          <w:rFonts w:cstheme="minorHAnsi"/>
        </w:rPr>
        <w:t>1</w:t>
      </w:r>
      <w:r>
        <w:rPr>
          <w:rFonts w:cstheme="minorHAnsi"/>
        </w:rPr>
        <w:t>)</w:t>
      </w:r>
    </w:p>
    <w:p w14:paraId="60B1BE53" w14:textId="757E687B" w:rsidR="00106E80" w:rsidRDefault="00AE38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ere </w:t>
      </w:r>
      <w:r w:rsidR="00AB3731" w:rsidRPr="00AB3731">
        <w:rPr>
          <w:rFonts w:cstheme="minorHAnsi"/>
          <w:position w:val="-4"/>
        </w:rPr>
        <w:object w:dxaOrig="200" w:dyaOrig="240" w14:anchorId="4509B014">
          <v:shape id="_x0000_i65247" type="#_x0000_t75" style="width:10.15pt;height:12pt" o:ole="">
            <v:imagedata r:id="rId482" o:title=""/>
          </v:shape>
          <o:OLEObject Type="Embed" ProgID="Equation.DSMT4" ShapeID="_x0000_i65247" DrawAspect="Content" ObjectID="_1498527517" r:id="rId483"/>
        </w:object>
      </w:r>
      <w:r>
        <w:rPr>
          <w:rFonts w:cstheme="minorHAnsi"/>
        </w:rPr>
        <w:t xml:space="preserve"> is the identity matrix and </w:t>
      </w:r>
      <w:r w:rsidR="00AB3731" w:rsidRPr="00AB3731">
        <w:rPr>
          <w:rFonts w:cstheme="minorHAnsi"/>
          <w:position w:val="-16"/>
        </w:rPr>
        <w:object w:dxaOrig="500" w:dyaOrig="440" w14:anchorId="0C6A4678">
          <v:shape id="_x0000_i65248" type="#_x0000_t75" style="width:24.9pt;height:22.15pt" o:ole="">
            <v:imagedata r:id="rId484" o:title=""/>
          </v:shape>
          <o:OLEObject Type="Embed" ProgID="Equation.DSMT4" ShapeID="_x0000_i65248" DrawAspect="Content" ObjectID="_1498527518" r:id="rId485"/>
        </w:object>
      </w:r>
      <w:r>
        <w:rPr>
          <w:rFonts w:cstheme="minorHAnsi"/>
        </w:rPr>
        <w:t xml:space="preserve"> is the time-de</w:t>
      </w:r>
      <w:r w:rsidR="00047DC6">
        <w:rPr>
          <w:rFonts w:cstheme="minorHAnsi"/>
        </w:rPr>
        <w:t>velopment</w:t>
      </w:r>
      <w:r>
        <w:rPr>
          <w:rFonts w:cstheme="minorHAnsi"/>
        </w:rPr>
        <w:t xml:space="preserve">t </w:t>
      </w:r>
      <w:r w:rsidR="00047DC6">
        <w:rPr>
          <w:rFonts w:cstheme="minorHAnsi"/>
        </w:rPr>
        <w:t>operator (4.1)</w:t>
      </w:r>
      <w:r>
        <w:rPr>
          <w:rFonts w:cstheme="minorHAnsi"/>
        </w:rPr>
        <w:t xml:space="preserve">. </w:t>
      </w:r>
    </w:p>
    <w:p w14:paraId="1DDF6B0B" w14:textId="77777777" w:rsidR="00106E80" w:rsidRDefault="00106E80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1F1A4643" w14:textId="77777777" w:rsidR="00DF34F7" w:rsidRDefault="00047DC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≠ 0, e</w:t>
      </w:r>
      <w:r w:rsidR="00106E80">
        <w:rPr>
          <w:rFonts w:cstheme="minorHAnsi"/>
        </w:rPr>
        <w:t>quation (4.01)</w:t>
      </w:r>
      <w:r w:rsidR="00DF34F7">
        <w:rPr>
          <w:rFonts w:cstheme="minorHAnsi"/>
        </w:rPr>
        <w:t xml:space="preserve"> is equivalent to</w:t>
      </w:r>
    </w:p>
    <w:p w14:paraId="4E0633D5" w14:textId="70607B3A" w:rsidR="00DF34F7" w:rsidRDefault="00DF34F7" w:rsidP="00DF34F7">
      <w:pPr>
        <w:tabs>
          <w:tab w:val="left" w:pos="5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3040" w:dyaOrig="440" w14:anchorId="0B39A697">
          <v:shape id="_x0000_i65249" type="#_x0000_t75" style="width:152.3pt;height:22.15pt" o:ole="">
            <v:imagedata r:id="rId486" o:title=""/>
          </v:shape>
          <o:OLEObject Type="Embed" ProgID="Equation.DSMT4" ShapeID="_x0000_i65249" DrawAspect="Content" ObjectID="_1498527519" r:id="rId487"/>
        </w:object>
      </w:r>
      <w:r w:rsidR="00106E80">
        <w:rPr>
          <w:rFonts w:cstheme="minorHAnsi"/>
        </w:rPr>
        <w:t>.</w:t>
      </w:r>
      <w:r>
        <w:rPr>
          <w:rFonts w:cstheme="minorHAnsi"/>
        </w:rPr>
        <w:tab/>
        <w:t>4.02)</w:t>
      </w:r>
    </w:p>
    <w:p w14:paraId="5EFF54C2" w14:textId="77777777" w:rsidR="00DF34F7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04638347" w14:textId="0AD7DE02" w:rsidR="00DF34F7" w:rsidRPr="00DF34F7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Observe that </w:t>
      </w:r>
      <w:r w:rsidR="00AB3731" w:rsidRPr="00AB3731">
        <w:rPr>
          <w:rFonts w:cstheme="minorHAnsi"/>
          <w:position w:val="-14"/>
        </w:rPr>
        <w:object w:dxaOrig="660" w:dyaOrig="400" w14:anchorId="35512568">
          <v:shape id="_x0000_i65250" type="#_x0000_t75" style="width:33.25pt;height:20.3pt" o:ole="">
            <v:imagedata r:id="rId488" o:title=""/>
          </v:shape>
          <o:OLEObject Type="Embed" ProgID="Equation.DSMT4" ShapeID="_x0000_i65250" DrawAspect="Content" ObjectID="_1498527520" r:id="rId489"/>
        </w:object>
      </w:r>
      <w:r>
        <w:rPr>
          <w:rFonts w:cstheme="minorHAnsi"/>
        </w:rPr>
        <w:t xml:space="preserve"> represents the operator for the change that occurs between time 0 and time t. If </w:t>
      </w:r>
      <w:r w:rsidRPr="00DF34F7">
        <w:rPr>
          <w:rFonts w:cstheme="minorHAnsi"/>
          <w:i/>
          <w:iCs/>
        </w:rPr>
        <w:t>U</w:t>
      </w:r>
      <w:r>
        <w:rPr>
          <w:rFonts w:cstheme="minorHAnsi"/>
        </w:rPr>
        <w:t xml:space="preserve"> is continuous at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= 0 then </w:t>
      </w:r>
      <w:r w:rsidRPr="001E6E93">
        <w:rPr>
          <w:rFonts w:cstheme="minorHAnsi"/>
          <w:color w:val="31849B" w:themeColor="accent5" w:themeShade="BF"/>
        </w:rPr>
        <w:t xml:space="preserve">the change is small </w:t>
      </w:r>
      <w:r>
        <w:rPr>
          <w:rFonts w:cstheme="minorHAnsi"/>
        </w:rPr>
        <w:t xml:space="preserve">for small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>.</w:t>
      </w:r>
    </w:p>
    <w:p w14:paraId="78AFE460" w14:textId="77777777" w:rsidR="00DF34F7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0ED92FD0" w14:textId="77777777" w:rsidR="00AE3870" w:rsidRPr="00DF34F7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We d</w:t>
      </w:r>
      <w:r w:rsidR="00AE3870">
        <w:rPr>
          <w:rFonts w:cstheme="minorHAnsi"/>
        </w:rPr>
        <w:t xml:space="preserve">efine the </w:t>
      </w:r>
      <w:r w:rsidR="00AE3870">
        <w:rPr>
          <w:rFonts w:cstheme="minorHAnsi"/>
          <w:b/>
          <w:bCs/>
        </w:rPr>
        <w:t>Hamiltonian</w:t>
      </w:r>
      <w:r>
        <w:rPr>
          <w:rFonts w:cstheme="minorHAnsi"/>
          <w:b/>
          <w:bCs/>
        </w:rPr>
        <w:t xml:space="preserve"> </w:t>
      </w:r>
      <w:r>
        <w:rPr>
          <w:rFonts w:cstheme="minorHAnsi"/>
        </w:rPr>
        <w:t xml:space="preserve">as </w:t>
      </w:r>
    </w:p>
    <w:p w14:paraId="3D0BF8A2" w14:textId="6BB1A1A2" w:rsidR="00DF34F7" w:rsidRPr="00753762" w:rsidRDefault="00AE3870" w:rsidP="00A46C95">
      <w:pPr>
        <w:tabs>
          <w:tab w:val="left" w:pos="630"/>
          <w:tab w:val="right" w:pos="8550"/>
        </w:tabs>
        <w:rPr>
          <w:rFonts w:cstheme="minorHAnsi"/>
          <w:b/>
          <w:bCs/>
        </w:rPr>
      </w:pPr>
      <w:r>
        <w:rPr>
          <w:rFonts w:cstheme="minorHAnsi"/>
          <w:b/>
          <w:bCs/>
        </w:rPr>
        <w:tab/>
      </w:r>
      <w:r w:rsidR="00AB3731" w:rsidRPr="00AB3731">
        <w:rPr>
          <w:rFonts w:cstheme="minorHAnsi"/>
          <w:b/>
          <w:bCs/>
          <w:position w:val="-18"/>
        </w:rPr>
        <w:object w:dxaOrig="1120" w:dyaOrig="440" w14:anchorId="437078CB">
          <v:shape id="_x0000_i65251" type="#_x0000_t75" style="width:56.3pt;height:22.15pt" o:ole="">
            <v:imagedata r:id="rId490" o:title=""/>
          </v:shape>
          <o:OLEObject Type="Embed" ProgID="Equation.DSMT4" ShapeID="_x0000_i65251" DrawAspect="Content" ObjectID="_1498527521" r:id="rId491"/>
        </w:object>
      </w:r>
      <w:r w:rsidR="00DF34F7">
        <w:rPr>
          <w:rFonts w:cstheme="minorHAnsi"/>
          <w:b/>
          <w:bCs/>
          <w:noProof/>
        </w:rPr>
        <w:t xml:space="preserve">  </w:t>
      </w:r>
      <w:r w:rsidR="00DF34F7">
        <w:rPr>
          <w:rFonts w:cstheme="minorHAnsi"/>
        </w:rPr>
        <w:t>when this limit exists.</w:t>
      </w:r>
      <w:r w:rsidR="00DF34F7">
        <w:rPr>
          <w:rFonts w:cstheme="minorHAnsi"/>
          <w:b/>
          <w:bCs/>
        </w:rPr>
        <w:tab/>
      </w:r>
      <w:r w:rsidRPr="00AE3870">
        <w:rPr>
          <w:rFonts w:cstheme="minorHAnsi"/>
        </w:rPr>
        <w:t>(4.0</w:t>
      </w:r>
      <w:r w:rsidR="00DF34F7">
        <w:rPr>
          <w:rFonts w:cstheme="minorHAnsi"/>
        </w:rPr>
        <w:t>3</w:t>
      </w:r>
      <w:r w:rsidRPr="00AE3870">
        <w:rPr>
          <w:rFonts w:cstheme="minorHAnsi"/>
        </w:rPr>
        <w:t>)</w:t>
      </w:r>
    </w:p>
    <w:p w14:paraId="0F4E2FED" w14:textId="263D0A20" w:rsidR="00AE3870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limit might not exist. </w:t>
      </w:r>
      <w:r w:rsidR="00106E80">
        <w:rPr>
          <w:rFonts w:cstheme="minorHAnsi"/>
        </w:rPr>
        <w:t>For example, i</w:t>
      </w:r>
      <w:r>
        <w:rPr>
          <w:rFonts w:cstheme="minorHAnsi"/>
        </w:rPr>
        <w:t xml:space="preserve">f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</w:t>
      </w:r>
      <w:r>
        <w:rPr>
          <w:rFonts w:cstheme="minorHAnsi"/>
        </w:rPr>
        <w:sym w:font="Symbol" w:char="F0AE"/>
      </w:r>
      <w:r>
        <w:rPr>
          <w:rFonts w:cstheme="minorHAnsi"/>
        </w:rPr>
        <w:t xml:space="preserve"> </w:t>
      </w:r>
      <w:r w:rsidRPr="00DF34F7">
        <w:rPr>
          <w:rFonts w:ascii="Times New Roman" w:hAnsi="Times New Roman" w:cs="Times New Roman"/>
          <w:i/>
          <w:iCs/>
        </w:rPr>
        <w:t>I</w:t>
      </w:r>
      <w:r>
        <w:rPr>
          <w:rFonts w:cstheme="minorHAnsi"/>
        </w:rPr>
        <w:t xml:space="preserve"> then from (4.01) we get </w:t>
      </w:r>
      <w:r w:rsidR="00106E80">
        <w:rPr>
          <w:rFonts w:cstheme="minorHAnsi"/>
        </w:rPr>
        <w:t xml:space="preserve"> </w:t>
      </w:r>
      <w:r w:rsidR="00AB3731" w:rsidRPr="00AB3731">
        <w:rPr>
          <w:rFonts w:cstheme="minorHAnsi"/>
          <w:position w:val="-24"/>
        </w:rPr>
        <w:object w:dxaOrig="1580" w:dyaOrig="720" w14:anchorId="59F67CBA">
          <v:shape id="_x0000_i65252" type="#_x0000_t75" style="width:79.4pt;height:36pt" o:ole="">
            <v:imagedata r:id="rId492" o:title=""/>
          </v:shape>
          <o:OLEObject Type="Embed" ProgID="Equation.DSMT4" ShapeID="_x0000_i65252" DrawAspect="Content" ObjectID="_1498527522" r:id="rId493"/>
        </w:object>
      </w:r>
      <w:r>
        <w:rPr>
          <w:rFonts w:cstheme="minorHAnsi"/>
        </w:rPr>
        <w:t>.</w:t>
      </w:r>
    </w:p>
    <w:p w14:paraId="45915F1B" w14:textId="77777777" w:rsidR="00DF34F7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74FA57A3" w14:textId="1ECFC4C1" w:rsidR="00753762" w:rsidRPr="00AE3870" w:rsidRDefault="00753762" w:rsidP="0075376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sidering </w:t>
      </w:r>
      <w:r>
        <w:rPr>
          <w:rFonts w:cstheme="minorHAnsi"/>
          <w:i/>
          <w:iCs/>
        </w:rPr>
        <w:t>H</w:t>
      </w:r>
      <w:r>
        <w:rPr>
          <w:rFonts w:cstheme="minorHAnsi"/>
        </w:rPr>
        <w:t xml:space="preserve"> as a limit of matrices, if </w:t>
      </w:r>
      <w:r>
        <w:rPr>
          <w:rFonts w:cstheme="minorHAnsi"/>
          <w:i/>
          <w:iCs/>
        </w:rPr>
        <w:t>H</w:t>
      </w:r>
      <w:r>
        <w:rPr>
          <w:rFonts w:cstheme="minorHAnsi"/>
        </w:rPr>
        <w:t xml:space="preserve"> exists then </w:t>
      </w:r>
      <w:r w:rsidR="00334DDB">
        <w:rPr>
          <w:rFonts w:cstheme="minorHAnsi"/>
        </w:rPr>
        <w:t xml:space="preserve">clearly </w:t>
      </w:r>
      <w:r>
        <w:rPr>
          <w:rFonts w:cstheme="minorHAnsi"/>
        </w:rPr>
        <w:t xml:space="preserve">so does </w:t>
      </w:r>
      <w:r w:rsidR="00AB3731" w:rsidRPr="00AB3731">
        <w:rPr>
          <w:rFonts w:cstheme="minorHAnsi"/>
          <w:position w:val="-4"/>
        </w:rPr>
        <w:object w:dxaOrig="340" w:dyaOrig="320" w14:anchorId="46B7F9CF">
          <v:shape id="_x0000_i65253" type="#_x0000_t75" style="width:16.6pt;height:15.7pt" o:ole="">
            <v:imagedata r:id="rId494" o:title=""/>
          </v:shape>
          <o:OLEObject Type="Embed" ProgID="Equation.DSMT4" ShapeID="_x0000_i65253" DrawAspect="Content" ObjectID="_1498527523" r:id="rId495"/>
        </w:object>
      </w:r>
      <w:r>
        <w:rPr>
          <w:rFonts w:cstheme="minorHAnsi"/>
        </w:rPr>
        <w:t xml:space="preserve">, and </w:t>
      </w:r>
    </w:p>
    <w:p w14:paraId="4300F755" w14:textId="5818DB4E" w:rsidR="00753762" w:rsidRDefault="00753762" w:rsidP="00753762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1280" w:dyaOrig="520" w14:anchorId="0696BFE1">
          <v:shape id="_x0000_i65254" type="#_x0000_t75" style="width:63.7pt;height:25.85pt" o:ole="">
            <v:imagedata r:id="rId496" o:title=""/>
          </v:shape>
          <o:OLEObject Type="Embed" ProgID="Equation.DSMT4" ShapeID="_x0000_i65254" DrawAspect="Content" ObjectID="_1498527524" r:id="rId497"/>
        </w:object>
      </w:r>
      <w:r>
        <w:rPr>
          <w:rFonts w:cstheme="minorHAnsi"/>
        </w:rPr>
        <w:tab/>
        <w:t>(4.04)</w:t>
      </w:r>
    </w:p>
    <w:p w14:paraId="171D601B" w14:textId="3C20F881" w:rsidR="00753762" w:rsidRDefault="0075376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Moreover, </w:t>
      </w:r>
      <w:r w:rsidR="00AB3731" w:rsidRPr="00AB3731">
        <w:rPr>
          <w:rFonts w:cstheme="minorHAnsi"/>
          <w:position w:val="-4"/>
        </w:rPr>
        <w:object w:dxaOrig="540" w:dyaOrig="320" w14:anchorId="54C9BFD4">
          <v:shape id="_x0000_i65255" type="#_x0000_t75" style="width:26.75pt;height:15.7pt" o:ole="">
            <v:imagedata r:id="rId498" o:title=""/>
          </v:shape>
          <o:OLEObject Type="Embed" ProgID="Equation.DSMT4" ShapeID="_x0000_i65255" DrawAspect="Content" ObjectID="_1498527525" r:id="rId499"/>
        </w:object>
      </w:r>
      <w:r>
        <w:rPr>
          <w:rFonts w:cstheme="minorHAnsi"/>
        </w:rPr>
        <w:t>must also exist</w:t>
      </w:r>
      <w:r w:rsidR="00106E80">
        <w:rPr>
          <w:rFonts w:cstheme="minorHAnsi"/>
        </w:rPr>
        <w:t>, and</w:t>
      </w:r>
      <w:r w:rsidR="001E6E93">
        <w:rPr>
          <w:rFonts w:cstheme="minorHAnsi"/>
        </w:rPr>
        <w:t xml:space="preserve"> since each element of the matrix </w:t>
      </w:r>
      <w:r w:rsidR="00AB3731" w:rsidRPr="00AB3731">
        <w:rPr>
          <w:rFonts w:cstheme="minorHAnsi"/>
          <w:position w:val="-12"/>
        </w:rPr>
        <w:object w:dxaOrig="540" w:dyaOrig="400" w14:anchorId="3194FAC7">
          <v:shape id="_x0000_i65256" type="#_x0000_t75" style="width:26.75pt;height:20.3pt" o:ole="">
            <v:imagedata r:id="rId500" o:title=""/>
          </v:shape>
          <o:OLEObject Type="Embed" ProgID="Equation.DSMT4" ShapeID="_x0000_i65256" DrawAspect="Content" ObjectID="_1498527526" r:id="rId501"/>
        </w:object>
      </w:r>
      <w:r w:rsidR="001E6E93">
        <w:rPr>
          <w:rFonts w:cstheme="minorHAnsi"/>
        </w:rPr>
        <w:t xml:space="preserve">is a (finite) complex number, then </w:t>
      </w:r>
    </w:p>
    <w:p w14:paraId="5CFCB8AF" w14:textId="4211560A" w:rsidR="001E6E93" w:rsidRDefault="001E6E93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4"/>
        </w:rPr>
        <w:object w:dxaOrig="3420" w:dyaOrig="420" w14:anchorId="015620C5">
          <v:shape id="_x0000_i65257" type="#_x0000_t75" style="width:170.75pt;height:21.25pt" o:ole="">
            <v:imagedata r:id="rId502" o:title=""/>
          </v:shape>
          <o:OLEObject Type="Embed" ProgID="Equation.DSMT4" ShapeID="_x0000_i65257" DrawAspect="Content" ObjectID="_1498527527" r:id="rId503"/>
        </w:object>
      </w:r>
      <w:r w:rsidR="00106E80">
        <w:rPr>
          <w:rFonts w:cstheme="minorHAnsi"/>
        </w:rPr>
        <w:t>,</w:t>
      </w:r>
      <w:r>
        <w:rPr>
          <w:rFonts w:cstheme="minorHAnsi"/>
        </w:rPr>
        <w:tab/>
        <w:t>(4.05),</w:t>
      </w:r>
    </w:p>
    <w:p w14:paraId="6645F959" w14:textId="77777777" w:rsidR="001E6E93" w:rsidRDefault="001E6E93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a fact we will need in the next theorem.</w:t>
      </w:r>
    </w:p>
    <w:p w14:paraId="257BBB21" w14:textId="77777777" w:rsidR="00753762" w:rsidRDefault="00753762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16C694C4" w14:textId="382AA77A" w:rsidR="00106E80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 </w:t>
      </w:r>
      <w:r w:rsidR="00753762">
        <w:rPr>
          <w:rFonts w:cstheme="minorHAnsi"/>
        </w:rPr>
        <w:t xml:space="preserve">are </w:t>
      </w:r>
      <w:r w:rsidR="001E6E93">
        <w:rPr>
          <w:rFonts w:cstheme="minorHAnsi"/>
        </w:rPr>
        <w:t>some</w:t>
      </w:r>
      <w:r>
        <w:rPr>
          <w:rFonts w:cstheme="minorHAnsi"/>
        </w:rPr>
        <w:t xml:space="preserve"> subtle issue</w:t>
      </w:r>
      <w:r w:rsidR="00753762">
        <w:rPr>
          <w:rFonts w:cstheme="minorHAnsi"/>
        </w:rPr>
        <w:t>s</w:t>
      </w:r>
      <w:r>
        <w:rPr>
          <w:rFonts w:cstheme="minorHAnsi"/>
        </w:rPr>
        <w:t xml:space="preserve"> </w:t>
      </w:r>
      <w:r w:rsidR="00334DDB">
        <w:rPr>
          <w:rFonts w:cstheme="minorHAnsi"/>
        </w:rPr>
        <w:t>lurking</w:t>
      </w:r>
      <w:r>
        <w:rPr>
          <w:rFonts w:cstheme="minorHAnsi"/>
        </w:rPr>
        <w:t xml:space="preserve"> here. For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to be continuous, what exactly does it mean </w:t>
      </w:r>
      <w:r w:rsidR="00A46C95">
        <w:rPr>
          <w:rFonts w:cstheme="minorHAnsi"/>
        </w:rPr>
        <w:t xml:space="preserve">to say that </w:t>
      </w:r>
      <w:bookmarkStart w:id="256" w:name="_Hlk10625684"/>
      <w:bookmarkStart w:id="257" w:name="OLE_LINK9"/>
      <w:r>
        <w:rPr>
          <w:rFonts w:cstheme="minorHAnsi"/>
          <w:i/>
          <w:iCs/>
        </w:rPr>
        <w:t>H</w:t>
      </w:r>
      <w:r w:rsidR="001E6E93" w:rsidRPr="001E6E93">
        <w:rPr>
          <w:rFonts w:cstheme="minorHAnsi"/>
          <w:i/>
          <w:iCs/>
          <w:sz w:val="8"/>
          <w:szCs w:val="8"/>
        </w:rPr>
        <w:t xml:space="preserve"> </w:t>
      </w:r>
      <w:r w:rsidR="001E6E93">
        <w:rPr>
          <w:rFonts w:cstheme="minorHAnsi"/>
          <w:i/>
          <w:iCs/>
          <w:vertAlign w:val="subscript"/>
        </w:rPr>
        <w:t>t</w:t>
      </w:r>
      <w:r>
        <w:rPr>
          <w:rFonts w:cstheme="minorHAnsi"/>
        </w:rPr>
        <w:t xml:space="preserve"> </w:t>
      </w:r>
      <w:bookmarkEnd w:id="256"/>
      <w:bookmarkEnd w:id="257"/>
      <w:r w:rsidR="001E6E93">
        <w:rPr>
          <w:rFonts w:cstheme="minorHAnsi"/>
        </w:rPr>
        <w:t>represents</w:t>
      </w:r>
      <w:r>
        <w:rPr>
          <w:rFonts w:cstheme="minorHAnsi"/>
        </w:rPr>
        <w:t xml:space="preserve"> “</w:t>
      </w:r>
      <w:r w:rsidR="001E6E93" w:rsidRPr="001E6E93">
        <w:rPr>
          <w:rFonts w:cstheme="minorHAnsi"/>
          <w:color w:val="31849B" w:themeColor="accent5" w:themeShade="BF"/>
        </w:rPr>
        <w:t xml:space="preserve">a </w:t>
      </w:r>
      <w:r w:rsidRPr="001E6E93">
        <w:rPr>
          <w:rFonts w:cstheme="minorHAnsi"/>
          <w:color w:val="31849B" w:themeColor="accent5" w:themeShade="BF"/>
        </w:rPr>
        <w:t>small</w:t>
      </w:r>
      <w:r w:rsidR="001E6E93" w:rsidRPr="001E6E93">
        <w:rPr>
          <w:rFonts w:cstheme="minorHAnsi"/>
          <w:color w:val="31849B" w:themeColor="accent5" w:themeShade="BF"/>
        </w:rPr>
        <w:t xml:space="preserve"> change</w:t>
      </w:r>
      <w:r>
        <w:rPr>
          <w:rFonts w:cstheme="minorHAnsi"/>
        </w:rPr>
        <w:t>”</w:t>
      </w:r>
      <w:r w:rsidR="00753762">
        <w:rPr>
          <w:rFonts w:cstheme="minorHAnsi"/>
        </w:rPr>
        <w:t>?</w:t>
      </w:r>
      <w:r>
        <w:rPr>
          <w:rFonts w:cstheme="minorHAnsi"/>
        </w:rPr>
        <w:t xml:space="preserve"> </w:t>
      </w:r>
      <w:r w:rsidR="001E6E93">
        <w:rPr>
          <w:rFonts w:cstheme="minorHAnsi"/>
          <w:i/>
          <w:iCs/>
        </w:rPr>
        <w:t>H</w:t>
      </w:r>
      <w:r w:rsidR="001E6E93">
        <w:rPr>
          <w:rFonts w:cstheme="minorHAnsi"/>
          <w:i/>
          <w:iCs/>
          <w:sz w:val="8"/>
          <w:szCs w:val="8"/>
        </w:rPr>
        <w:t xml:space="preserve"> </w:t>
      </w:r>
      <w:r w:rsidR="001E6E93">
        <w:rPr>
          <w:rFonts w:cstheme="minorHAnsi"/>
          <w:i/>
          <w:iCs/>
          <w:vertAlign w:val="subscript"/>
        </w:rPr>
        <w:t>t</w:t>
      </w:r>
      <w:r>
        <w:rPr>
          <w:rFonts w:cstheme="minorHAnsi"/>
        </w:rPr>
        <w:t xml:space="preserve"> is an operator</w:t>
      </w:r>
      <w:r w:rsidR="001E6E93">
        <w:rPr>
          <w:rFonts w:cstheme="minorHAnsi"/>
        </w:rPr>
        <w:t>,</w:t>
      </w:r>
      <w:r>
        <w:rPr>
          <w:rFonts w:cstheme="minorHAnsi"/>
        </w:rPr>
        <w:t xml:space="preserve"> which is a linear transformation and can also be represented as a matrix.</w:t>
      </w:r>
      <w:r w:rsidR="00106E80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4"/>
        </w:rPr>
        <w:object w:dxaOrig="660" w:dyaOrig="400" w14:anchorId="5E0A742E">
          <v:shape id="_x0000_i65258" type="#_x0000_t75" style="width:33.25pt;height:20.3pt" o:ole="">
            <v:imagedata r:id="rId504" o:title=""/>
          </v:shape>
          <o:OLEObject Type="Embed" ProgID="Equation.DSMT4" ShapeID="_x0000_i65258" DrawAspect="Content" ObjectID="_1498527528" r:id="rId505"/>
        </w:object>
      </w:r>
      <w:r w:rsidR="00106E80">
        <w:rPr>
          <w:rFonts w:cstheme="minorHAnsi"/>
        </w:rPr>
        <w:t xml:space="preserve"> represents a small change if </w:t>
      </w:r>
      <w:r w:rsidR="00AB3731" w:rsidRPr="00AB3731">
        <w:rPr>
          <w:rFonts w:cstheme="minorHAnsi"/>
          <w:position w:val="-16"/>
        </w:rPr>
        <w:object w:dxaOrig="1560" w:dyaOrig="440" w14:anchorId="6E2D736E">
          <v:shape id="_x0000_i65259" type="#_x0000_t75" style="width:78.45pt;height:22.15pt" o:ole="">
            <v:imagedata r:id="rId506" o:title=""/>
          </v:shape>
          <o:OLEObject Type="Embed" ProgID="Equation.DSMT4" ShapeID="_x0000_i65259" DrawAspect="Content" ObjectID="_1498527529" r:id="rId507"/>
        </w:object>
      </w:r>
      <w:r w:rsidR="00106E80">
        <w:rPr>
          <w:rFonts w:cstheme="minorHAnsi"/>
        </w:rPr>
        <w:t xml:space="preserve"> for all vectors </w:t>
      </w:r>
      <w:r w:rsidR="00AB3731" w:rsidRPr="00AB3731">
        <w:rPr>
          <w:rFonts w:cstheme="minorHAnsi"/>
          <w:position w:val="-16"/>
        </w:rPr>
        <w:object w:dxaOrig="380" w:dyaOrig="440" w14:anchorId="7C5D8D83">
          <v:shape id="_x0000_i65260" type="#_x0000_t75" style="width:19.4pt;height:22.15pt" o:ole="">
            <v:imagedata r:id="rId508" o:title=""/>
          </v:shape>
          <o:OLEObject Type="Embed" ProgID="Equation.DSMT4" ShapeID="_x0000_i65260" DrawAspect="Content" ObjectID="_1498527530" r:id="rId509"/>
        </w:object>
      </w:r>
      <w:r w:rsidR="00753762">
        <w:rPr>
          <w:rFonts w:cstheme="minorHAnsi"/>
        </w:rPr>
        <w:t xml:space="preserve">. </w:t>
      </w:r>
    </w:p>
    <w:p w14:paraId="5B45EA62" w14:textId="77777777" w:rsidR="00047DC6" w:rsidRDefault="00047DC6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43DA0DF" w14:textId="13F7B08A" w:rsidR="00DF34F7" w:rsidRDefault="0075376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lso, we </w:t>
      </w:r>
      <w:r w:rsidR="00106E80">
        <w:rPr>
          <w:rFonts w:cstheme="minorHAnsi"/>
        </w:rPr>
        <w:t xml:space="preserve">should not confuse the notion of </w:t>
      </w:r>
      <w:r>
        <w:rPr>
          <w:rFonts w:cstheme="minorHAnsi"/>
        </w:rPr>
        <w:t xml:space="preserve">continuity of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</w:t>
      </w:r>
      <w:r w:rsidR="00106E80">
        <w:rPr>
          <w:rFonts w:cstheme="minorHAnsi"/>
        </w:rPr>
        <w:t>with respect to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 xml:space="preserve">t </w:t>
      </w:r>
      <w:r w:rsidR="00106E80">
        <w:rPr>
          <w:rFonts w:cstheme="minorHAnsi"/>
        </w:rPr>
        <w:t>with</w:t>
      </w:r>
      <w:r>
        <w:rPr>
          <w:rFonts w:cstheme="minorHAnsi"/>
        </w:rPr>
        <w:t xml:space="preserve"> the </w:t>
      </w:r>
      <w:r w:rsidR="00106E80">
        <w:rPr>
          <w:rFonts w:cstheme="minorHAnsi"/>
        </w:rPr>
        <w:t xml:space="preserve">concept of </w:t>
      </w:r>
      <w:r>
        <w:rPr>
          <w:rFonts w:cstheme="minorHAnsi"/>
        </w:rPr>
        <w:t xml:space="preserve">continuity of </w:t>
      </w:r>
      <w:bookmarkStart w:id="258" w:name="_Hlk10641499"/>
      <w:bookmarkStart w:id="259" w:name="OLE_LINK10"/>
      <w:r w:rsidR="00047DC6">
        <w:rPr>
          <w:rFonts w:cstheme="minorHAnsi"/>
        </w:rPr>
        <w:t xml:space="preserve">an individual </w:t>
      </w:r>
      <w:r>
        <w:rPr>
          <w:rFonts w:cstheme="minorHAnsi"/>
          <w:i/>
          <w:iCs/>
        </w:rPr>
        <w:t>U</w:t>
      </w:r>
      <w:r w:rsidR="00106E80">
        <w:rPr>
          <w:rFonts w:cstheme="minorHAnsi"/>
        </w:rPr>
        <w:t>(</w:t>
      </w:r>
      <w:r w:rsidR="00106E80">
        <w:rPr>
          <w:rFonts w:cstheme="minorHAnsi"/>
          <w:i/>
          <w:iCs/>
        </w:rPr>
        <w:t>t</w:t>
      </w:r>
      <w:r w:rsidR="00106E80">
        <w:rPr>
          <w:rFonts w:cstheme="minorHAnsi"/>
        </w:rPr>
        <w:t>)</w:t>
      </w:r>
      <w:bookmarkEnd w:id="258"/>
      <w:bookmarkEnd w:id="259"/>
      <w:r>
        <w:rPr>
          <w:rFonts w:cstheme="minorHAnsi"/>
        </w:rPr>
        <w:t xml:space="preserve"> in terms of the vectors </w:t>
      </w:r>
      <w:r w:rsidR="00AB3731" w:rsidRPr="00AB3731">
        <w:rPr>
          <w:rFonts w:cstheme="minorHAnsi"/>
          <w:position w:val="-16"/>
        </w:rPr>
        <w:object w:dxaOrig="380" w:dyaOrig="440" w14:anchorId="7C7ABF96">
          <v:shape id="_x0000_i65261" type="#_x0000_t75" style="width:19.4pt;height:22.15pt" o:ole="">
            <v:imagedata r:id="rId510" o:title=""/>
          </v:shape>
          <o:OLEObject Type="Embed" ProgID="Equation.DSMT4" ShapeID="_x0000_i65261" DrawAspect="Content" ObjectID="_1498527531" r:id="rId511"/>
        </w:object>
      </w:r>
      <w:r>
        <w:rPr>
          <w:rFonts w:cstheme="minorHAnsi"/>
        </w:rPr>
        <w:t xml:space="preserve"> that it operates on.</w:t>
      </w:r>
      <w:r w:rsidR="00047DC6">
        <w:rPr>
          <w:rFonts w:cstheme="minorHAnsi"/>
        </w:rPr>
        <w:t xml:space="preserve"> For the latter concept, i</w:t>
      </w:r>
      <w:r>
        <w:rPr>
          <w:rFonts w:cstheme="minorHAnsi"/>
        </w:rPr>
        <w:t xml:space="preserve">t </w:t>
      </w:r>
      <w:r w:rsidR="00106E80">
        <w:rPr>
          <w:rFonts w:cstheme="minorHAnsi"/>
        </w:rPr>
        <w:t>can be shown</w:t>
      </w:r>
      <w:r>
        <w:rPr>
          <w:rFonts w:cstheme="minorHAnsi"/>
        </w:rPr>
        <w:t xml:space="preserve"> that a linear operator</w:t>
      </w:r>
      <w:r w:rsidR="00106E80">
        <w:rPr>
          <w:rFonts w:cstheme="minorHAnsi"/>
        </w:rPr>
        <w:t xml:space="preserve"> such as </w:t>
      </w:r>
      <w:r w:rsidR="00106E80">
        <w:rPr>
          <w:rFonts w:cstheme="minorHAnsi"/>
          <w:i/>
          <w:iCs/>
        </w:rPr>
        <w:t>U</w:t>
      </w:r>
      <w:r w:rsidR="00106E80">
        <w:rPr>
          <w:rFonts w:cstheme="minorHAnsi"/>
        </w:rPr>
        <w:t>(</w:t>
      </w:r>
      <w:r w:rsidR="00106E80">
        <w:rPr>
          <w:rFonts w:cstheme="minorHAnsi"/>
          <w:i/>
          <w:iCs/>
        </w:rPr>
        <w:t>t</w:t>
      </w:r>
      <w:r w:rsidR="00106E80">
        <w:rPr>
          <w:rFonts w:cstheme="minorHAnsi"/>
        </w:rPr>
        <w:t>)</w:t>
      </w:r>
      <w:r>
        <w:rPr>
          <w:rFonts w:cstheme="minorHAnsi"/>
        </w:rPr>
        <w:t xml:space="preserve"> </w:t>
      </w:r>
      <w:r w:rsidR="00A46C95">
        <w:rPr>
          <w:rFonts w:cstheme="minorHAnsi"/>
        </w:rPr>
        <w:t xml:space="preserve">is continuous </w:t>
      </w:r>
      <w:r>
        <w:rPr>
          <w:rFonts w:cstheme="minorHAnsi"/>
        </w:rPr>
        <w:t xml:space="preserve">if and only if it is bounded, meaning </w:t>
      </w:r>
      <w:r w:rsidR="00106E80">
        <w:rPr>
          <w:rFonts w:cstheme="minorHAnsi"/>
          <w:i/>
          <w:iCs/>
        </w:rPr>
        <w:t>U</w:t>
      </w:r>
      <w:r w:rsidR="00106E80">
        <w:rPr>
          <w:rFonts w:cstheme="minorHAnsi"/>
        </w:rPr>
        <w:t>(</w:t>
      </w:r>
      <w:r w:rsidR="00106E80">
        <w:rPr>
          <w:rFonts w:cstheme="minorHAnsi"/>
          <w:i/>
          <w:iCs/>
        </w:rPr>
        <w:t>t</w:t>
      </w:r>
      <w:r w:rsidR="00106E80">
        <w:rPr>
          <w:rFonts w:cstheme="minorHAnsi"/>
        </w:rPr>
        <w:t>) maps the unit vectors into a bounded sphere.</w:t>
      </w:r>
    </w:p>
    <w:p w14:paraId="6B515ABC" w14:textId="77777777" w:rsidR="00106E80" w:rsidRDefault="00106E80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2B12C254" w14:textId="77777777" w:rsidR="006561D7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 w:rsidR="00AE3870">
        <w:rPr>
          <w:rFonts w:cstheme="minorHAnsi"/>
        </w:rPr>
        <w:t xml:space="preserve"> </w:t>
      </w:r>
      <w:r w:rsidR="00753762">
        <w:rPr>
          <w:rFonts w:cstheme="minorHAnsi"/>
        </w:rPr>
        <w:t xml:space="preserve">If </w:t>
      </w:r>
      <w:r w:rsidR="00753762">
        <w:rPr>
          <w:rFonts w:cstheme="minorHAnsi"/>
          <w:i/>
          <w:iCs/>
        </w:rPr>
        <w:t>H</w:t>
      </w:r>
      <w:r w:rsidR="00753762">
        <w:rPr>
          <w:rFonts w:cstheme="minorHAnsi"/>
        </w:rPr>
        <w:t xml:space="preserve"> exists, then </w:t>
      </w:r>
      <w:r w:rsidR="00AE3870">
        <w:rPr>
          <w:rFonts w:cstheme="minorHAnsi"/>
          <w:i/>
          <w:iCs/>
        </w:rPr>
        <w:t>H</w:t>
      </w:r>
      <w:r w:rsidR="00AE3870">
        <w:rPr>
          <w:rFonts w:cstheme="minorHAnsi"/>
        </w:rPr>
        <w:t xml:space="preserve"> is a</w:t>
      </w:r>
      <w:r>
        <w:rPr>
          <w:rFonts w:cstheme="minorHAnsi"/>
        </w:rPr>
        <w:t xml:space="preserve"> Hermitian operator </w:t>
      </w:r>
      <w:r w:rsidR="00AE3870" w:rsidRPr="00AE3870">
        <w:rPr>
          <w:rFonts w:cstheme="minorHAnsi"/>
          <w:iCs/>
        </w:rPr>
        <w:t>and</w:t>
      </w:r>
    </w:p>
    <w:p w14:paraId="09B5D6E0" w14:textId="58396FC5" w:rsidR="00934236" w:rsidRDefault="006561D7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42"/>
        </w:rPr>
        <w:object w:dxaOrig="2820" w:dyaOrig="960" w14:anchorId="31F15FBC">
          <v:shape id="_x0000_i65262" type="#_x0000_t75" style="width:141.25pt;height:48pt" o:ole="">
            <v:imagedata r:id="rId512" o:title=""/>
          </v:shape>
          <o:OLEObject Type="Embed" ProgID="Equation.DSMT4" ShapeID="_x0000_i65262" DrawAspect="Content" ObjectID="_1498527532" r:id="rId513"/>
        </w:object>
      </w:r>
      <w:r w:rsidR="00934236">
        <w:rPr>
          <w:rFonts w:cstheme="minorHAnsi"/>
        </w:rPr>
        <w:t xml:space="preserve"> </w:t>
      </w:r>
      <w:r w:rsidR="00934236">
        <w:rPr>
          <w:rFonts w:cstheme="minorHAnsi"/>
        </w:rPr>
        <w:tab/>
        <w:t>(4.</w:t>
      </w:r>
      <w:r w:rsidR="00AE3870">
        <w:rPr>
          <w:rFonts w:cstheme="minorHAnsi"/>
        </w:rPr>
        <w:t>0</w:t>
      </w:r>
      <w:r w:rsidR="00106E80">
        <w:rPr>
          <w:rFonts w:cstheme="minorHAnsi"/>
        </w:rPr>
        <w:t>6</w:t>
      </w:r>
      <w:r w:rsidR="00934236">
        <w:rPr>
          <w:rFonts w:cstheme="minorHAnsi"/>
        </w:rPr>
        <w:t>)</w:t>
      </w:r>
    </w:p>
    <w:p w14:paraId="2001185C" w14:textId="77777777" w:rsidR="00753762" w:rsidRDefault="00753762" w:rsidP="00753762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51031C0" w14:textId="77777777" w:rsidR="00AE3870" w:rsidRDefault="00934236" w:rsidP="0075376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</w:p>
    <w:p w14:paraId="395172A9" w14:textId="445B26AF" w:rsidR="00AE3870" w:rsidRDefault="00AE3870" w:rsidP="00AE3870">
      <w:pPr>
        <w:tabs>
          <w:tab w:val="left" w:pos="630"/>
          <w:tab w:val="right" w:pos="8550"/>
        </w:tabs>
        <w:rPr>
          <w:rFonts w:cstheme="minorHAnsi"/>
          <w:noProof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1700" w:dyaOrig="580" w14:anchorId="7CE03192">
          <v:shape id="_x0000_i65263" type="#_x0000_t75" style="width:84.9pt;height:28.6pt" o:ole="">
            <v:imagedata r:id="rId514" o:title=""/>
          </v:shape>
          <o:OLEObject Type="Embed" ProgID="Equation.DSMT4" ShapeID="_x0000_i65263" DrawAspect="Content" ObjectID="_1498527533" r:id="rId515"/>
        </w:object>
      </w:r>
    </w:p>
    <w:p w14:paraId="04A8840E" w14:textId="4544B151" w:rsidR="00AE3870" w:rsidRDefault="00AE3870" w:rsidP="00AE3870">
      <w:pPr>
        <w:tabs>
          <w:tab w:val="left" w:pos="63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AB3731" w:rsidRPr="00AB3731">
        <w:rPr>
          <w:rFonts w:cstheme="minorHAnsi"/>
          <w:noProof/>
          <w:position w:val="-10"/>
        </w:rPr>
        <w:object w:dxaOrig="560" w:dyaOrig="280" w14:anchorId="6C42EE99">
          <v:shape id="_x0000_i65264" type="#_x0000_t75" style="width:27.7pt;height:13.85pt" o:ole="">
            <v:imagedata r:id="rId516" o:title=""/>
          </v:shape>
          <o:OLEObject Type="Embed" ProgID="Equation.DSMT4" ShapeID="_x0000_i65264" DrawAspect="Content" ObjectID="_1498527534" r:id="rId517"/>
        </w:object>
      </w:r>
      <w:r w:rsidR="00AB3731" w:rsidRPr="00AB3731">
        <w:rPr>
          <w:rFonts w:cstheme="minorHAnsi"/>
          <w:noProof/>
          <w:position w:val="-16"/>
        </w:rPr>
        <w:object w:dxaOrig="2680" w:dyaOrig="460" w14:anchorId="61BDDDE4">
          <v:shape id="_x0000_i65265" type="#_x0000_t75" style="width:133.85pt;height:23.1pt" o:ole="">
            <v:imagedata r:id="rId518" o:title=""/>
          </v:shape>
          <o:OLEObject Type="Embed" ProgID="Equation.DSMT4" ShapeID="_x0000_i65265" DrawAspect="Content" ObjectID="_1498527535" r:id="rId519"/>
        </w:object>
      </w:r>
    </w:p>
    <w:p w14:paraId="4FDECB93" w14:textId="12188D68" w:rsidR="00AE3870" w:rsidRPr="00AE3870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7140" w:dyaOrig="660" w14:anchorId="2946F7E6">
          <v:shape id="_x0000_i65266" type="#_x0000_t75" style="width:357.25pt;height:33.25pt" o:ole="">
            <v:imagedata r:id="rId520" o:title=""/>
          </v:shape>
          <o:OLEObject Type="Embed" ProgID="Equation.DSMT4" ShapeID="_x0000_i65266" DrawAspect="Content" ObjectID="_1498527536" r:id="rId521"/>
        </w:object>
      </w:r>
    </w:p>
    <w:p w14:paraId="3134B2FA" w14:textId="6D83BE3D" w:rsidR="00AE3870" w:rsidRDefault="00AE3870" w:rsidP="00AE3870">
      <w:pPr>
        <w:tabs>
          <w:tab w:val="left" w:pos="63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AB3731" w:rsidRPr="00AB3731">
        <w:rPr>
          <w:rFonts w:cstheme="minorHAnsi"/>
          <w:noProof/>
          <w:position w:val="-14"/>
        </w:rPr>
        <w:object w:dxaOrig="2340" w:dyaOrig="420" w14:anchorId="3179102A">
          <v:shape id="_x0000_i65267" type="#_x0000_t75" style="width:117.25pt;height:21.25pt" o:ole="">
            <v:imagedata r:id="rId522" o:title=""/>
          </v:shape>
          <o:OLEObject Type="Embed" ProgID="Equation.DSMT4" ShapeID="_x0000_i65267" DrawAspect="Content" ObjectID="_1498527537" r:id="rId523"/>
        </w:object>
      </w:r>
      <w:r>
        <w:rPr>
          <w:rFonts w:cstheme="minorHAnsi"/>
          <w:noProof/>
        </w:rPr>
        <w:tab/>
        <w:t>(4.0</w:t>
      </w:r>
      <w:r w:rsidR="00106E80">
        <w:rPr>
          <w:rFonts w:cstheme="minorHAnsi"/>
          <w:noProof/>
        </w:rPr>
        <w:t>7</w:t>
      </w:r>
      <w:r>
        <w:rPr>
          <w:rFonts w:cstheme="minorHAnsi"/>
          <w:noProof/>
        </w:rPr>
        <w:t>)</w:t>
      </w:r>
    </w:p>
    <w:p w14:paraId="4DC2DBDD" w14:textId="6535C3E8" w:rsidR="00AE3870" w:rsidRDefault="00AE3870" w:rsidP="00AE3870">
      <w:pPr>
        <w:tabs>
          <w:tab w:val="left" w:pos="63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AB3731" w:rsidRPr="00AB3731">
        <w:rPr>
          <w:rFonts w:cstheme="minorHAnsi"/>
          <w:noProof/>
          <w:position w:val="-20"/>
        </w:rPr>
        <w:object w:dxaOrig="5880" w:dyaOrig="680" w14:anchorId="0B996AA1">
          <v:shape id="_x0000_i65268" type="#_x0000_t75" style="width:294.45pt;height:34.15pt" o:ole="">
            <v:imagedata r:id="rId524" o:title=""/>
          </v:shape>
          <o:OLEObject Type="Embed" ProgID="Equation.DSMT4" ShapeID="_x0000_i65268" DrawAspect="Content" ObjectID="_1498527538" r:id="rId525"/>
        </w:object>
      </w:r>
    </w:p>
    <w:p w14:paraId="47798C38" w14:textId="4198EB9E" w:rsidR="00934236" w:rsidRDefault="00AE3870" w:rsidP="00AE3870">
      <w:pPr>
        <w:tabs>
          <w:tab w:val="left" w:pos="63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bookmarkStart w:id="260" w:name="OLE_LINK533"/>
      <w:bookmarkStart w:id="261" w:name="OLE_LINK534"/>
      <w:r w:rsidR="00AB3731" w:rsidRPr="00AB3731">
        <w:rPr>
          <w:rFonts w:cstheme="minorHAnsi"/>
          <w:noProof/>
          <w:position w:val="-10"/>
        </w:rPr>
        <w:object w:dxaOrig="560" w:dyaOrig="280" w14:anchorId="4B72D063">
          <v:shape id="_x0000_i65269" type="#_x0000_t75" style="width:27.7pt;height:13.85pt" o:ole="">
            <v:imagedata r:id="rId526" o:title=""/>
          </v:shape>
          <o:OLEObject Type="Embed" ProgID="Equation.DSMT4" ShapeID="_x0000_i65269" DrawAspect="Content" ObjectID="_1498527539" r:id="rId527"/>
        </w:object>
      </w:r>
      <w:r w:rsidRPr="002A5414">
        <w:rPr>
          <w:rFonts w:cstheme="minorHAnsi"/>
          <w:i/>
          <w:noProof/>
        </w:rPr>
        <w:t>H</w:t>
      </w:r>
      <w:bookmarkEnd w:id="260"/>
      <w:bookmarkEnd w:id="261"/>
      <w:r>
        <w:rPr>
          <w:rFonts w:cstheme="minorHAnsi"/>
          <w:noProof/>
        </w:rPr>
        <w:t xml:space="preserve"> is Hermitian        </w:t>
      </w:r>
      <w:bookmarkStart w:id="262" w:name="OLE_LINK78"/>
      <w:bookmarkStart w:id="263" w:name="OLE_LINK408"/>
      <w:bookmarkStart w:id="264" w:name="OLE_LINK167"/>
      <w:bookmarkStart w:id="265" w:name="OLE_LINK168"/>
      <w:bookmarkStart w:id="266" w:name="OLE_LINK563"/>
      <w:bookmarkStart w:id="267" w:name="OLE_LINK564"/>
      <w:r w:rsidR="00C64BD8" w:rsidRPr="00F228F2">
        <w:rPr>
          <w:rFonts w:ascii="MS Gothic" w:eastAsia="MS Gothic" w:hAnsi="Lucida Handwriting" w:hint="eastAsia"/>
        </w:rPr>
        <w:t>✔</w:t>
      </w:r>
      <w:bookmarkEnd w:id="262"/>
      <w:bookmarkEnd w:id="263"/>
      <w:bookmarkEnd w:id="264"/>
      <w:bookmarkEnd w:id="265"/>
      <w:r w:rsidR="00C64BD8">
        <w:rPr>
          <w:rFonts w:cstheme="minorHAnsi"/>
        </w:rPr>
        <w:t xml:space="preserve"> </w:t>
      </w:r>
    </w:p>
    <w:p w14:paraId="1D051F81" w14:textId="77777777" w:rsidR="00AE3870" w:rsidRDefault="00AE3870" w:rsidP="00132B03">
      <w:pPr>
        <w:tabs>
          <w:tab w:val="left" w:pos="1080"/>
          <w:tab w:val="right" w:pos="8550"/>
        </w:tabs>
        <w:rPr>
          <w:noProof/>
        </w:rPr>
      </w:pPr>
    </w:p>
    <w:p w14:paraId="68966590" w14:textId="324F8A1D" w:rsidR="00910BF4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noProof/>
        </w:rPr>
        <w:tab/>
      </w:r>
      <w:r w:rsidR="00AB3731" w:rsidRPr="00AB3731">
        <w:rPr>
          <w:noProof/>
          <w:position w:val="-18"/>
        </w:rPr>
        <w:object w:dxaOrig="6880" w:dyaOrig="600" w14:anchorId="0B2B0DCE">
          <v:shape id="_x0000_i65270" type="#_x0000_t75" style="width:344.3pt;height:30.45pt" o:ole="">
            <v:imagedata r:id="rId528" o:title=""/>
          </v:shape>
          <o:OLEObject Type="Embed" ProgID="Equation.DSMT4" ShapeID="_x0000_i65270" DrawAspect="Content" ObjectID="_1498527540" r:id="rId529"/>
        </w:object>
      </w:r>
      <w:r w:rsidR="004B6251">
        <w:rPr>
          <w:rFonts w:cstheme="minorHAnsi"/>
        </w:rPr>
        <w:t xml:space="preserve"> </w:t>
      </w:r>
    </w:p>
    <w:bookmarkEnd w:id="266"/>
    <w:bookmarkEnd w:id="267"/>
    <w:p w14:paraId="6CC32D03" w14:textId="63DFE8DD" w:rsidR="00922466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noProof/>
        </w:rPr>
        <w:tab/>
      </w:r>
      <w:r w:rsidR="00AB3731" w:rsidRPr="00AB3731">
        <w:rPr>
          <w:noProof/>
          <w:position w:val="-24"/>
        </w:rPr>
        <w:object w:dxaOrig="3560" w:dyaOrig="760" w14:anchorId="0ACDDF4D">
          <v:shape id="_x0000_i65271" type="#_x0000_t75" style="width:178.15pt;height:37.85pt" o:ole="">
            <v:imagedata r:id="rId530" o:title=""/>
          </v:shape>
          <o:OLEObject Type="Embed" ProgID="Equation.DSMT4" ShapeID="_x0000_i65271" DrawAspect="Content" ObjectID="_1498527541" r:id="rId531"/>
        </w:object>
      </w:r>
      <w:r w:rsidR="00922466">
        <w:rPr>
          <w:rFonts w:cstheme="minorHAnsi"/>
        </w:rPr>
        <w:t xml:space="preserve"> </w:t>
      </w:r>
    </w:p>
    <w:p w14:paraId="16A2B4EB" w14:textId="5E3AEB75" w:rsidR="00036B49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AB3731" w:rsidRPr="00AB3731">
        <w:rPr>
          <w:rFonts w:cstheme="minorHAnsi"/>
          <w:noProof/>
          <w:position w:val="-42"/>
        </w:rPr>
        <w:object w:dxaOrig="7540" w:dyaOrig="960" w14:anchorId="09A7819E">
          <v:shape id="_x0000_i65272" type="#_x0000_t75" style="width:376.6pt;height:48pt" o:ole="">
            <v:imagedata r:id="rId532" o:title=""/>
          </v:shape>
          <o:OLEObject Type="Embed" ProgID="Equation.DSMT4" ShapeID="_x0000_i65272" DrawAspect="Content" ObjectID="_1498527542" r:id="rId533"/>
        </w:object>
      </w:r>
      <w:r w:rsidR="00753762">
        <w:rPr>
          <w:rFonts w:cstheme="minorHAnsi"/>
          <w:noProof/>
        </w:rPr>
        <w:t xml:space="preserve"> </w:t>
      </w:r>
      <w:r w:rsidRPr="00A261E1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75376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 xml:space="preserve"> </w:t>
      </w:r>
    </w:p>
    <w:p w14:paraId="7B035357" w14:textId="77777777" w:rsidR="00DF34F7" w:rsidRDefault="00DF34F7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9A124BE" w14:textId="0612A9B0" w:rsidR="00C85BB9" w:rsidRDefault="00AE38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could have performed this process starting at any point </w:t>
      </w:r>
      <w:r w:rsidR="00AB3731" w:rsidRPr="00AB3731">
        <w:rPr>
          <w:rFonts w:cstheme="minorHAnsi"/>
          <w:position w:val="-12"/>
        </w:rPr>
        <w:object w:dxaOrig="220" w:dyaOrig="380" w14:anchorId="03E26BE6">
          <v:shape id="_x0000_i65273" type="#_x0000_t75" style="width:11.1pt;height:19.4pt" o:ole="">
            <v:imagedata r:id="rId534" o:title=""/>
          </v:shape>
          <o:OLEObject Type="Embed" ProgID="Equation.DSMT4" ShapeID="_x0000_i65273" DrawAspect="Content" ObjectID="_1498527543" r:id="rId535"/>
        </w:object>
      </w:r>
      <w:r>
        <w:rPr>
          <w:rFonts w:cstheme="minorHAnsi"/>
        </w:rPr>
        <w:t>. Thus we can recast (4.0</w:t>
      </w:r>
      <w:r w:rsidR="00106E80">
        <w:rPr>
          <w:rFonts w:cstheme="minorHAnsi"/>
        </w:rPr>
        <w:t>6</w:t>
      </w:r>
      <w:r>
        <w:rPr>
          <w:rFonts w:cstheme="minorHAnsi"/>
        </w:rPr>
        <w:t>) as</w:t>
      </w:r>
    </w:p>
    <w:p w14:paraId="460B7BD8" w14:textId="33F2B5AE" w:rsidR="00AE3870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48"/>
        </w:rPr>
        <w:object w:dxaOrig="2880" w:dyaOrig="1020" w14:anchorId="5E5A0B73">
          <v:shape id="_x0000_i65274" type="#_x0000_t75" style="width:2in;height:50.75pt" o:ole="">
            <v:imagedata r:id="rId536" o:title=""/>
          </v:shape>
          <o:OLEObject Type="Embed" ProgID="Equation.DSMT4" ShapeID="_x0000_i65274" DrawAspect="Content" ObjectID="_1498527544" r:id="rId537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4.9)</w:t>
      </w:r>
      <w:r>
        <w:rPr>
          <w:rFonts w:cstheme="minorHAnsi"/>
        </w:rPr>
        <w:tab/>
      </w:r>
    </w:p>
    <w:p w14:paraId="419AD9BF" w14:textId="77777777" w:rsidR="00091315" w:rsidRDefault="0009131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CA04AC7" w14:textId="77777777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1.</w:t>
      </w:r>
      <w:r>
        <w:rPr>
          <w:rFonts w:cstheme="minorHAnsi"/>
        </w:rPr>
        <w:t xml:space="preserve"> Sinc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 w:rsidR="00C50B1C">
        <w:rPr>
          <w:rFonts w:cstheme="minorHAnsi"/>
        </w:rPr>
        <w:t xml:space="preserve"> </w:t>
      </w:r>
      <w:r>
        <w:rPr>
          <w:rFonts w:cstheme="minorHAnsi"/>
        </w:rPr>
        <w:t>is Hermiti</w:t>
      </w:r>
      <w:r w:rsidR="00697269">
        <w:rPr>
          <w:rFonts w:cstheme="minorHAnsi"/>
        </w:rPr>
        <w:t>an, it is an observable and</w:t>
      </w:r>
      <w:r w:rsidR="00BA6D9D">
        <w:rPr>
          <w:rFonts w:cstheme="minorHAnsi"/>
        </w:rPr>
        <w:t xml:space="preserve"> by the Fundamental Theorem</w:t>
      </w:r>
      <w:r>
        <w:rPr>
          <w:rFonts w:cstheme="minorHAnsi"/>
        </w:rPr>
        <w:t xml:space="preserve"> </w:t>
      </w:r>
      <w:r w:rsidR="00697269">
        <w:rPr>
          <w:rFonts w:cstheme="minorHAnsi"/>
        </w:rPr>
        <w:t xml:space="preserve">it </w:t>
      </w:r>
      <w:r>
        <w:rPr>
          <w:rFonts w:cstheme="minorHAnsi"/>
        </w:rPr>
        <w:t>has a complete set of eigenvectors and eigenvalues.</w:t>
      </w:r>
    </w:p>
    <w:p w14:paraId="5C619EB1" w14:textId="77777777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811C372" w14:textId="638A4DF6" w:rsidR="00FC2D37" w:rsidRDefault="00C85BB9" w:rsidP="00AE3870">
      <w:pPr>
        <w:tabs>
          <w:tab w:val="left" w:pos="810"/>
          <w:tab w:val="right" w:pos="8550"/>
        </w:tabs>
        <w:rPr>
          <w:rFonts w:cstheme="minorHAnsi"/>
        </w:rPr>
      </w:pPr>
      <w:bookmarkStart w:id="268" w:name="OLE_LINK535"/>
      <w:bookmarkStart w:id="269" w:name="OLE_LINK536"/>
      <w:r w:rsidRPr="009F6B82">
        <w:rPr>
          <w:rFonts w:cstheme="minorHAnsi"/>
          <w:color w:val="0000FF"/>
        </w:rPr>
        <w:t>Note 2.</w:t>
      </w:r>
      <w:r>
        <w:rPr>
          <w:rFonts w:cstheme="minorHAnsi"/>
        </w:rPr>
        <w:t xml:space="preserve"> The classical mechanics</w:t>
      </w:r>
      <w:r w:rsidRPr="00C85BB9">
        <w:rPr>
          <w:rFonts w:cstheme="minorHAnsi"/>
        </w:rPr>
        <w:t xml:space="preserve"> </w:t>
      </w:r>
      <w:r>
        <w:rPr>
          <w:rFonts w:cstheme="minorHAnsi"/>
        </w:rPr>
        <w:t xml:space="preserve">Hamiltonian has units of energy: </w:t>
      </w:r>
      <w:r w:rsidR="00AB3731" w:rsidRPr="00AB3731">
        <w:rPr>
          <w:rFonts w:cstheme="minorHAnsi"/>
          <w:position w:val="-10"/>
        </w:rPr>
        <w:object w:dxaOrig="1320" w:dyaOrig="380" w14:anchorId="593223D9">
          <v:shape id="_x0000_i65275" type="#_x0000_t75" style="width:66.45pt;height:19.4pt" o:ole="">
            <v:imagedata r:id="rId538" o:title=""/>
          </v:shape>
          <o:OLEObject Type="Embed" ProgID="Equation.DSMT4" ShapeID="_x0000_i65275" DrawAspect="Content" ObjectID="_1498527545" r:id="rId539"/>
        </w:object>
      </w:r>
      <w:r>
        <w:rPr>
          <w:rFonts w:cstheme="minorHAnsi"/>
        </w:rPr>
        <w:t>. LHS of 4.9 has units of / sec. Planck’s constant</w:t>
      </w:r>
      <w:r w:rsidR="00E025DD">
        <w:rPr>
          <w:rFonts w:cstheme="minorHAnsi"/>
        </w:rPr>
        <w:t xml:space="preserve"> is</w:t>
      </w:r>
      <w:r>
        <w:rPr>
          <w:rFonts w:cstheme="minorHAnsi"/>
        </w:rPr>
        <w:t xml:space="preserve"> </w:t>
      </w:r>
    </w:p>
    <w:p w14:paraId="4C83A968" w14:textId="4E717CD2" w:rsidR="00106E80" w:rsidRDefault="00CE2436" w:rsidP="00AE3870">
      <w:pPr>
        <w:tabs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3440" w:dyaOrig="660" w14:anchorId="09C8F054">
          <v:shape id="_x0000_i65276" type="#_x0000_t75" style="width:171.7pt;height:33.25pt" o:ole="">
            <v:imagedata r:id="rId540" o:title=""/>
          </v:shape>
          <o:OLEObject Type="Embed" ProgID="Equation.DSMT4" ShapeID="_x0000_i65276" DrawAspect="Content" ObjectID="_1498527546" r:id="rId541"/>
        </w:object>
      </w:r>
      <w:r w:rsidR="009B1288">
        <w:rPr>
          <w:rFonts w:cstheme="minorHAnsi"/>
        </w:rPr>
        <w:t xml:space="preserve">, </w:t>
      </w:r>
      <w:bookmarkEnd w:id="254"/>
      <w:bookmarkEnd w:id="255"/>
    </w:p>
    <w:p w14:paraId="7206CF13" w14:textId="77777777" w:rsidR="00C85BB9" w:rsidRDefault="009B1288" w:rsidP="00AE3870">
      <w:pPr>
        <w:tabs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>just what we need to change units. So</w:t>
      </w:r>
      <w:r w:rsidR="00C50B1C">
        <w:rPr>
          <w:rFonts w:cstheme="minorHAnsi"/>
        </w:rPr>
        <w:t>,</w:t>
      </w:r>
      <w:r>
        <w:rPr>
          <w:rFonts w:cstheme="minorHAnsi"/>
        </w:rPr>
        <w:t xml:space="preserve"> we re-write 4.9 as </w:t>
      </w:r>
    </w:p>
    <w:p w14:paraId="0A42F302" w14:textId="00DFB180" w:rsidR="00AE3870" w:rsidRDefault="009B1288" w:rsidP="00AE3870">
      <w:pPr>
        <w:tabs>
          <w:tab w:val="left" w:pos="810"/>
          <w:tab w:val="right" w:pos="8550"/>
        </w:tabs>
        <w:rPr>
          <w:rFonts w:cstheme="minorHAnsi"/>
        </w:rPr>
      </w:pPr>
      <w:bookmarkStart w:id="270" w:name="OLE_LINK872"/>
      <w:bookmarkStart w:id="271" w:name="OLE_LINK873"/>
      <w:bookmarkStart w:id="272" w:name="OLE_LINK88"/>
      <w:bookmarkStart w:id="273" w:name="OLE_LINK89"/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3600" w:dyaOrig="800" w14:anchorId="49AD3C1D">
          <v:shape id="_x0000_i65277" type="#_x0000_t75" style="width:180pt;height:39.7pt" o:ole="">
            <v:imagedata r:id="rId542" o:title=""/>
          </v:shape>
          <o:OLEObject Type="Embed" ProgID="Equation.DSMT4" ShapeID="_x0000_i65277" DrawAspect="Content" ObjectID="_1498527547" r:id="rId543"/>
        </w:object>
      </w:r>
      <w:r w:rsidR="00E91226">
        <w:rPr>
          <w:rFonts w:cstheme="minorHAnsi"/>
        </w:rPr>
        <w:t xml:space="preserve"> </w:t>
      </w:r>
      <w:r w:rsidR="00AE3870">
        <w:rPr>
          <w:rFonts w:cstheme="minorHAnsi"/>
        </w:rPr>
        <w:tab/>
        <w:t>(4.10)</w:t>
      </w:r>
    </w:p>
    <w:p w14:paraId="457144CE" w14:textId="77777777" w:rsidR="00106E80" w:rsidRDefault="00106E80" w:rsidP="00AE3870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</w:p>
    <w:p w14:paraId="25696BB4" w14:textId="77777777" w:rsidR="00AE3870" w:rsidRDefault="00CE2436" w:rsidP="00AE3870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or, </w:t>
      </w:r>
      <w:r w:rsidR="005B5D8A">
        <w:rPr>
          <w:rFonts w:cstheme="minorHAnsi"/>
        </w:rPr>
        <w:t>equivalently,</w:t>
      </w:r>
    </w:p>
    <w:p w14:paraId="58559C33" w14:textId="5C1F8250" w:rsidR="002F05D2" w:rsidRPr="00BA15E2" w:rsidRDefault="00AE3870" w:rsidP="00AE3870">
      <w:pPr>
        <w:tabs>
          <w:tab w:val="left" w:pos="6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B5D8A">
        <w:rPr>
          <w:rFonts w:cstheme="minorHAnsi"/>
        </w:rPr>
        <w:t xml:space="preserve">  </w:t>
      </w:r>
      <w:r w:rsidR="00AB3731" w:rsidRPr="00AB3731">
        <w:rPr>
          <w:rFonts w:cstheme="minorHAnsi"/>
          <w:position w:val="-24"/>
        </w:rPr>
        <w:object w:dxaOrig="3200" w:dyaOrig="760" w14:anchorId="7A9BB721">
          <v:shape id="_x0000_i65278" type="#_x0000_t75" style="width:159.7pt;height:37.85pt" o:ole="">
            <v:imagedata r:id="rId544" o:title=""/>
          </v:shape>
          <o:OLEObject Type="Embed" ProgID="Equation.DSMT4" ShapeID="_x0000_i65278" DrawAspect="Content" ObjectID="_1498527548" r:id="rId545"/>
        </w:object>
      </w:r>
      <w:r w:rsidR="00F4192F">
        <w:rPr>
          <w:rFonts w:cstheme="minorHAnsi"/>
        </w:rPr>
        <w:t xml:space="preserve"> </w:t>
      </w:r>
      <w:r w:rsidR="00E91226">
        <w:rPr>
          <w:rFonts w:cstheme="minorHAnsi"/>
        </w:rPr>
        <w:tab/>
        <w:t>(4.10</w:t>
      </w:r>
      <w:r>
        <w:rPr>
          <w:rFonts w:cstheme="minorHAnsi"/>
        </w:rPr>
        <w:t>b</w:t>
      </w:r>
      <w:r w:rsidR="00E91226">
        <w:rPr>
          <w:rFonts w:cstheme="minorHAnsi"/>
        </w:rPr>
        <w:t>)</w:t>
      </w:r>
    </w:p>
    <w:p w14:paraId="67563920" w14:textId="77777777" w:rsidR="00083E39" w:rsidRDefault="00083E39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71DA7057" w14:textId="34E6D52A" w:rsidR="008C5961" w:rsidRPr="00000DF9" w:rsidRDefault="008C5961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</w:t>
      </w:r>
      <w:bookmarkStart w:id="274" w:name="OLE_LINK462"/>
      <w:bookmarkStart w:id="275" w:name="OLE_LINK463"/>
      <w:r>
        <w:rPr>
          <w:rFonts w:cstheme="minorHAnsi"/>
          <w:color w:val="0000FF"/>
        </w:rPr>
        <w:t>te 3.</w:t>
      </w:r>
      <w:r>
        <w:rPr>
          <w:rFonts w:cstheme="minorHAnsi"/>
        </w:rPr>
        <w:t xml:space="preserve"> </w:t>
      </w:r>
      <w:r w:rsidR="009141BC">
        <w:rPr>
          <w:rFonts w:cstheme="minorHAnsi"/>
        </w:rPr>
        <w:t>While t</w:t>
      </w:r>
      <w:r>
        <w:rPr>
          <w:rFonts w:cstheme="minorHAnsi"/>
        </w:rPr>
        <w:t>h</w:t>
      </w:r>
      <w:r w:rsidR="009141BC">
        <w:rPr>
          <w:rFonts w:cstheme="minorHAnsi"/>
        </w:rPr>
        <w:t>is</w:t>
      </w:r>
      <w:r>
        <w:rPr>
          <w:rFonts w:cstheme="minorHAnsi"/>
        </w:rPr>
        <w:t xml:space="preserve"> proof</w:t>
      </w:r>
      <w:r w:rsidR="00F4648C">
        <w:rPr>
          <w:rFonts w:cstheme="minorHAnsi"/>
        </w:rPr>
        <w:t xml:space="preserve"> does not generate</w:t>
      </w:r>
      <w:r w:rsidR="003224A4">
        <w:rPr>
          <w:rFonts w:cstheme="minorHAnsi"/>
        </w:rPr>
        <w:t xml:space="preserve"> a formula for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, for many systems </w:t>
      </w:r>
      <w:r w:rsidR="00203D98">
        <w:rPr>
          <w:rFonts w:cstheme="minorHAnsi"/>
        </w:rPr>
        <w:t xml:space="preserve">(e.g., </w:t>
      </w:r>
      <w:r w:rsidR="00047DC6">
        <w:rPr>
          <w:rFonts w:cstheme="minorHAnsi"/>
        </w:rPr>
        <w:t xml:space="preserve">for </w:t>
      </w:r>
      <w:r w:rsidR="00203D98">
        <w:rPr>
          <w:rFonts w:cstheme="minorHAnsi"/>
        </w:rPr>
        <w:t xml:space="preserve">a magnetic field) </w:t>
      </w:r>
      <w:r w:rsidR="009141BC">
        <w:rPr>
          <w:rFonts w:cstheme="minorHAnsi"/>
        </w:rPr>
        <w:t xml:space="preserve">the formula for energy, </w:t>
      </w:r>
      <w:r w:rsidR="006F68D2">
        <w:rPr>
          <w:rFonts w:cstheme="minorHAnsi"/>
          <w:i/>
        </w:rPr>
        <w:t>H</w:t>
      </w:r>
      <w:r w:rsidR="009141BC">
        <w:rPr>
          <w:rFonts w:cstheme="minorHAnsi"/>
        </w:rPr>
        <w:t>, is</w:t>
      </w:r>
      <w:r w:rsidR="006F68D2">
        <w:rPr>
          <w:rFonts w:cstheme="minorHAnsi"/>
        </w:rPr>
        <w:t xml:space="preserve"> </w:t>
      </w:r>
      <w:r w:rsidR="009141BC">
        <w:rPr>
          <w:rFonts w:cstheme="minorHAnsi"/>
        </w:rPr>
        <w:t xml:space="preserve">already </w:t>
      </w:r>
      <w:r w:rsidR="006F68D2">
        <w:rPr>
          <w:rFonts w:cstheme="minorHAnsi"/>
        </w:rPr>
        <w:t>known</w:t>
      </w:r>
      <w:r w:rsidR="006F423D">
        <w:rPr>
          <w:rFonts w:cstheme="minorHAnsi"/>
        </w:rPr>
        <w:t xml:space="preserve">. </w:t>
      </w:r>
      <w:r w:rsidR="00000DF9">
        <w:rPr>
          <w:rFonts w:cstheme="minorHAnsi"/>
        </w:rPr>
        <w:t xml:space="preserve">It is also possible that the limit of </w:t>
      </w:r>
      <w:r w:rsidR="00AB3731" w:rsidRPr="00AB3731">
        <w:rPr>
          <w:rFonts w:cstheme="minorHAnsi"/>
          <w:position w:val="-14"/>
        </w:rPr>
        <w:object w:dxaOrig="300" w:dyaOrig="400" w14:anchorId="5DF74FCB">
          <v:shape id="_x0000_i65279" type="#_x0000_t75" style="width:14.75pt;height:20.3pt" o:ole="">
            <v:imagedata r:id="rId546" o:title=""/>
          </v:shape>
          <o:OLEObject Type="Embed" ProgID="Equation.DSMT4" ShapeID="_x0000_i65279" DrawAspect="Content" ObjectID="_1498527549" r:id="rId547"/>
        </w:object>
      </w:r>
      <w:r w:rsidR="00000DF9">
        <w:rPr>
          <w:rFonts w:cstheme="minorHAnsi"/>
        </w:rPr>
        <w:t>does not exist</w:t>
      </w:r>
      <w:r w:rsidR="00AE3870">
        <w:rPr>
          <w:rFonts w:cstheme="minorHAnsi"/>
        </w:rPr>
        <w:t xml:space="preserve">. The study of conditions for which the limit exists is beyond the scope of this book. </w:t>
      </w:r>
    </w:p>
    <w:bookmarkEnd w:id="274"/>
    <w:bookmarkEnd w:id="275"/>
    <w:p w14:paraId="6414B323" w14:textId="77777777" w:rsidR="008C5961" w:rsidRDefault="008C5961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09293789" w14:textId="77777777" w:rsidR="00C854A2" w:rsidRPr="00FB23D4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Equation 4.1</w:t>
      </w:r>
      <w:r w:rsidR="00176A20">
        <w:rPr>
          <w:rFonts w:cstheme="minorHAnsi"/>
        </w:rPr>
        <w:t>0</w:t>
      </w:r>
      <w:r>
        <w:rPr>
          <w:rFonts w:cstheme="minorHAnsi"/>
        </w:rPr>
        <w:t xml:space="preserve"> is called the </w:t>
      </w:r>
      <w:r>
        <w:rPr>
          <w:rFonts w:cstheme="minorHAnsi"/>
          <w:b/>
        </w:rPr>
        <w:t>time-dependent Schrödinger equa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>
        <w:rPr>
          <w:rFonts w:cstheme="minorHAnsi"/>
          <w:b/>
        </w:rPr>
        <w:t>quantum Hamiltonian</w:t>
      </w:r>
      <w:r>
        <w:rPr>
          <w:rFonts w:cstheme="minorHAnsi"/>
        </w:rPr>
        <w:t>.</w:t>
      </w:r>
      <w:r w:rsidR="00FB23D4">
        <w:rPr>
          <w:rFonts w:cstheme="minorHAnsi"/>
        </w:rPr>
        <w:t xml:space="preserve"> Because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 xml:space="preserve"> represents energy, the observable values of energy are just the eigenvalues of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>.</w:t>
      </w:r>
    </w:p>
    <w:p w14:paraId="0D4432E0" w14:textId="77777777" w:rsidR="00C854A2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</w:p>
    <w:p w14:paraId="0C608662" w14:textId="79B827D6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bookmarkStart w:id="276" w:name="OLE_LINK62"/>
      <w:bookmarkStart w:id="277" w:name="OLE_LINK65"/>
      <w:r>
        <w:rPr>
          <w:rFonts w:cstheme="minorHAnsi"/>
          <w:color w:val="0000FF"/>
        </w:rPr>
        <w:t>Theorem</w:t>
      </w:r>
      <w:r w:rsidR="00EC5FEB">
        <w:rPr>
          <w:rFonts w:cstheme="minorHAnsi"/>
          <w:color w:val="0000FF"/>
        </w:rPr>
        <w:t>.</w:t>
      </w:r>
      <w:r w:rsidR="00EC5FEB">
        <w:rPr>
          <w:rFonts w:cstheme="minorHAnsi"/>
        </w:rPr>
        <w:t xml:space="preserve"> </w:t>
      </w:r>
      <w:r w:rsidR="005D0B40">
        <w:rPr>
          <w:rFonts w:cstheme="minorHAnsi"/>
        </w:rPr>
        <w:t xml:space="preserve">Let </w:t>
      </w:r>
      <w:r w:rsidR="005D0B40">
        <w:rPr>
          <w:rFonts w:cstheme="minorHAnsi"/>
          <w:i/>
        </w:rPr>
        <w:t>L</w:t>
      </w:r>
      <w:r w:rsidR="005D0B40">
        <w:rPr>
          <w:rFonts w:cstheme="minorHAnsi"/>
        </w:rPr>
        <w:t xml:space="preserve"> be an observable </w:t>
      </w:r>
      <w:r w:rsidR="00047DC6">
        <w:rPr>
          <w:rFonts w:cstheme="minorHAnsi"/>
        </w:rPr>
        <w:t xml:space="preserve">prepared </w:t>
      </w:r>
      <w:r w:rsidR="005D0B40">
        <w:rPr>
          <w:rFonts w:cstheme="minorHAnsi"/>
        </w:rPr>
        <w:t>in</w:t>
      </w:r>
      <w:bookmarkStart w:id="278" w:name="OLE_LINK105"/>
      <w:bookmarkStart w:id="279" w:name="OLE_LINK106"/>
      <w:r w:rsidR="005D0B40">
        <w:rPr>
          <w:rFonts w:cstheme="minorHAnsi"/>
        </w:rPr>
        <w:t xml:space="preserve"> state </w:t>
      </w:r>
      <w:r w:rsidR="00AB3731" w:rsidRPr="00AB3731">
        <w:rPr>
          <w:rFonts w:cstheme="minorHAnsi"/>
          <w:position w:val="-16"/>
        </w:rPr>
        <w:object w:dxaOrig="420" w:dyaOrig="440" w14:anchorId="1A6D1237">
          <v:shape id="_x0000_i65280" type="#_x0000_t75" style="width:21.25pt;height:22.15pt" o:ole="">
            <v:imagedata r:id="rId548" o:title=""/>
          </v:shape>
          <o:OLEObject Type="Embed" ProgID="Equation.DSMT4" ShapeID="_x0000_i65280" DrawAspect="Content" ObjectID="_1498527550" r:id="rId549"/>
        </w:object>
      </w:r>
      <w:r w:rsidR="005D0B40">
        <w:rPr>
          <w:rFonts w:cstheme="minorHAnsi"/>
        </w:rPr>
        <w:t xml:space="preserve"> </w:t>
      </w:r>
      <w:r w:rsidR="00047DC6">
        <w:rPr>
          <w:rFonts w:cstheme="minorHAnsi"/>
        </w:rPr>
        <w:t>and having</w:t>
      </w:r>
      <w:r w:rsidR="005D0B40">
        <w:rPr>
          <w:rFonts w:cstheme="minorHAnsi"/>
        </w:rPr>
        <w:t xml:space="preserve"> eigenvectors </w:t>
      </w:r>
      <w:r w:rsidR="00AB3731" w:rsidRPr="00AB3731">
        <w:rPr>
          <w:rFonts w:cstheme="minorHAnsi"/>
          <w:position w:val="-18"/>
        </w:rPr>
        <w:object w:dxaOrig="760" w:dyaOrig="480" w14:anchorId="4F8A2324">
          <v:shape id="_x0000_i65281" type="#_x0000_t75" style="width:37.85pt;height:24pt" o:ole="">
            <v:imagedata r:id="rId550" o:title=""/>
          </v:shape>
          <o:OLEObject Type="Embed" ProgID="Equation.DSMT4" ShapeID="_x0000_i65281" DrawAspect="Content" ObjectID="_1498527551" r:id="rId551"/>
        </w:object>
      </w:r>
      <w:r w:rsidR="00630C8E">
        <w:rPr>
          <w:rFonts w:cstheme="minorHAnsi"/>
        </w:rPr>
        <w:t xml:space="preserve"> and eigenvalues </w:t>
      </w:r>
      <w:r w:rsidR="00AB3731" w:rsidRPr="00AB3731">
        <w:rPr>
          <w:rFonts w:cstheme="minorHAnsi"/>
          <w:position w:val="-16"/>
        </w:rPr>
        <w:object w:dxaOrig="620" w:dyaOrig="440" w14:anchorId="14A20C53">
          <v:shape id="_x0000_i65282" type="#_x0000_t75" style="width:31.4pt;height:22.15pt" o:ole="">
            <v:imagedata r:id="rId552" o:title=""/>
          </v:shape>
          <o:OLEObject Type="Embed" ProgID="Equation.DSMT4" ShapeID="_x0000_i65282" DrawAspect="Content" ObjectID="_1498527552" r:id="rId553"/>
        </w:object>
      </w:r>
      <w:r w:rsidR="002F4A92">
        <w:rPr>
          <w:rFonts w:cstheme="minorHAnsi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expected value of</w:t>
      </w:r>
      <w:r w:rsidRPr="003B3E35">
        <w:rPr>
          <w:rFonts w:cstheme="minorHAnsi"/>
          <w:b/>
        </w:rPr>
        <w:t xml:space="preserve"> </w:t>
      </w:r>
      <w:r w:rsidR="002F4A92">
        <w:rPr>
          <w:rFonts w:cstheme="minorHAnsi"/>
          <w:b/>
        </w:rPr>
        <w:t>the</w:t>
      </w:r>
      <w:r>
        <w:rPr>
          <w:rFonts w:cstheme="minorHAnsi"/>
          <w:b/>
        </w:rPr>
        <w:t xml:space="preserve"> </w:t>
      </w:r>
      <w:r w:rsidRPr="003B3E35"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6E100A42" w14:textId="30BBA443" w:rsidR="002F4A92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1720" w:dyaOrig="560" w14:anchorId="0E6A1EC1">
          <v:shape id="_x0000_i65283" type="#_x0000_t75" style="width:85.85pt;height:27.7pt" o:ole="">
            <v:imagedata r:id="rId554" o:title=""/>
          </v:shape>
          <o:OLEObject Type="Embed" ProgID="Equation.DSMT4" ShapeID="_x0000_i65283" DrawAspect="Content" ObjectID="_1498527553" r:id="rId555"/>
        </w:object>
      </w:r>
      <w:r>
        <w:rPr>
          <w:rFonts w:cstheme="minorHAnsi"/>
        </w:rPr>
        <w:tab/>
        <w:t>(4.11)</w:t>
      </w:r>
    </w:p>
    <w:p w14:paraId="786669B4" w14:textId="56D95B0B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 w:rsidRPr="00646653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</w:t>
      </w:r>
      <w:r w:rsidR="00911A91">
        <w:rPr>
          <w:rFonts w:cstheme="minorHAnsi"/>
        </w:rPr>
        <w:t xml:space="preserve">he outcomes of </w:t>
      </w:r>
      <w:r w:rsidR="00911A91">
        <w:rPr>
          <w:rFonts w:cstheme="minorHAnsi"/>
          <w:i/>
        </w:rPr>
        <w:t>L</w:t>
      </w:r>
      <w:r w:rsidR="00911A91">
        <w:rPr>
          <w:rFonts w:cstheme="minorHAnsi"/>
        </w:rPr>
        <w:t xml:space="preserve"> </w:t>
      </w:r>
      <w:r w:rsidR="005669FF">
        <w:rPr>
          <w:rFonts w:cstheme="minorHAnsi"/>
        </w:rPr>
        <w:t xml:space="preserve">in state </w:t>
      </w:r>
      <w:r w:rsidR="00AB3731" w:rsidRPr="00AB3731">
        <w:rPr>
          <w:rFonts w:cstheme="minorHAnsi"/>
          <w:position w:val="-16"/>
        </w:rPr>
        <w:object w:dxaOrig="380" w:dyaOrig="440" w14:anchorId="2D0C1C6D">
          <v:shape id="_x0000_i65284" type="#_x0000_t75" style="width:19.4pt;height:22.15pt" o:ole="">
            <v:imagedata r:id="rId556" o:title=""/>
          </v:shape>
          <o:OLEObject Type="Embed" ProgID="Equation.DSMT4" ShapeID="_x0000_i65284" DrawAspect="Content" ObjectID="_1498527554" r:id="rId557"/>
        </w:object>
      </w:r>
      <w:r w:rsidR="005669FF">
        <w:rPr>
          <w:rFonts w:cstheme="minorHAnsi"/>
        </w:rPr>
        <w:t xml:space="preserve"> </w:t>
      </w:r>
      <w:r w:rsidR="00911A91">
        <w:rPr>
          <w:rFonts w:cstheme="minorHAnsi"/>
        </w:rPr>
        <w:t>ar</w:t>
      </w:r>
      <w:bookmarkEnd w:id="278"/>
      <w:bookmarkEnd w:id="279"/>
      <w:r w:rsidR="00911A91">
        <w:rPr>
          <w:rFonts w:cstheme="minorHAnsi"/>
        </w:rPr>
        <w:t xml:space="preserve">e its eigenvalues </w:t>
      </w:r>
      <w:r w:rsidR="00AB3731" w:rsidRPr="00AB3731">
        <w:rPr>
          <w:rFonts w:cstheme="minorHAnsi"/>
          <w:position w:val="-16"/>
        </w:rPr>
        <w:object w:dxaOrig="480" w:dyaOrig="440" w14:anchorId="5A35C33D">
          <v:shape id="_x0000_i65285" type="#_x0000_t75" style="width:24pt;height:22.15pt" o:ole="">
            <v:imagedata r:id="rId558" o:title=""/>
          </v:shape>
          <o:OLEObject Type="Embed" ProgID="Equation.DSMT4" ShapeID="_x0000_i65285" DrawAspect="Content" ObjectID="_1498527555" r:id="rId559"/>
        </w:object>
      </w:r>
      <w:r w:rsidR="00EC5FEB">
        <w:rPr>
          <w:rFonts w:cstheme="minorHAnsi"/>
        </w:rPr>
        <w:t xml:space="preserve"> with probabilities</w:t>
      </w:r>
      <w:r w:rsidR="00911A91">
        <w:rPr>
          <w:rFonts w:cstheme="minorHAnsi"/>
        </w:rPr>
        <w:t xml:space="preserve"> of </w:t>
      </w:r>
      <w:bookmarkStart w:id="280" w:name="_Hlk9537379"/>
      <w:bookmarkStart w:id="281" w:name="OLE_LINK448"/>
      <w:r w:rsidR="00911A91">
        <w:rPr>
          <w:rFonts w:cstheme="minorHAnsi"/>
        </w:rPr>
        <w:t xml:space="preserve">occurrence </w:t>
      </w:r>
      <w:r w:rsidR="00AB3731" w:rsidRPr="00AB3731">
        <w:rPr>
          <w:rFonts w:cstheme="minorHAnsi"/>
          <w:position w:val="-18"/>
        </w:rPr>
        <w:object w:dxaOrig="800" w:dyaOrig="480" w14:anchorId="32A33F0A">
          <v:shape id="_x0000_i65286" type="#_x0000_t75" style="width:39.7pt;height:24pt" o:ole="">
            <v:imagedata r:id="rId560" o:title=""/>
          </v:shape>
          <o:OLEObject Type="Embed" ProgID="Equation.DSMT4" ShapeID="_x0000_i65286" DrawAspect="Content" ObjectID="_1498527556" r:id="rId561"/>
        </w:object>
      </w:r>
      <w:r>
        <w:rPr>
          <w:rFonts w:cstheme="minorHAnsi"/>
        </w:rPr>
        <w:t xml:space="preserve">. </w:t>
      </w:r>
      <w:r w:rsidR="00047DC6">
        <w:rPr>
          <w:rFonts w:cstheme="minorHAnsi"/>
        </w:rPr>
        <w:t>Thus (4.11) is simply the standard expected-value formula.</w:t>
      </w:r>
      <w:r>
        <w:rPr>
          <w:rFonts w:cstheme="minorHAnsi"/>
        </w:rPr>
        <w:t xml:space="preserve">   </w:t>
      </w:r>
      <w:bookmarkEnd w:id="280"/>
      <w:bookmarkEnd w:id="281"/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bookmarkEnd w:id="276"/>
    <w:bookmarkEnd w:id="277"/>
    <w:p w14:paraId="0BF2159B" w14:textId="77777777" w:rsidR="0036430A" w:rsidRDefault="0036430A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61338E7C" w14:textId="39477532" w:rsidR="00F80A86" w:rsidRDefault="002E4E29" w:rsidP="00CE2436">
      <w:pPr>
        <w:tabs>
          <w:tab w:val="left" w:pos="360"/>
          <w:tab w:val="right" w:pos="8550"/>
        </w:tabs>
        <w:rPr>
          <w:rFonts w:cstheme="minorHAnsi"/>
        </w:rPr>
      </w:pPr>
      <w:bookmarkStart w:id="282" w:name="OLE_LINK96"/>
      <w:bookmarkStart w:id="283" w:name="OLE_LINK101"/>
      <w:r>
        <w:rPr>
          <w:rFonts w:cstheme="minorHAnsi"/>
          <w:color w:val="0000FF"/>
        </w:rPr>
        <w:t>Caution.</w:t>
      </w:r>
      <w:r>
        <w:rPr>
          <w:rFonts w:cstheme="minorHAnsi"/>
        </w:rPr>
        <w:t xml:space="preserve"> Recall that in equation (3.11) we sho</w:t>
      </w:r>
      <w:bookmarkStart w:id="284" w:name="OLE_LINK449"/>
      <w:bookmarkStart w:id="285" w:name="OLE_LINK455"/>
      <w:r>
        <w:rPr>
          <w:rFonts w:cstheme="minorHAnsi"/>
        </w:rPr>
        <w:t xml:space="preserve">rtened </w:t>
      </w:r>
      <w:r w:rsidR="00AB3731" w:rsidRPr="00AB3731">
        <w:rPr>
          <w:rFonts w:cstheme="minorHAnsi"/>
          <w:position w:val="-16"/>
        </w:rPr>
        <w:object w:dxaOrig="660" w:dyaOrig="440" w14:anchorId="28662D9E">
          <v:shape id="_x0000_i65287" type="#_x0000_t75" style="width:33.25pt;height:22.15pt" o:ole="">
            <v:imagedata r:id="rId562" o:title=""/>
          </v:shape>
          <o:OLEObject Type="Embed" ProgID="Equation.DSMT4" ShapeID="_x0000_i65287" DrawAspect="Content" ObjectID="_1498527557" r:id="rId563"/>
        </w:object>
      </w:r>
      <w:r>
        <w:rPr>
          <w:rFonts w:cstheme="minorHAnsi"/>
        </w:rPr>
        <w:t xml:space="preserve"> to </w:t>
      </w:r>
      <w:r w:rsidR="00AB3731" w:rsidRPr="00AB3731">
        <w:rPr>
          <w:rFonts w:cstheme="minorHAnsi"/>
          <w:position w:val="-16"/>
        </w:rPr>
        <w:object w:dxaOrig="580" w:dyaOrig="440" w14:anchorId="71FAD43A">
          <v:shape id="_x0000_i65288" type="#_x0000_t75" style="width:28.6pt;height:22.15pt" o:ole="">
            <v:imagedata r:id="rId564" o:title=""/>
          </v:shape>
          <o:OLEObject Type="Embed" ProgID="Equation.DSMT4" ShapeID="_x0000_i65288" DrawAspect="Content" ObjectID="_1498527558" r:id="rId565"/>
        </w:object>
      </w:r>
      <w:r>
        <w:rPr>
          <w:rFonts w:cstheme="minorHAnsi"/>
        </w:rPr>
        <w:t xml:space="preserve">. </w:t>
      </w:r>
      <w:r w:rsidR="007374FB">
        <w:rPr>
          <w:rFonts w:cstheme="minorHAnsi"/>
        </w:rPr>
        <w:t>N</w:t>
      </w:r>
      <w:bookmarkEnd w:id="284"/>
      <w:bookmarkEnd w:id="285"/>
      <w:r w:rsidR="007374FB">
        <w:rPr>
          <w:rFonts w:cstheme="minorHAnsi"/>
        </w:rPr>
        <w:t>ow,</w:t>
      </w:r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28"/>
        </w:rPr>
        <w:object w:dxaOrig="2100" w:dyaOrig="580" w14:anchorId="5CDD2F18">
          <v:shape id="_x0000_i65289" type="#_x0000_t75" style="width:105.25pt;height:28.6pt" o:ole="">
            <v:imagedata r:id="rId566" o:title=""/>
          </v:shape>
          <o:OLEObject Type="Embed" ProgID="Equation.DSMT4" ShapeID="_x0000_i65289" DrawAspect="Content" ObjectID="_1498527559" r:id="rId567"/>
        </w:object>
      </w:r>
      <w:r w:rsidR="00F80A86">
        <w:rPr>
          <w:rFonts w:cstheme="minorHAnsi"/>
        </w:rPr>
        <w:t>. Als</w:t>
      </w:r>
      <w:bookmarkStart w:id="286" w:name="OLE_LINK460"/>
      <w:bookmarkStart w:id="287" w:name="OLE_LINK461"/>
      <w:r w:rsidR="00F80A86">
        <w:rPr>
          <w:rFonts w:cstheme="minorHAnsi"/>
        </w:rPr>
        <w:t>o,</w:t>
      </w:r>
      <w:r w:rsidR="007374FB">
        <w:rPr>
          <w:rFonts w:cstheme="minorHAnsi"/>
        </w:rPr>
        <w:t xml:space="preserve"> </w:t>
      </w:r>
      <w:r w:rsidR="00AB3731" w:rsidRPr="00AB3731">
        <w:rPr>
          <w:rFonts w:cstheme="minorHAnsi"/>
          <w:position w:val="-4"/>
        </w:rPr>
        <w:object w:dxaOrig="260" w:dyaOrig="320" w14:anchorId="349AFD2C">
          <v:shape id="_x0000_i65290" type="#_x0000_t75" style="width:12.9pt;height:15.7pt" o:ole="">
            <v:imagedata r:id="rId568" o:title=""/>
          </v:shape>
          <o:OLEObject Type="Embed" ProgID="Equation.DSMT4" ShapeID="_x0000_i65290" DrawAspect="Content" ObjectID="_1498527560" r:id="rId569"/>
        </w:object>
      </w:r>
      <w:r w:rsidR="007374FB">
        <w:rPr>
          <w:rFonts w:cstheme="minorHAnsi"/>
        </w:rPr>
        <w:t xml:space="preserve"> has outcome </w:t>
      </w:r>
      <w:r w:rsidR="00AB3731" w:rsidRPr="00AB3731">
        <w:rPr>
          <w:rFonts w:cstheme="minorHAnsi"/>
          <w:position w:val="-12"/>
        </w:rPr>
        <w:object w:dxaOrig="320" w:dyaOrig="400" w14:anchorId="6F304A41">
          <v:shape id="_x0000_i65291" type="#_x0000_t75" style="width:15.7pt;height:20.3pt" o:ole="">
            <v:imagedata r:id="rId570" o:title=""/>
          </v:shape>
          <o:OLEObject Type="Embed" ProgID="Equation.DSMT4" ShapeID="_x0000_i65291" DrawAspect="Content" ObjectID="_1498527561" r:id="rId571"/>
        </w:object>
      </w:r>
      <w:r w:rsidR="007374FB">
        <w:rPr>
          <w:rFonts w:cstheme="minorHAnsi"/>
        </w:rPr>
        <w:t xml:space="preserve"> iff </w:t>
      </w:r>
      <w:r w:rsidR="007374FB">
        <w:rPr>
          <w:rFonts w:cstheme="minorHAnsi"/>
          <w:i/>
        </w:rPr>
        <w:t>L</w:t>
      </w:r>
      <w:r w:rsidR="007374FB">
        <w:rPr>
          <w:rFonts w:cstheme="minorHAnsi"/>
        </w:rPr>
        <w:t xml:space="preserve"> has outcome </w:t>
      </w:r>
      <w:r w:rsidR="00AB3731" w:rsidRPr="00AB3731">
        <w:rPr>
          <w:rFonts w:cstheme="minorHAnsi"/>
          <w:position w:val="-12"/>
        </w:rPr>
        <w:object w:dxaOrig="240" w:dyaOrig="380" w14:anchorId="61B0499E">
          <v:shape id="_x0000_i65292" type="#_x0000_t75" style="width:12pt;height:19.4pt" o:ole="">
            <v:imagedata r:id="rId572" o:title=""/>
          </v:shape>
          <o:OLEObject Type="Embed" ProgID="Equation.DSMT4" ShapeID="_x0000_i65292" DrawAspect="Content" ObjectID="_1498527562" r:id="rId573"/>
        </w:object>
      </w:r>
      <w:r w:rsidR="007374FB">
        <w:rPr>
          <w:rFonts w:cstheme="minorHAnsi"/>
        </w:rPr>
        <w:t xml:space="preserve">. That is, </w:t>
      </w:r>
      <w:r w:rsidR="00AB3731" w:rsidRPr="00AB3731">
        <w:rPr>
          <w:rFonts w:cstheme="minorHAnsi"/>
          <w:position w:val="-18"/>
        </w:rPr>
        <w:object w:dxaOrig="1660" w:dyaOrig="480" w14:anchorId="27E1EAFE">
          <v:shape id="_x0000_i65293" type="#_x0000_t75" style="width:83.1pt;height:24pt" o:ole="">
            <v:imagedata r:id="rId574" o:title=""/>
          </v:shape>
          <o:OLEObject Type="Embed" ProgID="Equation.DSMT4" ShapeID="_x0000_i65293" DrawAspect="Content" ObjectID="_1498527563" r:id="rId575"/>
        </w:object>
      </w:r>
      <w:r w:rsidR="00813890">
        <w:rPr>
          <w:rFonts w:cstheme="minorHAnsi"/>
        </w:rPr>
        <w:t>. So, using the short</w:t>
      </w:r>
      <w:r w:rsidR="00615BD0">
        <w:rPr>
          <w:rFonts w:cstheme="minorHAnsi"/>
        </w:rPr>
        <w:t>h</w:t>
      </w:r>
      <w:bookmarkEnd w:id="286"/>
      <w:bookmarkEnd w:id="287"/>
      <w:r w:rsidR="00615BD0">
        <w:rPr>
          <w:rFonts w:cstheme="minorHAnsi"/>
        </w:rPr>
        <w:t xml:space="preserve">and notation </w:t>
      </w:r>
      <w:r w:rsidR="00AB3731" w:rsidRPr="00AB3731">
        <w:rPr>
          <w:rFonts w:cstheme="minorHAnsi"/>
          <w:position w:val="-12"/>
        </w:rPr>
        <w:object w:dxaOrig="700" w:dyaOrig="380" w14:anchorId="20FA2A85">
          <v:shape id="_x0000_i65294" type="#_x0000_t75" style="width:35.1pt;height:19.4pt" o:ole="">
            <v:imagedata r:id="rId576" o:title=""/>
          </v:shape>
          <o:OLEObject Type="Embed" ProgID="Equation.DSMT4" ShapeID="_x0000_i65294" DrawAspect="Content" ObjectID="_1498527564" r:id="rId577"/>
        </w:object>
      </w:r>
      <w:r w:rsidR="00813890">
        <w:rPr>
          <w:rFonts w:cstheme="minorHAnsi"/>
        </w:rPr>
        <w:t xml:space="preserve">, </w:t>
      </w:r>
    </w:p>
    <w:p w14:paraId="11EE0736" w14:textId="38811404" w:rsidR="00F80A86" w:rsidRDefault="00F80A86" w:rsidP="00CE2436">
      <w:pPr>
        <w:tabs>
          <w:tab w:val="left" w:pos="360"/>
          <w:tab w:val="right" w:pos="8550"/>
        </w:tabs>
        <w:rPr>
          <w:rFonts w:cstheme="minorHAnsi"/>
        </w:rPr>
      </w:pPr>
      <w:bookmarkStart w:id="288" w:name="OLE_LINK466"/>
      <w:bookmarkStart w:id="289" w:name="OLE_LINK467"/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1920" w:dyaOrig="580" w14:anchorId="4C907D0F">
          <v:shape id="_x0000_i65295" type="#_x0000_t75" style="width:96pt;height:28.6pt" o:ole="">
            <v:imagedata r:id="rId578" o:title=""/>
          </v:shape>
          <o:OLEObject Type="Embed" ProgID="Equation.DSMT4" ShapeID="_x0000_i65295" DrawAspect="Content" ObjectID="_1498527565" r:id="rId579"/>
        </w:object>
      </w:r>
      <w:r>
        <w:rPr>
          <w:rFonts w:cstheme="minorHAnsi"/>
        </w:rPr>
        <w:tab/>
        <w:t>(4.11b)</w:t>
      </w:r>
    </w:p>
    <w:p w14:paraId="73976620" w14:textId="1C84C48B" w:rsidR="00083E39" w:rsidRPr="00411C6B" w:rsidRDefault="008B03E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not </w:t>
      </w:r>
      <w:r w:rsidR="00AB3731" w:rsidRPr="00AB3731">
        <w:rPr>
          <w:rFonts w:cstheme="minorHAnsi"/>
          <w:position w:val="-28"/>
        </w:rPr>
        <w:object w:dxaOrig="2000" w:dyaOrig="580" w14:anchorId="7E41E869">
          <v:shape id="_x0000_i65296" type="#_x0000_t75" style="width:99.7pt;height:28.6pt" o:ole="">
            <v:imagedata r:id="rId580" o:title=""/>
          </v:shape>
          <o:OLEObject Type="Embed" ProgID="Equation.DSMT4" ShapeID="_x0000_i65296" DrawAspect="Content" ObjectID="_1498527566" r:id="rId581"/>
        </w:object>
      </w:r>
      <w:r>
        <w:rPr>
          <w:rFonts w:cstheme="minorHAnsi"/>
        </w:rPr>
        <w:t>.</w:t>
      </w:r>
    </w:p>
    <w:p w14:paraId="1235CCB8" w14:textId="4F41BFF2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bookmarkStart w:id="290" w:name="OLE_LINK175"/>
      <w:bookmarkStart w:id="291" w:name="OLE_LINK178"/>
      <w:bookmarkEnd w:id="268"/>
      <w:bookmarkEnd w:id="269"/>
      <w:bookmarkEnd w:id="282"/>
      <w:bookmarkEnd w:id="283"/>
      <w:bookmarkEnd w:id="288"/>
      <w:bookmarkEnd w:id="289"/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77724D">
        <w:rPr>
          <w:rFonts w:cstheme="minorHAnsi"/>
        </w:rPr>
        <w:t xml:space="preserve">Let </w:t>
      </w:r>
      <w:r w:rsidR="0077724D">
        <w:rPr>
          <w:rFonts w:cstheme="minorHAnsi"/>
          <w:i/>
        </w:rPr>
        <w:t>L</w:t>
      </w:r>
      <w:r w:rsidR="0077724D">
        <w:rPr>
          <w:rFonts w:cstheme="minorHAnsi"/>
        </w:rPr>
        <w:t xml:space="preserve"> </w:t>
      </w:r>
      <w:r w:rsidR="00334DDB">
        <w:rPr>
          <w:rFonts w:cstheme="minorHAnsi"/>
        </w:rPr>
        <w:t xml:space="preserve">be </w:t>
      </w:r>
      <w:r w:rsidR="0077724D">
        <w:rPr>
          <w:rFonts w:cstheme="minorHAnsi"/>
        </w:rPr>
        <w:t xml:space="preserve">an observable with eigenvectors </w:t>
      </w:r>
      <w:bookmarkStart w:id="292" w:name="OLE_LINK464"/>
      <w:bookmarkStart w:id="293" w:name="OLE_LINK465"/>
      <w:r w:rsidR="00AB3731" w:rsidRPr="00AB3731">
        <w:rPr>
          <w:rFonts w:cstheme="minorHAnsi"/>
          <w:position w:val="-18"/>
        </w:rPr>
        <w:object w:dxaOrig="760" w:dyaOrig="480" w14:anchorId="2A1B5E58">
          <v:shape id="_x0000_i65297" type="#_x0000_t75" style="width:37.85pt;height:24pt" o:ole="">
            <v:imagedata r:id="rId582" o:title=""/>
          </v:shape>
          <o:OLEObject Type="Embed" ProgID="Equation.DSMT4" ShapeID="_x0000_i65297" DrawAspect="Content" ObjectID="_1498527567" r:id="rId583"/>
        </w:object>
      </w:r>
      <w:r w:rsidR="00334DDB">
        <w:rPr>
          <w:rFonts w:cstheme="minorHAnsi"/>
          <w:noProof/>
        </w:rPr>
        <w:t>,</w:t>
      </w:r>
      <w:bookmarkEnd w:id="292"/>
      <w:bookmarkEnd w:id="293"/>
      <w:r w:rsidR="00334DDB">
        <w:rPr>
          <w:rFonts w:cstheme="minorHAnsi"/>
          <w:noProof/>
        </w:rPr>
        <w:t xml:space="preserve"> </w:t>
      </w:r>
      <w:r w:rsidR="00AB3731" w:rsidRPr="00AB3731">
        <w:rPr>
          <w:rFonts w:cstheme="minorHAnsi"/>
          <w:noProof/>
          <w:position w:val="-28"/>
        </w:rPr>
        <w:object w:dxaOrig="1540" w:dyaOrig="560" w14:anchorId="066B9139">
          <v:shape id="_x0000_i65298" type="#_x0000_t75" style="width:76.6pt;height:27.7pt" o:ole="">
            <v:imagedata r:id="rId584" o:title=""/>
          </v:shape>
          <o:OLEObject Type="Embed" ProgID="Equation.DSMT4" ShapeID="_x0000_i65298" DrawAspect="Content" ObjectID="_1498527568" r:id="rId585"/>
        </w:object>
      </w:r>
      <w:r w:rsidR="007F6C23">
        <w:rPr>
          <w:rFonts w:cstheme="minorHAnsi"/>
          <w:noProof/>
        </w:rPr>
        <w:t xml:space="preserve"> a norm</w:t>
      </w:r>
      <w:r w:rsidR="00B9775F">
        <w:rPr>
          <w:rFonts w:cstheme="minorHAnsi"/>
          <w:noProof/>
        </w:rPr>
        <w:t>al</w:t>
      </w:r>
      <w:r w:rsidR="007F6C23">
        <w:rPr>
          <w:rFonts w:cstheme="minorHAnsi"/>
          <w:noProof/>
        </w:rPr>
        <w:t>ized state vector</w:t>
      </w:r>
      <w:r w:rsidR="006953C7">
        <w:rPr>
          <w:rFonts w:cstheme="minorHAnsi"/>
          <w:noProof/>
        </w:rPr>
        <w:t xml:space="preserve">, </w:t>
      </w:r>
      <w:r w:rsidR="00AB3731" w:rsidRPr="00AB3731">
        <w:rPr>
          <w:rFonts w:cstheme="minorHAnsi"/>
          <w:noProof/>
          <w:position w:val="-4"/>
        </w:rPr>
        <w:object w:dxaOrig="180" w:dyaOrig="260" w14:anchorId="6B5FD317">
          <v:shape id="_x0000_i65299" type="#_x0000_t75" style="width:9.25pt;height:12.9pt" o:ole="">
            <v:imagedata r:id="rId586" o:title=""/>
          </v:shape>
          <o:OLEObject Type="Embed" ProgID="Equation.DSMT4" ShapeID="_x0000_i65299" DrawAspect="Content" ObjectID="_1498527569" r:id="rId587"/>
        </w:object>
      </w:r>
      <w:r w:rsidR="006953C7">
        <w:rPr>
          <w:rFonts w:cstheme="minorHAnsi"/>
          <w:noProof/>
        </w:rPr>
        <w:t xml:space="preserve"> a phase angle, and </w:t>
      </w:r>
      <w:r w:rsidR="006953C7" w:rsidRPr="006953C7">
        <w:rPr>
          <w:rFonts w:cstheme="minorHAnsi"/>
          <w:noProof/>
        </w:rPr>
        <w:t xml:space="preserve"> </w:t>
      </w:r>
      <w:r w:rsidR="00AB3731" w:rsidRPr="00AB3731">
        <w:rPr>
          <w:rFonts w:cstheme="minorHAnsi"/>
          <w:noProof/>
          <w:position w:val="-16"/>
        </w:rPr>
        <w:object w:dxaOrig="1280" w:dyaOrig="440" w14:anchorId="38F6EF1C">
          <v:shape id="_x0000_i65300" type="#_x0000_t75" style="width:63.7pt;height:22.15pt" o:ole="">
            <v:imagedata r:id="rId588" o:title=""/>
          </v:shape>
          <o:OLEObject Type="Embed" ProgID="Equation.DSMT4" ShapeID="_x0000_i65300" DrawAspect="Content" ObjectID="_1498527570" r:id="rId589"/>
        </w:object>
      </w:r>
      <w:r w:rsidR="006953C7">
        <w:rPr>
          <w:rFonts w:cstheme="minorHAnsi"/>
          <w:noProof/>
        </w:rPr>
        <w:t>.</w:t>
      </w:r>
      <w:r>
        <w:rPr>
          <w:rFonts w:cstheme="minorHAnsi"/>
        </w:rPr>
        <w:t xml:space="preserve"> Then</w:t>
      </w:r>
    </w:p>
    <w:p w14:paraId="34FB6252" w14:textId="76FFD72E" w:rsidR="004F38F9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1480" w:dyaOrig="440" w14:anchorId="1DFCAEE9">
          <v:shape id="_x0000_i65301" type="#_x0000_t75" style="width:73.85pt;height:22.15pt" o:ole="">
            <v:imagedata r:id="rId590" o:title=""/>
          </v:shape>
          <o:OLEObject Type="Embed" ProgID="Equation.DSMT4" ShapeID="_x0000_i65301" DrawAspect="Content" ObjectID="_1498527571" r:id="rId591"/>
        </w:object>
      </w:r>
      <w:r w:rsidR="008349AB">
        <w:rPr>
          <w:rFonts w:cstheme="minorHAnsi"/>
        </w:rPr>
        <w:t xml:space="preserve"> </w:t>
      </w:r>
      <w:r w:rsidR="008349AB">
        <w:rPr>
          <w:rFonts w:cstheme="minorHAnsi"/>
        </w:rPr>
        <w:tab/>
        <w:t>(</w:t>
      </w:r>
      <w:r w:rsidR="00E60E74">
        <w:rPr>
          <w:rFonts w:cstheme="minorHAnsi"/>
        </w:rPr>
        <w:t>4.</w:t>
      </w:r>
      <w:r w:rsidR="00161218">
        <w:rPr>
          <w:rFonts w:cstheme="minorHAnsi"/>
        </w:rPr>
        <w:t>13</w:t>
      </w:r>
      <w:r w:rsidR="008349AB">
        <w:rPr>
          <w:rFonts w:cstheme="minorHAnsi"/>
        </w:rPr>
        <w:t>)</w:t>
      </w:r>
    </w:p>
    <w:p w14:paraId="2AF7B576" w14:textId="1E52415E" w:rsidR="00161218" w:rsidRDefault="00161218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1760" w:dyaOrig="560" w14:anchorId="477005EA">
          <v:shape id="_x0000_i65302" type="#_x0000_t75" style="width:87.7pt;height:27.7pt" o:ole="">
            <v:imagedata r:id="rId592" o:title=""/>
          </v:shape>
          <o:OLEObject Type="Embed" ProgID="Equation.DSMT4" ShapeID="_x0000_i65302" DrawAspect="Content" ObjectID="_1498527572" r:id="rId59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991775">
        <w:rPr>
          <w:rFonts w:cstheme="minorHAnsi"/>
        </w:rPr>
        <w:t>(4.14)</w:t>
      </w:r>
    </w:p>
    <w:p w14:paraId="7BF94941" w14:textId="0DC0B01B" w:rsidR="00091315" w:rsidRDefault="006953C7" w:rsidP="00CE2436">
      <w:pPr>
        <w:tabs>
          <w:tab w:val="left" w:pos="360"/>
          <w:tab w:val="right" w:pos="8550"/>
        </w:tabs>
        <w:rPr>
          <w:rFonts w:cstheme="minorHAnsi"/>
          <w:noProof/>
        </w:rPr>
      </w:pPr>
      <w:r>
        <w:rPr>
          <w:rFonts w:cstheme="minorHAnsi"/>
          <w:color w:val="0000FF"/>
        </w:rPr>
        <w:tab/>
      </w:r>
      <w:r w:rsidR="00AB3731" w:rsidRPr="00AB3731">
        <w:rPr>
          <w:rFonts w:cstheme="minorHAnsi"/>
          <w:color w:val="0000FF"/>
          <w:position w:val="-18"/>
        </w:rPr>
        <w:object w:dxaOrig="2080" w:dyaOrig="480" w14:anchorId="309690F4">
          <v:shape id="_x0000_i65303" type="#_x0000_t75" style="width:104.3pt;height:24pt" o:ole="">
            <v:imagedata r:id="rId594" o:title=""/>
          </v:shape>
          <o:OLEObject Type="Embed" ProgID="Equation.DSMT4" ShapeID="_x0000_i65303" DrawAspect="Content" ObjectID="_1498527573" r:id="rId595"/>
        </w:object>
      </w:r>
      <w:r>
        <w:rPr>
          <w:rFonts w:cstheme="minorHAnsi"/>
          <w:noProof/>
        </w:rPr>
        <w:tab/>
        <w:t>(a)</w:t>
      </w:r>
    </w:p>
    <w:p w14:paraId="257C3734" w14:textId="1623397F" w:rsidR="006953C7" w:rsidRDefault="006953C7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noProof/>
        </w:rPr>
        <w:tab/>
      </w:r>
      <w:r w:rsidR="00AB3731" w:rsidRPr="00AB3731">
        <w:rPr>
          <w:rFonts w:cstheme="minorHAnsi"/>
          <w:noProof/>
          <w:position w:val="-16"/>
        </w:rPr>
        <w:object w:dxaOrig="1480" w:dyaOrig="440" w14:anchorId="375C03E4">
          <v:shape id="_x0000_i65304" type="#_x0000_t75" style="width:73.85pt;height:22.15pt" o:ole="">
            <v:imagedata r:id="rId596" o:title=""/>
          </v:shape>
          <o:OLEObject Type="Embed" ProgID="Equation.DSMT4" ShapeID="_x0000_i65304" DrawAspect="Content" ObjectID="_1498527574" r:id="rId597"/>
        </w:object>
      </w:r>
      <w:r>
        <w:rPr>
          <w:rFonts w:cstheme="minorHAnsi"/>
          <w:noProof/>
        </w:rPr>
        <w:tab/>
        <w:t>(b)</w:t>
      </w:r>
    </w:p>
    <w:p w14:paraId="2C0632EC" w14:textId="77777777" w:rsidR="00C067DF" w:rsidRPr="00C50294" w:rsidRDefault="00C067DF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 w:rsidRPr="00C50294">
        <w:rPr>
          <w:rFonts w:cstheme="minorHAnsi"/>
          <w:color w:val="0000FF"/>
        </w:rPr>
        <w:t>Proof.</w:t>
      </w:r>
    </w:p>
    <w:p w14:paraId="04DC4242" w14:textId="44505894" w:rsidR="00E2585C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94" w:name="OLE_LINK472"/>
      <w:bookmarkStart w:id="295" w:name="OLE_LINK473"/>
      <w:r w:rsidR="00AB3731" w:rsidRPr="00AB3731">
        <w:rPr>
          <w:rFonts w:cstheme="minorHAnsi"/>
          <w:position w:val="-18"/>
        </w:rPr>
        <w:object w:dxaOrig="1220" w:dyaOrig="660" w14:anchorId="79CE6F45">
          <v:shape id="_x0000_i65305" type="#_x0000_t75" style="width:60.9pt;height:33.25pt" o:ole="">
            <v:imagedata r:id="rId598" o:title=""/>
          </v:shape>
          <o:OLEObject Type="Embed" ProgID="Equation.DSMT4" ShapeID="_x0000_i65305" DrawAspect="Content" ObjectID="_1498527575" r:id="rId599"/>
        </w:object>
      </w:r>
      <w:r w:rsidR="00637F43">
        <w:rPr>
          <w:rFonts w:cstheme="minorHAnsi"/>
        </w:rPr>
        <w:t xml:space="preserve"> </w:t>
      </w:r>
      <w:r w:rsidR="006953C7">
        <w:rPr>
          <w:rFonts w:cstheme="minorHAnsi"/>
        </w:rPr>
        <w:tab/>
        <w:t>(i)</w:t>
      </w:r>
    </w:p>
    <w:bookmarkEnd w:id="270"/>
    <w:bookmarkEnd w:id="271"/>
    <w:p w14:paraId="10E68C23" w14:textId="7AC5A000" w:rsidR="002A7875" w:rsidRDefault="00E2585C" w:rsidP="00051183">
      <w:pPr>
        <w:tabs>
          <w:tab w:val="left" w:pos="360"/>
          <w:tab w:val="right" w:pos="8550"/>
        </w:tabs>
        <w:jc w:val="both"/>
        <w:rPr>
          <w:rFonts w:cstheme="minorHAnsi"/>
        </w:rPr>
      </w:pPr>
      <w:r>
        <w:rPr>
          <w:rFonts w:cstheme="minorHAnsi"/>
        </w:rPr>
        <w:tab/>
      </w:r>
      <w:bookmarkStart w:id="296" w:name="OLE_LINK913"/>
      <w:bookmarkStart w:id="297" w:name="OLE_LINK914"/>
      <w:r w:rsidR="00AB3731" w:rsidRPr="00AB3731">
        <w:rPr>
          <w:rFonts w:cstheme="minorHAnsi"/>
          <w:position w:val="-18"/>
        </w:rPr>
        <w:object w:dxaOrig="2280" w:dyaOrig="660" w14:anchorId="75D24F55">
          <v:shape id="_x0000_i65306" type="#_x0000_t75" style="width:114.45pt;height:33.25pt" o:ole="">
            <v:imagedata r:id="rId600" o:title=""/>
          </v:shape>
          <o:OLEObject Type="Embed" ProgID="Equation.DSMT4" ShapeID="_x0000_i65306" DrawAspect="Content" ObjectID="_1498527576" r:id="rId601"/>
        </w:object>
      </w:r>
      <w:r w:rsidR="006953C7">
        <w:rPr>
          <w:rFonts w:cstheme="minorHAnsi"/>
          <w:noProof/>
        </w:rPr>
        <w:tab/>
        <w:t>(ii)</w:t>
      </w:r>
    </w:p>
    <w:p w14:paraId="779AC9FE" w14:textId="0FBA01BF" w:rsidR="002A7875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3240" w:dyaOrig="560" w14:anchorId="0982E071">
          <v:shape id="_x0000_i65307" type="#_x0000_t75" style="width:162.45pt;height:27.7pt" o:ole="">
            <v:imagedata r:id="rId602" o:title=""/>
          </v:shape>
          <o:OLEObject Type="Embed" ProgID="Equation.DSMT4" ShapeID="_x0000_i65307" DrawAspect="Content" ObjectID="_1498527577" r:id="rId603"/>
        </w:object>
      </w:r>
      <w:r w:rsidR="006953C7">
        <w:rPr>
          <w:rFonts w:cstheme="minorHAnsi"/>
          <w:noProof/>
        </w:rPr>
        <w:tab/>
        <w:t>(iii)</w:t>
      </w:r>
    </w:p>
    <w:bookmarkEnd w:id="294"/>
    <w:bookmarkEnd w:id="295"/>
    <w:p w14:paraId="084406B8" w14:textId="77777777" w:rsidR="0055112D" w:rsidRDefault="0033308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5215B3">
        <w:rPr>
          <w:rFonts w:cstheme="minorHAnsi"/>
        </w:rPr>
        <w:t>y Principle 4</w:t>
      </w:r>
      <w:r w:rsidR="002A7875">
        <w:rPr>
          <w:rFonts w:cstheme="minorHAnsi"/>
        </w:rPr>
        <w:t xml:space="preserve"> (i.e., </w:t>
      </w:r>
      <w:r w:rsidR="002A7875" w:rsidRPr="007F6C23">
        <w:rPr>
          <w:rFonts w:cstheme="minorHAnsi"/>
          <w:color w:val="238B00"/>
        </w:rPr>
        <w:t>3.11</w:t>
      </w:r>
      <w:r w:rsidR="002A7875">
        <w:rPr>
          <w:rFonts w:cstheme="minorHAnsi"/>
        </w:rPr>
        <w:t>)</w:t>
      </w:r>
      <w:r w:rsidR="005215B3">
        <w:rPr>
          <w:rFonts w:cstheme="minorHAnsi"/>
        </w:rPr>
        <w:t>,</w:t>
      </w:r>
    </w:p>
    <w:p w14:paraId="34C2749F" w14:textId="04DC8A31" w:rsidR="005215B3" w:rsidRDefault="005215B3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0"/>
        </w:rPr>
        <w:object w:dxaOrig="6100" w:dyaOrig="780" w14:anchorId="60164F0E">
          <v:shape id="_x0000_i65308" type="#_x0000_t75" style="width:304.6pt;height:38.75pt" o:ole="">
            <v:imagedata r:id="rId604" o:title=""/>
          </v:shape>
          <o:OLEObject Type="Embed" ProgID="Equation.DSMT4" ShapeID="_x0000_i65308" DrawAspect="Content" ObjectID="_1498527578" r:id="rId605"/>
        </w:object>
      </w:r>
      <w:r>
        <w:rPr>
          <w:rFonts w:cstheme="minorHAnsi"/>
        </w:rPr>
        <w:t xml:space="preserve"> </w:t>
      </w:r>
      <w:r w:rsidR="006953C7">
        <w:rPr>
          <w:rFonts w:cstheme="minorHAnsi"/>
        </w:rPr>
        <w:t xml:space="preserve">   </w:t>
      </w:r>
      <w:r w:rsidR="006953C7" w:rsidRPr="00F228F2">
        <w:rPr>
          <w:rFonts w:ascii="MS Gothic" w:eastAsia="MS Gothic" w:hAnsi="Lucida Handwriting" w:hint="eastAsia"/>
        </w:rPr>
        <w:t>✔</w:t>
      </w:r>
      <w:r w:rsidR="006953C7">
        <w:rPr>
          <w:rFonts w:cstheme="minorHAnsi"/>
        </w:rPr>
        <w:t xml:space="preserve"> </w:t>
      </w:r>
    </w:p>
    <w:p w14:paraId="2300BEF2" w14:textId="24A8747F" w:rsidR="006953C7" w:rsidRDefault="007D195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4300" w:dyaOrig="760" w14:anchorId="101C2FEC">
          <v:shape id="_x0000_i65309" type="#_x0000_t75" style="width:215.1pt;height:37.85pt" o:ole="">
            <v:imagedata r:id="rId606" o:title=""/>
          </v:shape>
          <o:OLEObject Type="Embed" ProgID="Equation.DSMT4" ShapeID="_x0000_i65309" DrawAspect="Content" ObjectID="_1498527579" r:id="rId607"/>
        </w:object>
      </w:r>
      <w:r w:rsidR="00157F12">
        <w:rPr>
          <w:rFonts w:cstheme="minorHAnsi"/>
        </w:rPr>
        <w:t xml:space="preserve"> </w:t>
      </w:r>
      <w:r w:rsidR="002A7D8B">
        <w:rPr>
          <w:rFonts w:cstheme="minorHAnsi"/>
        </w:rPr>
        <w:t xml:space="preserve">     </w:t>
      </w:r>
      <w:bookmarkStart w:id="298" w:name="OLE_LINK113"/>
      <w:bookmarkStart w:id="299" w:name="OLE_LINK114"/>
      <w:bookmarkStart w:id="300" w:name="OLE_LINK123"/>
      <w:r w:rsidR="006953C7" w:rsidRPr="00F228F2">
        <w:rPr>
          <w:rFonts w:ascii="MS Gothic" w:eastAsia="MS Gothic" w:hAnsi="Lucida Handwriting" w:hint="eastAsia"/>
        </w:rPr>
        <w:t>✔</w:t>
      </w:r>
    </w:p>
    <w:bookmarkEnd w:id="290"/>
    <w:bookmarkEnd w:id="291"/>
    <w:p w14:paraId="6EAA12D1" w14:textId="77777777" w:rsidR="006953C7" w:rsidRDefault="006953C7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noProof/>
        </w:rPr>
      </w:pPr>
    </w:p>
    <w:bookmarkStart w:id="301" w:name="OLE_LINK133"/>
    <w:bookmarkStart w:id="302" w:name="OLE_LINK134"/>
    <w:p w14:paraId="0DA0D204" w14:textId="557A7CAE" w:rsidR="006953C7" w:rsidRDefault="00AB3731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260" w:dyaOrig="440" w14:anchorId="5ACA6BBD">
          <v:shape id="_x0000_i65310" type="#_x0000_t75" style="width:62.75pt;height:22.15pt" o:ole="">
            <v:imagedata r:id="rId608" o:title=""/>
          </v:shape>
          <o:OLEObject Type="Embed" ProgID="Equation.DSMT4" ShapeID="_x0000_i65310" DrawAspect="Content" ObjectID="_1498527580" r:id="rId609"/>
        </w:object>
      </w:r>
      <w:r w:rsidR="006953C7">
        <w:rPr>
          <w:rFonts w:cstheme="minorHAnsi"/>
        </w:rPr>
        <w:t xml:space="preserve"> represent the same state since </w:t>
      </w:r>
      <w:r w:rsidRPr="00AB3731">
        <w:rPr>
          <w:rFonts w:cstheme="minorHAnsi"/>
          <w:position w:val="-6"/>
        </w:rPr>
        <w:object w:dxaOrig="440" w:dyaOrig="340" w14:anchorId="4E408640">
          <v:shape id="_x0000_i65311" type="#_x0000_t75" style="width:22.15pt;height:16.6pt" o:ole="">
            <v:imagedata r:id="rId610" o:title=""/>
          </v:shape>
          <o:OLEObject Type="Embed" ProgID="Equation.DSMT4" ShapeID="_x0000_i65311" DrawAspect="Content" ObjectID="_1498527581" r:id="rId611"/>
        </w:object>
      </w:r>
      <w:r w:rsidR="006953C7">
        <w:rPr>
          <w:rFonts w:cstheme="minorHAnsi"/>
        </w:rPr>
        <w:t xml:space="preserve"> is a scalar</w:t>
      </w:r>
      <w:r w:rsidR="008F079C">
        <w:rPr>
          <w:rFonts w:cstheme="minorHAnsi"/>
        </w:rPr>
        <w:t>,</w:t>
      </w:r>
      <w:r w:rsidR="006953C7">
        <w:rPr>
          <w:rFonts w:cstheme="minorHAnsi"/>
        </w:rPr>
        <w:t xml:space="preserve"> and </w:t>
      </w:r>
      <w:r w:rsidR="008F079C">
        <w:rPr>
          <w:rFonts w:cstheme="minorHAnsi"/>
        </w:rPr>
        <w:t>this fact is corroborated</w:t>
      </w:r>
      <w:r w:rsidR="006953C7">
        <w:rPr>
          <w:rFonts w:cstheme="minorHAnsi"/>
        </w:rPr>
        <w:t xml:space="preserve"> by (a) and (b): </w:t>
      </w:r>
    </w:p>
    <w:p w14:paraId="6DA5A11E" w14:textId="5B348C00" w:rsidR="006953C7" w:rsidRDefault="006953C7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noProof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4340" w:dyaOrig="600" w14:anchorId="0C5018ED">
          <v:shape id="_x0000_i65312" type="#_x0000_t75" style="width:216.9pt;height:30.45pt" o:ole="">
            <v:imagedata r:id="rId612" o:title=""/>
          </v:shape>
          <o:OLEObject Type="Embed" ProgID="Equation.DSMT4" ShapeID="_x0000_i65312" DrawAspect="Content" ObjectID="_1498527582" r:id="rId613"/>
        </w:object>
      </w:r>
    </w:p>
    <w:p w14:paraId="0622E88C" w14:textId="5ECA2097" w:rsidR="006953C7" w:rsidRDefault="006953C7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AB3731" w:rsidRPr="00AB3731">
        <w:rPr>
          <w:rFonts w:cstheme="minorHAnsi"/>
          <w:noProof/>
          <w:position w:val="-18"/>
        </w:rPr>
        <w:object w:dxaOrig="1920" w:dyaOrig="480" w14:anchorId="1CA95DE4">
          <v:shape id="_x0000_i65313" type="#_x0000_t75" style="width:96pt;height:24pt" o:ole="">
            <v:imagedata r:id="rId614" o:title=""/>
          </v:shape>
          <o:OLEObject Type="Embed" ProgID="Equation.DSMT4" ShapeID="_x0000_i65313" DrawAspect="Content" ObjectID="_1498527583" r:id="rId615"/>
        </w:object>
      </w:r>
    </w:p>
    <w:p w14:paraId="04400506" w14:textId="42A99FF7" w:rsidR="006953C7" w:rsidRDefault="006953C7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AB3731" w:rsidRPr="00AB3731">
        <w:rPr>
          <w:rFonts w:cstheme="minorHAnsi"/>
          <w:noProof/>
          <w:position w:val="-18"/>
        </w:rPr>
        <w:object w:dxaOrig="3540" w:dyaOrig="660" w14:anchorId="0596C670">
          <v:shape id="_x0000_i65314" type="#_x0000_t75" style="width:177.25pt;height:33.25pt" o:ole="">
            <v:imagedata r:id="rId616" o:title=""/>
          </v:shape>
          <o:OLEObject Type="Embed" ProgID="Equation.DSMT4" ShapeID="_x0000_i65314" DrawAspect="Content" ObjectID="_1498527584" r:id="rId617"/>
        </w:object>
      </w:r>
      <w:r>
        <w:rPr>
          <w:rFonts w:cstheme="minorHAnsi"/>
          <w:noProof/>
        </w:rPr>
        <w:t xml:space="preserve">    </w:t>
      </w:r>
      <w:bookmarkStart w:id="303" w:name="OLE_LINK329"/>
      <w:bookmarkStart w:id="304" w:name="OLE_LINK81"/>
      <w:bookmarkStart w:id="305" w:name="OLE_LINK77"/>
      <w:r>
        <w:rPr>
          <w:rFonts w:ascii="MS Gothic" w:eastAsia="MS Gothic" w:hAnsi="Lucida Handwriting" w:hint="eastAsia"/>
        </w:rPr>
        <w:t>✔</w:t>
      </w:r>
      <w:bookmarkEnd w:id="303"/>
      <w:bookmarkEnd w:id="304"/>
      <w:bookmarkEnd w:id="305"/>
      <w:r>
        <w:rPr>
          <w:rFonts w:cstheme="minorHAnsi"/>
          <w:noProof/>
        </w:rPr>
        <w:t xml:space="preserve"> </w:t>
      </w:r>
    </w:p>
    <w:p w14:paraId="270D7991" w14:textId="0455A9B3" w:rsidR="006953C7" w:rsidRDefault="006953C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AB3731" w:rsidRPr="00AB3731">
        <w:rPr>
          <w:rFonts w:cstheme="minorHAnsi"/>
          <w:noProof/>
          <w:position w:val="-16"/>
        </w:rPr>
        <w:object w:dxaOrig="3400" w:dyaOrig="580" w14:anchorId="64EBC9C3">
          <v:shape id="_x0000_i65315" type="#_x0000_t75" style="width:169.85pt;height:28.6pt" o:ole="">
            <v:imagedata r:id="rId618" o:title=""/>
          </v:shape>
          <o:OLEObject Type="Embed" ProgID="Equation.DSMT4" ShapeID="_x0000_i65315" DrawAspect="Content" ObjectID="_1498527585" r:id="rId619"/>
        </w:object>
      </w:r>
    </w:p>
    <w:bookmarkEnd w:id="298"/>
    <w:bookmarkEnd w:id="299"/>
    <w:bookmarkEnd w:id="300"/>
    <w:p w14:paraId="4AFD86F8" w14:textId="15765929" w:rsidR="005F797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5560" w:dyaOrig="660" w14:anchorId="3F7011B3">
          <v:shape id="_x0000_i65316" type="#_x0000_t75" style="width:277.85pt;height:33.25pt" o:ole="">
            <v:imagedata r:id="rId620" o:title=""/>
          </v:shape>
          <o:OLEObject Type="Embed" ProgID="Equation.DSMT4" ShapeID="_x0000_i65316" DrawAspect="Content" ObjectID="_1498527586" r:id="rId621"/>
        </w:object>
      </w:r>
      <w:r w:rsidR="00002232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842E68">
        <w:rPr>
          <w:rFonts w:cstheme="minorHAnsi"/>
        </w:rPr>
        <w:t xml:space="preserve">  </w:t>
      </w:r>
      <w:r w:rsidR="006953C7">
        <w:rPr>
          <w:rFonts w:ascii="MS Gothic" w:eastAsia="MS Gothic" w:hAnsi="Lucida Handwriting" w:hint="eastAsia"/>
        </w:rPr>
        <w:t xml:space="preserve">✔ </w:t>
      </w:r>
      <w:r w:rsidR="006953C7">
        <w:rPr>
          <w:rFonts w:ascii="MS Gothic" w:eastAsia="MS Gothic" w:hAnsi="Lucida Handwriting"/>
        </w:rPr>
        <w:t xml:space="preserve">  </w:t>
      </w:r>
      <w:r w:rsidR="00842E68">
        <w:rPr>
          <w:rFonts w:cstheme="minorHAnsi"/>
        </w:rPr>
        <w:t xml:space="preserve"> </w:t>
      </w:r>
      <w:bookmarkStart w:id="306" w:name="OLE_LINK117"/>
      <w:bookmarkStart w:id="307" w:name="OLE_LINK118"/>
      <w:r w:rsidR="00842E68">
        <w:rPr>
          <w:rFonts w:ascii="Lucida Sans Unicode" w:hAnsi="Lucida Sans Unicode" w:cs="Lucida Sans Unicode" w:hint="eastAsia"/>
          <w:color w:val="0000FF"/>
        </w:rPr>
        <w:t>■</w:t>
      </w:r>
      <w:bookmarkEnd w:id="306"/>
      <w:bookmarkEnd w:id="307"/>
      <w:r w:rsidR="00842E68">
        <w:rPr>
          <w:rFonts w:cstheme="minorHAnsi"/>
        </w:rPr>
        <w:t xml:space="preserve"> </w:t>
      </w:r>
    </w:p>
    <w:p w14:paraId="7B2FA305" w14:textId="77777777" w:rsidR="00411C6B" w:rsidRDefault="00411C6B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6D8DE93B" w14:textId="2221FA7B" w:rsidR="000078C4" w:rsidRDefault="000078C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two operator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the </w:t>
      </w:r>
      <w:r>
        <w:rPr>
          <w:rFonts w:cstheme="minorHAnsi"/>
          <w:b/>
        </w:rPr>
        <w:t>commutator</w:t>
      </w:r>
      <w:r>
        <w:rPr>
          <w:rFonts w:cstheme="minorHAnsi"/>
        </w:rPr>
        <w:t xml:space="preserve"> is </w:t>
      </w:r>
      <w:r w:rsidR="00AB3731" w:rsidRPr="00AB3731">
        <w:rPr>
          <w:rFonts w:cstheme="minorHAnsi"/>
          <w:position w:val="-16"/>
        </w:rPr>
        <w:object w:dxaOrig="1920" w:dyaOrig="440" w14:anchorId="5A616024">
          <v:shape id="_x0000_i65317" type="#_x0000_t75" style="width:96pt;height:22.15pt" o:ole="">
            <v:imagedata r:id="rId622" o:title=""/>
          </v:shape>
          <o:OLEObject Type="Embed" ProgID="Equation.DSMT4" ShapeID="_x0000_i65317" DrawAspect="Content" ObjectID="_1498527587" r:id="rId623"/>
        </w:object>
      </w:r>
      <w:r w:rsidR="000022A3">
        <w:rPr>
          <w:rFonts w:cstheme="minorHAnsi"/>
        </w:rPr>
        <w:t>.</w:t>
      </w:r>
    </w:p>
    <w:p w14:paraId="7839645B" w14:textId="77777777" w:rsidR="00F7683F" w:rsidRPr="00DF046F" w:rsidRDefault="00F7683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4CCBF4DD" w14:textId="1E230439" w:rsidR="00DF046F" w:rsidRPr="00CE4B72" w:rsidRDefault="00DF04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308" w:name="OLE_LINK225"/>
      <w:bookmarkStart w:id="309" w:name="OLE_LINK226"/>
      <w:r w:rsidRPr="00DF046F">
        <w:rPr>
          <w:rFonts w:cstheme="minorHAnsi"/>
        </w:rPr>
        <w:t>I</w:t>
      </w:r>
      <w:r>
        <w:rPr>
          <w:rFonts w:cstheme="minorHAnsi"/>
        </w:rPr>
        <w:t xml:space="preserve">n the next theorem the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does not change over time, yet </w:t>
      </w:r>
      <w:r w:rsidR="00AB3731" w:rsidRPr="00AB3731">
        <w:rPr>
          <w:rFonts w:cstheme="minorHAnsi"/>
          <w:position w:val="-16"/>
        </w:rPr>
        <w:object w:dxaOrig="400" w:dyaOrig="440" w14:anchorId="353BCD90">
          <v:shape id="_x0000_i65318" type="#_x0000_t75" style="width:20.3pt;height:22.15pt" o:ole="">
            <v:imagedata r:id="rId624" o:title=""/>
          </v:shape>
          <o:OLEObject Type="Embed" ProgID="Equation.DSMT4" ShapeID="_x0000_i65318" DrawAspect="Content" ObjectID="_1498527588" r:id="rId625"/>
        </w:object>
      </w:r>
      <w:r>
        <w:rPr>
          <w:rFonts w:cstheme="minorHAnsi"/>
        </w:rPr>
        <w:t xml:space="preserve"> is time-dependent. How can that be? </w:t>
      </w:r>
      <w:bookmarkEnd w:id="301"/>
      <w:bookmarkEnd w:id="302"/>
      <w:r w:rsidR="00047DC6">
        <w:rPr>
          <w:rFonts w:cstheme="minorHAnsi"/>
        </w:rPr>
        <w:t>It is because t</w:t>
      </w:r>
      <w:r w:rsidR="00CE4B72">
        <w:rPr>
          <w:rFonts w:cstheme="minorHAnsi"/>
        </w:rPr>
        <w:t xml:space="preserve">he state vector </w:t>
      </w:r>
      <w:r w:rsidR="00AB3731" w:rsidRPr="00AB3731">
        <w:rPr>
          <w:rFonts w:cstheme="minorHAnsi"/>
          <w:position w:val="-18"/>
        </w:rPr>
        <w:object w:dxaOrig="420" w:dyaOrig="480" w14:anchorId="26235747">
          <v:shape id="_x0000_i65319" type="#_x0000_t75" style="width:21.25pt;height:24pt" o:ole="">
            <v:imagedata r:id="rId626" o:title=""/>
          </v:shape>
          <o:OLEObject Type="Embed" ProgID="Equation.DSMT4" ShapeID="_x0000_i65319" DrawAspect="Content" ObjectID="_1498527589" r:id="rId627"/>
        </w:object>
      </w:r>
      <w:r w:rsidR="00CE4B72">
        <w:rPr>
          <w:rFonts w:cstheme="minorHAnsi"/>
        </w:rPr>
        <w:t xml:space="preserve"> changes over time, </w:t>
      </w:r>
      <w:r w:rsidR="00047DC6">
        <w:rPr>
          <w:rFonts w:cstheme="minorHAnsi"/>
        </w:rPr>
        <w:t xml:space="preserve">hence </w:t>
      </w:r>
      <w:r w:rsidR="00CE4B72">
        <w:rPr>
          <w:rFonts w:cstheme="minorHAnsi"/>
        </w:rPr>
        <w:t xml:space="preserve">the outcome probabilities due to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</w:t>
      </w:r>
      <w:r w:rsidR="00047DC6">
        <w:rPr>
          <w:rFonts w:cstheme="minorHAnsi"/>
        </w:rPr>
        <w:t>also</w:t>
      </w:r>
      <w:r w:rsidR="00CE4B72">
        <w:rPr>
          <w:rFonts w:cstheme="minorHAnsi"/>
        </w:rPr>
        <w:t xml:space="preserve"> change. </w:t>
      </w:r>
      <w:r w:rsidR="00047DC6">
        <w:rPr>
          <w:rFonts w:cstheme="minorHAnsi"/>
        </w:rPr>
        <w:t xml:space="preserve">For example, let </w:t>
      </w:r>
      <w:r w:rsidR="00047DC6">
        <w:rPr>
          <w:rFonts w:cstheme="minorHAnsi"/>
          <w:i/>
        </w:rPr>
        <w:t>L</w:t>
      </w:r>
      <w:r w:rsidR="00047DC6">
        <w:rPr>
          <w:rFonts w:cstheme="minorHAnsi"/>
        </w:rPr>
        <w:t xml:space="preserve"> be the observable of spin along the positive </w:t>
      </w:r>
      <w:r w:rsidR="00047DC6" w:rsidRPr="00CE4B72">
        <w:rPr>
          <w:rFonts w:cstheme="minorHAnsi"/>
          <w:i/>
        </w:rPr>
        <w:t>z</w:t>
      </w:r>
      <w:r w:rsidR="00047DC6">
        <w:rPr>
          <w:rFonts w:cstheme="minorHAnsi"/>
        </w:rPr>
        <w:t xml:space="preserve">-axis. </w:t>
      </w:r>
      <w:r w:rsidR="00AB3731" w:rsidRPr="00AB3731">
        <w:rPr>
          <w:rFonts w:cstheme="minorHAnsi"/>
          <w:position w:val="-16"/>
        </w:rPr>
        <w:object w:dxaOrig="400" w:dyaOrig="440" w14:anchorId="624378D6">
          <v:shape id="_x0000_i65320" type="#_x0000_t75" style="width:20.3pt;height:22.15pt" o:ole="">
            <v:imagedata r:id="rId628" o:title=""/>
          </v:shape>
          <o:OLEObject Type="Embed" ProgID="Equation.DSMT4" ShapeID="_x0000_i65320" DrawAspect="Content" ObjectID="_1498527590" r:id="rId629"/>
        </w:object>
      </w:r>
      <w:r w:rsidR="00CE4B72">
        <w:rPr>
          <w:rFonts w:cstheme="minorHAnsi"/>
        </w:rPr>
        <w:t xml:space="preserve"> would </w:t>
      </w:r>
      <w:r w:rsidR="00047DC6">
        <w:rPr>
          <w:rFonts w:cstheme="minorHAnsi"/>
        </w:rPr>
        <w:t>be</w:t>
      </w:r>
      <w:r w:rsidR="00CE4B72">
        <w:rPr>
          <w:rFonts w:cstheme="minorHAnsi"/>
        </w:rPr>
        <w:t xml:space="preserve"> +1 when </w:t>
      </w:r>
      <w:r w:rsidR="00AB3731" w:rsidRPr="00AB3731">
        <w:rPr>
          <w:rFonts w:cstheme="minorHAnsi"/>
          <w:position w:val="-20"/>
        </w:rPr>
        <w:object w:dxaOrig="1380" w:dyaOrig="520" w14:anchorId="655DCFC7">
          <v:shape id="_x0000_i65321" type="#_x0000_t75" style="width:69.25pt;height:25.85pt" o:ole="">
            <v:imagedata r:id="rId630" o:title=""/>
          </v:shape>
          <o:OLEObject Type="Embed" ProgID="Equation.DSMT4" ShapeID="_x0000_i65321" DrawAspect="Content" ObjectID="_1498527591" r:id="rId631"/>
        </w:object>
      </w:r>
      <w:r w:rsidR="00CE4B72">
        <w:rPr>
          <w:rFonts w:cstheme="minorHAnsi"/>
        </w:rPr>
        <w:t xml:space="preserve"> </w:t>
      </w:r>
      <w:r w:rsidR="00846CDB">
        <w:rPr>
          <w:rFonts w:cstheme="minorHAnsi"/>
        </w:rPr>
        <w:t xml:space="preserve">but it would </w:t>
      </w:r>
      <w:r w:rsidR="00047DC6">
        <w:rPr>
          <w:rFonts w:cstheme="minorHAnsi"/>
        </w:rPr>
        <w:t>be</w:t>
      </w:r>
      <w:r w:rsidR="00846CDB">
        <w:rPr>
          <w:rFonts w:cstheme="minorHAnsi"/>
        </w:rPr>
        <w:t xml:space="preserve"> </w:t>
      </w:r>
      <w:r w:rsidR="00846CDB">
        <w:rPr>
          <w:rFonts w:ascii="Arial" w:hAnsi="Arial" w:cs="Arial"/>
        </w:rPr>
        <w:t>½</w:t>
      </w:r>
      <w:r w:rsidR="00846CDB">
        <w:rPr>
          <w:rFonts w:cstheme="minorHAnsi"/>
        </w:rPr>
        <w:t xml:space="preserve"> when </w:t>
      </w:r>
      <w:r w:rsidR="00AB3731" w:rsidRPr="00AB3731">
        <w:rPr>
          <w:rFonts w:cstheme="minorHAnsi"/>
          <w:position w:val="-20"/>
        </w:rPr>
        <w:object w:dxaOrig="1360" w:dyaOrig="520" w14:anchorId="66309CCA">
          <v:shape id="_x0000_i65322" type="#_x0000_t75" style="width:68.3pt;height:25.85pt" o:ole="">
            <v:imagedata r:id="rId632" o:title=""/>
          </v:shape>
          <o:OLEObject Type="Embed" ProgID="Equation.DSMT4" ShapeID="_x0000_i65322" DrawAspect="Content" ObjectID="_1498527592" r:id="rId633"/>
        </w:object>
      </w:r>
      <w:r w:rsidR="00846CDB">
        <w:rPr>
          <w:rFonts w:cstheme="minorHAnsi"/>
        </w:rPr>
        <w:t>.</w:t>
      </w:r>
      <w:r w:rsidR="00411B3D">
        <w:rPr>
          <w:rFonts w:cstheme="minorHAnsi"/>
        </w:rPr>
        <w:t xml:space="preserve"> So </w:t>
      </w:r>
      <w:r w:rsidR="00AB3731" w:rsidRPr="00AB3731">
        <w:rPr>
          <w:rFonts w:cstheme="minorHAnsi"/>
          <w:position w:val="-20"/>
        </w:rPr>
        <w:object w:dxaOrig="2340" w:dyaOrig="520" w14:anchorId="027DDB9D">
          <v:shape id="_x0000_i65323" type="#_x0000_t75" style="width:117.25pt;height:25.85pt" o:ole="">
            <v:imagedata r:id="rId634" o:title=""/>
          </v:shape>
          <o:OLEObject Type="Embed" ProgID="Equation.DSMT4" ShapeID="_x0000_i65323" DrawAspect="Content" ObjectID="_1498527593" r:id="rId635"/>
        </w:object>
      </w:r>
      <w:r w:rsidR="00411B3D">
        <w:rPr>
          <w:rFonts w:cstheme="minorHAnsi"/>
        </w:rPr>
        <w:t xml:space="preserve"> is time-dependent.</w:t>
      </w:r>
    </w:p>
    <w:p w14:paraId="477D9B3A" w14:textId="77777777" w:rsidR="00DF046F" w:rsidRPr="00DF046F" w:rsidRDefault="00DF04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38B8CAD9" w14:textId="2B2CCF87" w:rsidR="000022A3" w:rsidRDefault="006E1AC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 w:rsidR="00176A20">
        <w:rPr>
          <w:rFonts w:cstheme="minorHAnsi"/>
        </w:rPr>
        <w:t xml:space="preserve"> be an observable,</w:t>
      </w:r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18"/>
        </w:rPr>
        <w:object w:dxaOrig="660" w:dyaOrig="480" w14:anchorId="082D4423">
          <v:shape id="_x0000_i65324" type="#_x0000_t75" style="width:33.25pt;height:24pt" o:ole="">
            <v:imagedata r:id="rId636" o:title=""/>
          </v:shape>
          <o:OLEObject Type="Embed" ProgID="Equation.DSMT4" ShapeID="_x0000_i65324" DrawAspect="Content" ObjectID="_1498527594" r:id="rId637"/>
        </w:object>
      </w:r>
      <w:r w:rsidR="006333CB">
        <w:rPr>
          <w:rFonts w:cstheme="minorHAnsi"/>
        </w:rPr>
        <w:t xml:space="preserve"> a normalized time-dependent state vector for </w:t>
      </w:r>
      <w:r w:rsidR="006333CB">
        <w:rPr>
          <w:rFonts w:cstheme="minorHAnsi"/>
          <w:i/>
        </w:rPr>
        <w:t>L</w:t>
      </w:r>
      <w:r w:rsidR="00176A20">
        <w:rPr>
          <w:rFonts w:cstheme="minorHAnsi"/>
        </w:rPr>
        <w:t xml:space="preserve">, and </w:t>
      </w:r>
      <w:r w:rsidR="00176A20">
        <w:rPr>
          <w:rFonts w:cstheme="minorHAnsi"/>
          <w:i/>
        </w:rPr>
        <w:t>H</w:t>
      </w:r>
      <w:r w:rsidR="00176A20">
        <w:rPr>
          <w:rFonts w:cstheme="minorHAnsi"/>
        </w:rPr>
        <w:t xml:space="preserve"> a Hermitian operator that satisfies the time-dependent Schrödinger equation (4.10)</w:t>
      </w:r>
      <w:r w:rsidR="006333CB">
        <w:rPr>
          <w:rFonts w:cstheme="minorHAnsi"/>
        </w:rPr>
        <w:t>. Then</w:t>
      </w:r>
    </w:p>
    <w:bookmarkEnd w:id="296"/>
    <w:bookmarkEnd w:id="297"/>
    <w:p w14:paraId="244ACB50" w14:textId="4D27D897" w:rsidR="006333CB" w:rsidRDefault="006333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2060" w:dyaOrig="660" w14:anchorId="74A62E95">
          <v:shape id="_x0000_i65325" type="#_x0000_t75" style="width:103.4pt;height:33.25pt" o:ole="">
            <v:imagedata r:id="rId638" o:title=""/>
          </v:shape>
          <o:OLEObject Type="Embed" ProgID="Equation.DSMT4" ShapeID="_x0000_i65325" DrawAspect="Content" ObjectID="_1498527595" r:id="rId639"/>
        </w:object>
      </w:r>
      <w:r w:rsidR="0091711B">
        <w:rPr>
          <w:rFonts w:cstheme="minorHAnsi"/>
        </w:rPr>
        <w:t xml:space="preserve"> </w:t>
      </w:r>
      <w:r w:rsidR="0091711B">
        <w:rPr>
          <w:rFonts w:cstheme="minorHAnsi"/>
        </w:rPr>
        <w:tab/>
        <w:t>(4.17)</w:t>
      </w:r>
    </w:p>
    <w:p w14:paraId="646685CA" w14:textId="77777777" w:rsidR="00083E39" w:rsidRDefault="00083E3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4C278C65" w14:textId="77777777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, equivalently</w:t>
      </w:r>
    </w:p>
    <w:p w14:paraId="2441DBC1" w14:textId="0D85B10C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2200" w:dyaOrig="660" w14:anchorId="5E1A5DDD">
          <v:shape id="_x0000_i65326" type="#_x0000_t75" style="width:109.85pt;height:33.25pt" o:ole="">
            <v:imagedata r:id="rId640" o:title=""/>
          </v:shape>
          <o:OLEObject Type="Embed" ProgID="Equation.DSMT4" ShapeID="_x0000_i65326" DrawAspect="Content" ObjectID="_1498527596" r:id="rId641"/>
        </w:object>
      </w:r>
      <w:r w:rsidR="00444B88">
        <w:rPr>
          <w:rFonts w:cstheme="minorHAnsi"/>
        </w:rPr>
        <w:t xml:space="preserve"> </w:t>
      </w:r>
      <w:r w:rsidR="00744CBD">
        <w:rPr>
          <w:rFonts w:cstheme="minorHAnsi"/>
        </w:rPr>
        <w:tab/>
        <w:t>(4.18)</w:t>
      </w:r>
    </w:p>
    <w:p w14:paraId="0D984585" w14:textId="77777777" w:rsidR="00C50294" w:rsidRDefault="00C5029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25AFC0F5" w14:textId="77777777" w:rsidR="00827927" w:rsidRDefault="00744CB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 w:rsidR="00BF70BB">
        <w:rPr>
          <w:rFonts w:cstheme="minorHAnsi"/>
        </w:rPr>
        <w:t xml:space="preserve"> Let </w:t>
      </w:r>
    </w:p>
    <w:p w14:paraId="628A2EF9" w14:textId="268317F2" w:rsidR="00F21FA7" w:rsidRDefault="0082792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2080" w:dyaOrig="580" w14:anchorId="4BA46322">
          <v:shape id="_x0000_i65327" type="#_x0000_t75" style="width:104.3pt;height:28.6pt" o:ole="">
            <v:imagedata r:id="rId642" o:title=""/>
          </v:shape>
          <o:OLEObject Type="Embed" ProgID="Equation.DSMT4" ShapeID="_x0000_i65327" DrawAspect="Content" ObjectID="_1498527597" r:id="rId643"/>
        </w:object>
      </w:r>
      <w:r>
        <w:rPr>
          <w:rFonts w:cstheme="minorHAnsi"/>
        </w:rPr>
        <w:t xml:space="preserve">. </w:t>
      </w:r>
      <w:r w:rsidR="00EE6F42">
        <w:rPr>
          <w:rFonts w:cstheme="minorHAnsi"/>
        </w:rPr>
        <w:t xml:space="preserve">Thus, </w:t>
      </w:r>
      <w:r w:rsidR="00AB3731" w:rsidRPr="00AB3731">
        <w:rPr>
          <w:rFonts w:cstheme="minorHAnsi"/>
          <w:position w:val="-28"/>
        </w:rPr>
        <w:object w:dxaOrig="2140" w:dyaOrig="580" w14:anchorId="2FEB65CB">
          <v:shape id="_x0000_i65328" type="#_x0000_t75" style="width:107.1pt;height:28.6pt" o:ole="">
            <v:imagedata r:id="rId644" o:title=""/>
          </v:shape>
          <o:OLEObject Type="Embed" ProgID="Equation.DSMT4" ShapeID="_x0000_i65328" DrawAspect="Content" ObjectID="_1498527598" r:id="rId645"/>
        </w:object>
      </w:r>
      <w:r w:rsidR="00F21FA7">
        <w:rPr>
          <w:rFonts w:cstheme="minorHAnsi"/>
        </w:rPr>
        <w:t>.</w:t>
      </w:r>
      <w:r w:rsidR="00F21FA7">
        <w:rPr>
          <w:rFonts w:cstheme="minorHAnsi"/>
        </w:rPr>
        <w:tab/>
        <w:t>(a)</w:t>
      </w:r>
    </w:p>
    <w:p w14:paraId="6A38FA98" w14:textId="77777777" w:rsidR="00D54915" w:rsidRDefault="00F21FA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  <w:r w:rsidR="00C113C6">
        <w:rPr>
          <w:rFonts w:cstheme="minorHAnsi"/>
        </w:rPr>
        <w:t xml:space="preserve"> </w:t>
      </w:r>
    </w:p>
    <w:p w14:paraId="26F287E4" w14:textId="23562BC0" w:rsidR="00D54915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2080" w:dyaOrig="580" w14:anchorId="6C64851F">
          <v:shape id="_x0000_i65329" type="#_x0000_t75" style="width:104.3pt;height:28.6pt" o:ole="">
            <v:imagedata r:id="rId646" o:title=""/>
          </v:shape>
          <o:OLEObject Type="Embed" ProgID="Equation.DSMT4" ShapeID="_x0000_i65329" DrawAspect="Content" ObjectID="_1498527599" r:id="rId647"/>
        </w:object>
      </w:r>
      <w:r w:rsidR="00F21FA7">
        <w:rPr>
          <w:rFonts w:cstheme="minorHAnsi"/>
        </w:rPr>
        <w:t xml:space="preserve">   and  </w:t>
      </w:r>
      <w:r w:rsidR="00FF4E99">
        <w:rPr>
          <w:rFonts w:cstheme="minorHAnsi"/>
        </w:rPr>
        <w:t xml:space="preserve"> </w:t>
      </w:r>
      <w:r w:rsidR="00AB3731" w:rsidRPr="00AB3731">
        <w:rPr>
          <w:rFonts w:cstheme="minorHAnsi"/>
          <w:position w:val="-28"/>
        </w:rPr>
        <w:object w:dxaOrig="2140" w:dyaOrig="580" w14:anchorId="5224E74C">
          <v:shape id="_x0000_i65330" type="#_x0000_t75" style="width:107.1pt;height:28.6pt" o:ole="">
            <v:imagedata r:id="rId648" o:title=""/>
          </v:shape>
          <o:OLEObject Type="Embed" ProgID="Equation.DSMT4" ShapeID="_x0000_i65330" DrawAspect="Content" ObjectID="_1498527600" r:id="rId649"/>
        </w:object>
      </w:r>
      <w:r w:rsidR="00FF4E99">
        <w:rPr>
          <w:rFonts w:cstheme="minorHAnsi"/>
        </w:rPr>
        <w:t xml:space="preserve">. </w:t>
      </w:r>
      <w:r w:rsidR="00F21FA7">
        <w:rPr>
          <w:rFonts w:cstheme="minorHAnsi"/>
        </w:rPr>
        <w:tab/>
        <w:t>(b)</w:t>
      </w:r>
    </w:p>
    <w:p w14:paraId="4153F42B" w14:textId="77777777" w:rsidR="00D54915" w:rsidRDefault="00FF4E9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lso</w:t>
      </w:r>
    </w:p>
    <w:p w14:paraId="4CCAF441" w14:textId="199BFD0C" w:rsidR="007919CB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3400" w:dyaOrig="760" w14:anchorId="05C25D80">
          <v:shape id="_x0000_i65331" type="#_x0000_t75" style="width:169.85pt;height:37.85pt" o:ole="">
            <v:imagedata r:id="rId650" o:title=""/>
          </v:shape>
          <o:OLEObject Type="Embed" ProgID="Equation.DSMT4" ShapeID="_x0000_i65331" DrawAspect="Content" ObjectID="_1498527601" r:id="rId651"/>
        </w:object>
      </w:r>
      <w:r>
        <w:rPr>
          <w:rFonts w:cstheme="minorHAnsi"/>
        </w:rPr>
        <w:t xml:space="preserve">. </w:t>
      </w:r>
      <w:r w:rsidR="00F21FA7">
        <w:rPr>
          <w:rFonts w:cstheme="minorHAnsi"/>
        </w:rPr>
        <w:tab/>
        <w:t>(c)</w:t>
      </w:r>
    </w:p>
    <w:p w14:paraId="21094B44" w14:textId="77777777" w:rsidR="00083E39" w:rsidRDefault="00083E3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7C992785" w14:textId="5281A5A8" w:rsidR="00F21FA7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laim </w:t>
      </w:r>
      <w:r w:rsidR="00AB3731" w:rsidRPr="00AB3731">
        <w:rPr>
          <w:rFonts w:cstheme="minorHAnsi"/>
          <w:position w:val="-28"/>
        </w:rPr>
        <w:object w:dxaOrig="3280" w:dyaOrig="580" w14:anchorId="4EB89AD0">
          <v:shape id="_x0000_i65332" type="#_x0000_t75" style="width:164.3pt;height:28.6pt" o:ole="">
            <v:imagedata r:id="rId652" o:title=""/>
          </v:shape>
          <o:OLEObject Type="Embed" ProgID="Equation.DSMT4" ShapeID="_x0000_i65332" DrawAspect="Content" ObjectID="_1498527602" r:id="rId653"/>
        </w:object>
      </w:r>
      <w:r w:rsidR="002F3B0A"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28"/>
        </w:rPr>
        <w:object w:dxaOrig="3320" w:dyaOrig="580" w14:anchorId="0A6774B1">
          <v:shape id="_x0000_i65333" type="#_x0000_t75" style="width:166.15pt;height:28.6pt" o:ole="">
            <v:imagedata r:id="rId654" o:title=""/>
          </v:shape>
          <o:OLEObject Type="Embed" ProgID="Equation.DSMT4" ShapeID="_x0000_i65333" DrawAspect="Content" ObjectID="_1498527603" r:id="rId655"/>
        </w:object>
      </w:r>
      <w:r>
        <w:rPr>
          <w:rFonts w:cstheme="minorHAnsi"/>
        </w:rPr>
        <w:t>:</w:t>
      </w:r>
      <w:r w:rsidR="00F21FA7">
        <w:rPr>
          <w:rFonts w:cstheme="minorHAnsi"/>
        </w:rPr>
        <w:tab/>
        <w:t>(d)</w:t>
      </w: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3980" w:dyaOrig="760" w14:anchorId="3C5BBB52">
          <v:shape id="_x0000_i65334" type="#_x0000_t75" style="width:199.4pt;height:37.85pt" o:ole="">
            <v:imagedata r:id="rId656" o:title=""/>
          </v:shape>
          <o:OLEObject Type="Embed" ProgID="Equation.DSMT4" ShapeID="_x0000_i65334" DrawAspect="Content" ObjectID="_1498527604" r:id="rId657"/>
        </w:object>
      </w:r>
      <w:r w:rsidR="00181C58">
        <w:rPr>
          <w:rFonts w:cstheme="minorHAnsi"/>
        </w:rPr>
        <w:t xml:space="preserve"> </w:t>
      </w:r>
    </w:p>
    <w:p w14:paraId="1A8E25E2" w14:textId="46961213" w:rsidR="0001220A" w:rsidRDefault="00256D97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noProof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0"/>
        </w:rPr>
        <w:object w:dxaOrig="7480" w:dyaOrig="780" w14:anchorId="51AA14ED">
          <v:shape id="_x0000_i65335" type="#_x0000_t75" style="width:373.85pt;height:38.75pt" o:ole="">
            <v:imagedata r:id="rId658" o:title=""/>
          </v:shape>
          <o:OLEObject Type="Embed" ProgID="Equation.DSMT4" ShapeID="_x0000_i65335" DrawAspect="Content" ObjectID="_1498527605" r:id="rId659"/>
        </w:object>
      </w:r>
    </w:p>
    <w:p w14:paraId="5A501FA6" w14:textId="50DF8588" w:rsidR="0001220A" w:rsidRDefault="00AB3731" w:rsidP="0001220A">
      <w:pPr>
        <w:tabs>
          <w:tab w:val="left" w:pos="360"/>
          <w:tab w:val="left" w:pos="1530"/>
          <w:tab w:val="right" w:pos="8550"/>
        </w:tabs>
        <w:ind w:left="360" w:firstLine="1080"/>
        <w:rPr>
          <w:rFonts w:cstheme="minorHAnsi"/>
          <w:noProof/>
        </w:rPr>
      </w:pPr>
      <w:r>
        <w:rPr>
          <w:rFonts w:cstheme="minorHAnsi"/>
          <w:noProof/>
          <w:position w:val="-30"/>
        </w:rPr>
        <w:object w:dxaOrig="6620" w:dyaOrig="780" w14:anchorId="20A4427F">
          <v:shape id="_x0000_i65336" type="#_x0000_t75" style="width:331.4pt;height:38.75pt" o:ole="">
            <v:imagedata r:id="rId660" o:title=""/>
          </v:shape>
          <o:OLEObject Type="Embed" ProgID="Equation.DSMT4" ShapeID="_x0000_i65336" DrawAspect="Content" ObjectID="_1498527606" r:id="rId661"/>
        </w:object>
      </w:r>
    </w:p>
    <w:p w14:paraId="4EDB0742" w14:textId="56C42B87" w:rsidR="00E75D62" w:rsidRDefault="0001220A" w:rsidP="0001220A">
      <w:pPr>
        <w:tabs>
          <w:tab w:val="left" w:pos="540"/>
          <w:tab w:val="left" w:pos="1800"/>
          <w:tab w:val="right" w:pos="8550"/>
        </w:tabs>
        <w:ind w:firstLine="1080"/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0"/>
        </w:rPr>
        <w:object w:dxaOrig="4500" w:dyaOrig="780" w14:anchorId="34F945DA">
          <v:shape id="_x0000_i65337" type="#_x0000_t75" style="width:225.25pt;height:38.75pt" o:ole="">
            <v:imagedata r:id="rId662" o:title=""/>
          </v:shape>
          <o:OLEObject Type="Embed" ProgID="Equation.DSMT4" ShapeID="_x0000_i65337" DrawAspect="Content" ObjectID="_1498527607" r:id="rId663"/>
        </w:object>
      </w:r>
    </w:p>
    <w:p w14:paraId="43B254A8" w14:textId="77777777" w:rsidR="00256D97" w:rsidRDefault="001C040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8F079C">
        <w:rPr>
          <w:rFonts w:cstheme="minorHAnsi"/>
        </w:rPr>
        <w:t>T</w:t>
      </w:r>
      <w:r>
        <w:rPr>
          <w:rFonts w:cstheme="minorHAnsi"/>
        </w:rPr>
        <w:t>he 2</w:t>
      </w:r>
      <w:r w:rsidRPr="001C040E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equation</w:t>
      </w:r>
      <w:r w:rsidR="008F079C">
        <w:rPr>
          <w:rFonts w:cstheme="minorHAnsi"/>
        </w:rPr>
        <w:t xml:space="preserve"> is proven similarly</w:t>
      </w:r>
      <w:r>
        <w:rPr>
          <w:rFonts w:cstheme="minorHAnsi"/>
        </w:rPr>
        <w:t>.</w:t>
      </w:r>
      <w:r w:rsidR="00256D97">
        <w:rPr>
          <w:rFonts w:cstheme="minorHAnsi"/>
        </w:rPr>
        <w:t xml:space="preserve"> </w:t>
      </w:r>
    </w:p>
    <w:p w14:paraId="2B66772A" w14:textId="77777777" w:rsidR="004B7B73" w:rsidRDefault="004B7B7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14F660B3" w14:textId="77777777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310" w:name="OLE_LINK1025"/>
      <w:bookmarkStart w:id="311" w:name="OLE_LINK1026"/>
      <w:r>
        <w:rPr>
          <w:rFonts w:cstheme="minorHAnsi"/>
        </w:rPr>
        <w:t>Therefore</w:t>
      </w:r>
    </w:p>
    <w:p w14:paraId="4AE86FB8" w14:textId="4101BFBA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4780" w:dyaOrig="760" w14:anchorId="6DAA3A0F">
          <v:shape id="_x0000_i65338" type="#_x0000_t75" style="width:239.1pt;height:37.85pt" o:ole="">
            <v:imagedata r:id="rId664" o:title=""/>
          </v:shape>
          <o:OLEObject Type="Embed" ProgID="Equation.DSMT4" ShapeID="_x0000_i65338" DrawAspect="Content" ObjectID="_1498527608" r:id="rId665"/>
        </w:object>
      </w:r>
      <w:r w:rsidR="00B061B3">
        <w:rPr>
          <w:rFonts w:cstheme="minorHAnsi"/>
        </w:rPr>
        <w:t xml:space="preserve"> </w:t>
      </w:r>
    </w:p>
    <w:p w14:paraId="5212C4A1" w14:textId="095CCA49" w:rsidR="00BB3A73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312" w:name="OLE_LINK432"/>
      <w:bookmarkStart w:id="313" w:name="OLE_LINK470"/>
      <w:bookmarkEnd w:id="308"/>
      <w:bookmarkEnd w:id="309"/>
      <w:r>
        <w:rPr>
          <w:rFonts w:cstheme="minorHAnsi"/>
        </w:rPr>
        <w:tab/>
      </w: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3700" w:dyaOrig="560" w14:anchorId="602C7DB5">
          <v:shape id="_x0000_i65339" type="#_x0000_t75" style="width:184.6pt;height:27.7pt" o:ole="">
            <v:imagedata r:id="rId666" o:title=""/>
          </v:shape>
          <o:OLEObject Type="Embed" ProgID="Equation.DSMT4" ShapeID="_x0000_i65339" DrawAspect="Content" ObjectID="_1498527609" r:id="rId667"/>
        </w:object>
      </w:r>
      <w:r>
        <w:rPr>
          <w:rFonts w:cstheme="minorHAnsi"/>
        </w:rPr>
        <w:t xml:space="preserve"> </w:t>
      </w:r>
    </w:p>
    <w:p w14:paraId="350E25B6" w14:textId="75D02958" w:rsidR="006C736F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3220" w:dyaOrig="600" w14:anchorId="68AEC207">
          <v:shape id="_x0000_i65340" type="#_x0000_t75" style="width:160.6pt;height:30.45pt" o:ole="">
            <v:imagedata r:id="rId668" o:title=""/>
          </v:shape>
          <o:OLEObject Type="Embed" ProgID="Equation.DSMT4" ShapeID="_x0000_i65340" DrawAspect="Content" ObjectID="_1498527610" r:id="rId669"/>
        </w:object>
      </w:r>
      <w:r w:rsidR="00161733">
        <w:rPr>
          <w:rFonts w:cstheme="minorHAnsi"/>
        </w:rPr>
        <w:t xml:space="preserve"> </w:t>
      </w:r>
    </w:p>
    <w:p w14:paraId="7AC98D0F" w14:textId="765E506A" w:rsidR="00161733" w:rsidRDefault="0016173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4140" w:dyaOrig="720" w14:anchorId="45F0C44D">
          <v:shape id="_x0000_i65341" type="#_x0000_t75" style="width:206.75pt;height:36pt" o:ole="">
            <v:imagedata r:id="rId670" o:title=""/>
          </v:shape>
          <o:OLEObject Type="Embed" ProgID="Equation.DSMT4" ShapeID="_x0000_i65341" DrawAspect="Content" ObjectID="_1498527611" r:id="rId671"/>
        </w:object>
      </w:r>
      <w:r w:rsidR="001D62A5">
        <w:rPr>
          <w:rFonts w:cstheme="minorHAnsi"/>
        </w:rPr>
        <w:t xml:space="preserve"> </w:t>
      </w:r>
    </w:p>
    <w:p w14:paraId="21355F67" w14:textId="4D71A266" w:rsidR="00C6337A" w:rsidRDefault="00C6337A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AB3731" w:rsidRPr="00AB3731">
        <w:rPr>
          <w:rFonts w:cstheme="minorHAnsi"/>
          <w:position w:val="-62"/>
        </w:rPr>
        <w:object w:dxaOrig="2320" w:dyaOrig="1360" w14:anchorId="0315D44F">
          <v:shape id="_x0000_i65342" type="#_x0000_t75" style="width:116.3pt;height:68.3pt" o:ole="">
            <v:imagedata r:id="rId672" o:title=""/>
          </v:shape>
          <o:OLEObject Type="Embed" ProgID="Equation.DSMT4" ShapeID="_x0000_i65342" DrawAspect="Content" ObjectID="_1498527612" r:id="rId673"/>
        </w:object>
      </w:r>
      <w:r w:rsidR="00AA1F41">
        <w:rPr>
          <w:rFonts w:cstheme="minorHAnsi"/>
        </w:rPr>
        <w:t xml:space="preserve">      </w:t>
      </w:r>
      <w:bookmarkStart w:id="314" w:name="OLE_LINK94"/>
      <w:bookmarkStart w:id="315" w:name="OLE_LINK95"/>
      <w:r w:rsidR="00AA1F41" w:rsidRPr="00AA1F41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42"/>
        </w:rPr>
        <w:t>■</w:t>
      </w:r>
      <w:bookmarkEnd w:id="314"/>
      <w:bookmarkEnd w:id="315"/>
      <w:r w:rsidR="00AA1F41">
        <w:rPr>
          <w:rFonts w:cstheme="minorHAnsi"/>
        </w:rPr>
        <w:t xml:space="preserve"> </w:t>
      </w:r>
    </w:p>
    <w:p w14:paraId="1799BC13" w14:textId="77777777" w:rsidR="000D3CE4" w:rsidRDefault="000D3CE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7FD0ED94" w14:textId="77777777" w:rsidR="00AA1F41" w:rsidRDefault="009F6B82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316" w:name="OLE_LINK139"/>
      <w:bookmarkStart w:id="317" w:name="OLE_LINK140"/>
      <w:bookmarkStart w:id="318" w:name="OLE_LINK74"/>
      <w:bookmarkStart w:id="319" w:name="OLE_LINK75"/>
      <w:r>
        <w:rPr>
          <w:rFonts w:cstheme="minorHAnsi"/>
          <w:color w:val="0000FF"/>
        </w:rPr>
        <w:t>Exercise 4.2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re Hermitian, then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 w:rsidR="00755E1E">
        <w:rPr>
          <w:rFonts w:cstheme="minorHAnsi"/>
        </w:rPr>
        <w:t>]</w:t>
      </w:r>
      <w:r>
        <w:rPr>
          <w:rFonts w:cstheme="minorHAnsi"/>
        </w:rPr>
        <w:t xml:space="preserve"> is Hermitian but not necessarily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>].</w:t>
      </w:r>
    </w:p>
    <w:p w14:paraId="0D374E50" w14:textId="77777777" w:rsidR="00B10D43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1DC41D2B" w14:textId="77777777" w:rsidR="00970AC6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320" w:name="_Hlk12269160"/>
      <w:bookmarkStart w:id="321" w:name="OLE_LINK109"/>
      <w:r w:rsidRPr="00C50294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</w:t>
      </w:r>
      <w:bookmarkEnd w:id="320"/>
      <w:bookmarkEnd w:id="321"/>
      <w:r>
        <w:rPr>
          <w:rFonts w:cstheme="minorHAnsi"/>
        </w:rPr>
        <w:t xml:space="preserve">Given </w:t>
      </w:r>
    </w:p>
    <w:p w14:paraId="079FC6C1" w14:textId="4370F5E1" w:rsidR="00970AC6" w:rsidRDefault="00970AC6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4"/>
        </w:rPr>
        <w:object w:dxaOrig="2040" w:dyaOrig="320" w14:anchorId="027F7373">
          <v:shape id="_x0000_i65343" type="#_x0000_t75" style="width:102.45pt;height:15.7pt" o:ole="">
            <v:imagedata r:id="rId674" o:title=""/>
          </v:shape>
          <o:OLEObject Type="Embed" ProgID="Equation.DSMT4" ShapeID="_x0000_i65343" DrawAspect="Content" ObjectID="_1498527613" r:id="rId675"/>
        </w:object>
      </w:r>
      <w:r w:rsidR="00B10D43">
        <w:rPr>
          <w:rFonts w:cstheme="minorHAnsi"/>
        </w:rPr>
        <w:t xml:space="preserve">, </w:t>
      </w:r>
      <w:r>
        <w:rPr>
          <w:rFonts w:cstheme="minorHAnsi"/>
        </w:rPr>
        <w:tab/>
        <w:t>(i)</w:t>
      </w:r>
    </w:p>
    <w:p w14:paraId="17987C35" w14:textId="5F9ABDE4" w:rsidR="00B470F4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wish to show that </w:t>
      </w:r>
      <w:r w:rsidR="00AB3731" w:rsidRPr="00AB3731">
        <w:rPr>
          <w:rFonts w:cstheme="minorHAnsi"/>
          <w:position w:val="-18"/>
        </w:rPr>
        <w:object w:dxaOrig="1960" w:dyaOrig="540" w14:anchorId="4D7D1BBA">
          <v:shape id="_x0000_i65344" type="#_x0000_t75" style="width:97.85pt;height:26.75pt" o:ole="">
            <v:imagedata r:id="rId676" o:title=""/>
          </v:shape>
          <o:OLEObject Type="Embed" ProgID="Equation.DSMT4" ShapeID="_x0000_i65344" DrawAspect="Content" ObjectID="_1498527614" r:id="rId677"/>
        </w:object>
      </w:r>
      <w:r>
        <w:rPr>
          <w:rFonts w:cstheme="minorHAnsi"/>
        </w:rPr>
        <w:t>.</w:t>
      </w:r>
      <w:r w:rsidR="00970AC6">
        <w:rPr>
          <w:rFonts w:cstheme="minorHAnsi"/>
        </w:rPr>
        <w:t xml:space="preserve"> </w:t>
      </w:r>
    </w:p>
    <w:p w14:paraId="4FE1C988" w14:textId="77777777" w:rsidR="00B470F4" w:rsidRDefault="00B470F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23FD3CCD" w14:textId="77777777" w:rsidR="00970AC6" w:rsidRDefault="00970AC6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e that </w:t>
      </w:r>
    </w:p>
    <w:p w14:paraId="45124882" w14:textId="1797A7FB" w:rsidR="00970AC6" w:rsidRDefault="00B470F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4340" w:dyaOrig="560" w14:anchorId="003BB48F">
          <v:shape id="_x0000_i65345" type="#_x0000_t75" style="width:216.9pt;height:27.7pt" o:ole="">
            <v:imagedata r:id="rId678" o:title=""/>
          </v:shape>
          <o:OLEObject Type="Embed" ProgID="Equation.DSMT4" ShapeID="_x0000_i65345" DrawAspect="Content" ObjectID="_1498527615" r:id="rId679"/>
        </w:object>
      </w:r>
      <w:r>
        <w:rPr>
          <w:rFonts w:cstheme="minorHAnsi"/>
        </w:rPr>
        <w:tab/>
        <w:t>(ii)</w:t>
      </w:r>
    </w:p>
    <w:p w14:paraId="69747A5E" w14:textId="77777777" w:rsidR="00B470F4" w:rsidRDefault="00B470F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34874B81" w14:textId="7CE3DE12" w:rsidR="00B470F4" w:rsidRDefault="00B470F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3560" w:dyaOrig="560" w14:anchorId="17B82F43">
          <v:shape id="_x0000_i65346" type="#_x0000_t75" style="width:178.15pt;height:27.7pt" o:ole="">
            <v:imagedata r:id="rId680" o:title=""/>
          </v:shape>
          <o:OLEObject Type="Embed" ProgID="Equation.DSMT4" ShapeID="_x0000_i65346" DrawAspect="Content" ObjectID="_1498527616" r:id="rId681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iii)</w:t>
      </w:r>
    </w:p>
    <w:p w14:paraId="45686828" w14:textId="77777777" w:rsidR="00970AC6" w:rsidRDefault="00970AC6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5170ADA2" w14:textId="5DAFECCE" w:rsidR="006025BC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Let </w:t>
      </w:r>
      <w:r w:rsidR="00AB3731" w:rsidRPr="00AB3731">
        <w:rPr>
          <w:rFonts w:cstheme="minorHAnsi"/>
          <w:position w:val="-18"/>
        </w:rPr>
        <w:object w:dxaOrig="1060" w:dyaOrig="480" w14:anchorId="75EBFFE8">
          <v:shape id="_x0000_i65347" type="#_x0000_t75" style="width:52.6pt;height:24pt" o:ole="">
            <v:imagedata r:id="rId682" o:title=""/>
          </v:shape>
          <o:OLEObject Type="Embed" ProgID="Equation.DSMT4" ShapeID="_x0000_i65347" DrawAspect="Content" ObjectID="_1498527617" r:id="rId683"/>
        </w:object>
      </w:r>
      <w:r>
        <w:rPr>
          <w:rFonts w:cstheme="minorHAnsi"/>
        </w:rPr>
        <w:t xml:space="preserve">. </w:t>
      </w:r>
      <w:r w:rsidR="006025BC">
        <w:rPr>
          <w:rFonts w:cstheme="minorHAnsi"/>
        </w:rPr>
        <w:t xml:space="preserve">Then </w:t>
      </w:r>
      <w:r w:rsidR="00AB3731" w:rsidRPr="00AB3731">
        <w:rPr>
          <w:rFonts w:cstheme="minorHAnsi"/>
          <w:position w:val="-18"/>
        </w:rPr>
        <w:object w:dxaOrig="1240" w:dyaOrig="480" w14:anchorId="73AF44CB">
          <v:shape id="_x0000_i65348" type="#_x0000_t75" style="width:61.85pt;height:24pt" o:ole="">
            <v:imagedata r:id="rId684" o:title=""/>
          </v:shape>
          <o:OLEObject Type="Embed" ProgID="Equation.DSMT4" ShapeID="_x0000_i65348" DrawAspect="Content" ObjectID="_1498527618" r:id="rId685"/>
        </w:object>
      </w:r>
      <w:r w:rsidR="006025BC">
        <w:rPr>
          <w:rFonts w:cstheme="minorHAnsi"/>
        </w:rPr>
        <w:t xml:space="preserve"> and </w:t>
      </w:r>
    </w:p>
    <w:p w14:paraId="6AC1F74A" w14:textId="72CA7B35" w:rsidR="00B10D43" w:rsidRDefault="0054424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5660" w:dyaOrig="540" w14:anchorId="0377D2D4">
          <v:shape id="_x0000_i65349" type="#_x0000_t75" style="width:283.4pt;height:26.75pt" o:ole="">
            <v:imagedata r:id="rId686" o:title=""/>
          </v:shape>
          <o:OLEObject Type="Embed" ProgID="Equation.DSMT4" ShapeID="_x0000_i65349" DrawAspect="Content" ObjectID="_1498527619" r:id="rId687"/>
        </w:object>
      </w:r>
      <w:r w:rsidR="006025BC">
        <w:rPr>
          <w:rFonts w:cstheme="minorHAnsi"/>
        </w:rPr>
        <w:t>.</w:t>
      </w:r>
      <w:r w:rsidR="00B10D43">
        <w:rPr>
          <w:rFonts w:cstheme="minorHAnsi"/>
        </w:rPr>
        <w:t xml:space="preserve"> </w:t>
      </w:r>
      <w:r w:rsidR="00B470F4">
        <w:rPr>
          <w:rFonts w:cstheme="minorHAnsi"/>
        </w:rPr>
        <w:tab/>
        <w:t>(iv)</w:t>
      </w:r>
    </w:p>
    <w:p w14:paraId="2E38D11D" w14:textId="77777777" w:rsidR="00A46C95" w:rsidRDefault="00A46C9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54BB0958" w14:textId="77777777" w:rsidR="0054424D" w:rsidRDefault="00922D6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26625D92" w14:textId="31ACC40B" w:rsidR="00922D63" w:rsidRDefault="00922D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7380" w:dyaOrig="600" w14:anchorId="4F32FB4E">
          <v:shape id="_x0000_i65350" type="#_x0000_t75" style="width:369.25pt;height:30.45pt" o:ole="">
            <v:imagedata r:id="rId688" o:title=""/>
          </v:shape>
          <o:OLEObject Type="Embed" ProgID="Equation.DSMT4" ShapeID="_x0000_i65350" DrawAspect="Content" ObjectID="_1498527620" r:id="rId689"/>
        </w:object>
      </w:r>
      <w:r>
        <w:rPr>
          <w:rFonts w:cstheme="minorHAnsi"/>
        </w:rPr>
        <w:t xml:space="preserve"> </w:t>
      </w:r>
    </w:p>
    <w:p w14:paraId="26AC7365" w14:textId="449BC23C" w:rsidR="00922D63" w:rsidRDefault="00922D63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5700" w:dyaOrig="600" w14:anchorId="2EE97262">
          <v:shape id="_x0000_i65351" type="#_x0000_t75" style="width:285.25pt;height:30.45pt" o:ole="">
            <v:imagedata r:id="rId690" o:title=""/>
          </v:shape>
          <o:OLEObject Type="Embed" ProgID="Equation.DSMT4" ShapeID="_x0000_i65351" DrawAspect="Content" ObjectID="_1498527621" r:id="rId691"/>
        </w:object>
      </w:r>
      <w:r w:rsidR="00A7306D">
        <w:rPr>
          <w:rFonts w:cstheme="minorHAnsi"/>
        </w:rPr>
        <w:t xml:space="preserve"> </w:t>
      </w:r>
      <w:r w:rsidR="007A1435">
        <w:rPr>
          <w:rFonts w:cstheme="minorHAnsi"/>
        </w:rPr>
        <w:t xml:space="preserve">    </w:t>
      </w:r>
      <w:bookmarkStart w:id="322" w:name="OLE_LINK330"/>
      <w:bookmarkStart w:id="323" w:name="OLE_LINK331"/>
      <w:r w:rsidR="007A1435" w:rsidRPr="00F228F2">
        <w:rPr>
          <w:rFonts w:ascii="MS Gothic" w:eastAsia="MS Gothic" w:hAnsi="Lucida Handwriting" w:hint="eastAsia"/>
        </w:rPr>
        <w:t>✔</w:t>
      </w:r>
      <w:bookmarkEnd w:id="322"/>
      <w:bookmarkEnd w:id="323"/>
      <w:r w:rsidR="007A1435">
        <w:rPr>
          <w:rFonts w:cstheme="minorHAnsi"/>
        </w:rPr>
        <w:t xml:space="preserve"> </w:t>
      </w:r>
    </w:p>
    <w:p w14:paraId="40D3BCDD" w14:textId="77777777" w:rsidR="00A46C95" w:rsidRDefault="00A46C9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16013597" w14:textId="77777777" w:rsidR="007A1435" w:rsidRDefault="007A143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</w:t>
      </w:r>
    </w:p>
    <w:p w14:paraId="4771AA63" w14:textId="53385612" w:rsidR="00D252F7" w:rsidRDefault="007A1435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6800" w:dyaOrig="580" w14:anchorId="3D6F8FA5">
          <v:shape id="_x0000_i65352" type="#_x0000_t75" style="width:339.7pt;height:28.6pt" o:ole="">
            <v:imagedata r:id="rId692" o:title=""/>
          </v:shape>
          <o:OLEObject Type="Embed" ProgID="Equation.DSMT4" ShapeID="_x0000_i65352" DrawAspect="Content" ObjectID="_1498527622" r:id="rId693"/>
        </w:object>
      </w:r>
      <w:r w:rsidR="00D252F7">
        <w:rPr>
          <w:rFonts w:cstheme="minorHAnsi"/>
        </w:rPr>
        <w:t>,</w:t>
      </w:r>
    </w:p>
    <w:p w14:paraId="6EA26B35" w14:textId="421523CE" w:rsidR="007A1435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 equal to </w:t>
      </w:r>
      <w:r w:rsidR="00AB3731" w:rsidRPr="00AB3731">
        <w:rPr>
          <w:rFonts w:cstheme="minorHAnsi"/>
          <w:position w:val="-16"/>
        </w:rPr>
        <w:object w:dxaOrig="620" w:dyaOrig="440" w14:anchorId="37640964">
          <v:shape id="_x0000_i65353" type="#_x0000_t75" style="width:31.4pt;height:22.15pt" o:ole="">
            <v:imagedata r:id="rId694" o:title=""/>
          </v:shape>
          <o:OLEObject Type="Embed" ProgID="Equation.DSMT4" ShapeID="_x0000_i65353" DrawAspect="Content" ObjectID="_1498527623" r:id="rId695"/>
        </w:object>
      </w:r>
      <w:r>
        <w:rPr>
          <w:rFonts w:cstheme="minorHAnsi"/>
        </w:rPr>
        <w:t xml:space="preserve"> unless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ommute; i.e., unless </w:t>
      </w:r>
      <w:r w:rsidR="00AB3731" w:rsidRPr="00AB3731">
        <w:rPr>
          <w:rFonts w:cstheme="minorHAnsi"/>
          <w:position w:val="-16"/>
        </w:rPr>
        <w:object w:dxaOrig="1040" w:dyaOrig="440" w14:anchorId="7649F78C">
          <v:shape id="_x0000_i65354" type="#_x0000_t75" style="width:51.7pt;height:22.15pt" o:ole="">
            <v:imagedata r:id="rId696" o:title=""/>
          </v:shape>
          <o:OLEObject Type="Embed" ProgID="Equation.DSMT4" ShapeID="_x0000_i65354" DrawAspect="Content" ObjectID="_1498527624" r:id="rId697"/>
        </w:object>
      </w:r>
      <w:r>
        <w:rPr>
          <w:rFonts w:cstheme="minorHAnsi"/>
        </w:rPr>
        <w:t>.</w:t>
      </w:r>
      <w:bookmarkStart w:id="324" w:name="OLE_LINK110"/>
      <w:bookmarkStart w:id="325" w:name="OLE_LINK111"/>
      <w:r>
        <w:rPr>
          <w:rFonts w:cstheme="minorHAnsi"/>
        </w:rPr>
        <w:t xml:space="preserve">     </w:t>
      </w:r>
      <w:bookmarkStart w:id="326" w:name="OLE_LINK141"/>
      <w:bookmarkStart w:id="327" w:name="OLE_LINK142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24"/>
      <w:bookmarkEnd w:id="325"/>
      <w:bookmarkEnd w:id="326"/>
      <w:bookmarkEnd w:id="327"/>
      <w:r w:rsidR="00395C92">
        <w:rPr>
          <w:rFonts w:cstheme="minorHAnsi"/>
        </w:rPr>
        <w:t xml:space="preserve"> </w:t>
      </w:r>
    </w:p>
    <w:bookmarkEnd w:id="316"/>
    <w:bookmarkEnd w:id="317"/>
    <w:p w14:paraId="67F7C8E3" w14:textId="77777777" w:rsidR="00D252F7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7E29764" w14:textId="77777777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time derivative of a Hermitian operator is Hermitian.</w:t>
      </w:r>
    </w:p>
    <w:p w14:paraId="54BFE530" w14:textId="050A8160" w:rsidR="00FA67D0" w:rsidRDefault="00047DC6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</w:t>
      </w:r>
      <w:r w:rsidR="00AB3731" w:rsidRPr="00AB3731">
        <w:rPr>
          <w:rFonts w:cstheme="minorHAnsi"/>
          <w:position w:val="-24"/>
        </w:rPr>
        <w:object w:dxaOrig="2360" w:dyaOrig="660" w14:anchorId="73BDB14B">
          <v:shape id="_x0000_i65355" type="#_x0000_t75" style="width:118.15pt;height:33.25pt" o:ole="">
            <v:imagedata r:id="rId698" o:title=""/>
          </v:shape>
          <o:OLEObject Type="Embed" ProgID="Equation.DSMT4" ShapeID="_x0000_i65355" DrawAspect="Content" ObjectID="_1498527625" r:id="rId699"/>
        </w:object>
      </w:r>
      <w:r>
        <w:rPr>
          <w:rFonts w:cstheme="minorHAnsi"/>
        </w:rPr>
        <w:t xml:space="preserve">     </w:t>
      </w:r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</w:p>
    <w:p w14:paraId="60C8395A" w14:textId="77777777" w:rsidR="00047DC6" w:rsidRDefault="00047DC6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7C4D2681" w14:textId="6E390751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 xml:space="preserve">observable </w:t>
      </w:r>
      <w:r w:rsidR="00047DC6">
        <w:rPr>
          <w:rFonts w:cstheme="minorHAnsi"/>
          <w:b/>
          <w:i/>
        </w:rPr>
        <w:t>L</w:t>
      </w:r>
      <w:r>
        <w:rPr>
          <w:rFonts w:cstheme="minorHAnsi"/>
          <w:b/>
        </w:rPr>
        <w:t xml:space="preserve"> is </w:t>
      </w:r>
      <w:r w:rsidR="006C7329">
        <w:rPr>
          <w:rFonts w:cstheme="minorHAnsi"/>
          <w:b/>
        </w:rPr>
        <w:t>conserved</w:t>
      </w:r>
      <w:r>
        <w:rPr>
          <w:rFonts w:cstheme="minorHAnsi"/>
        </w:rPr>
        <w:t xml:space="preserve"> if it does not change over time.</w:t>
      </w:r>
      <w:r w:rsidR="006C7329">
        <w:rPr>
          <w:rFonts w:cstheme="minorHAnsi"/>
        </w:rPr>
        <w:t xml:space="preserve"> This occurs if </w:t>
      </w:r>
      <w:r w:rsidR="00AB3731" w:rsidRPr="00AB3731">
        <w:rPr>
          <w:rFonts w:cstheme="minorHAnsi"/>
          <w:position w:val="-16"/>
        </w:rPr>
        <w:object w:dxaOrig="540" w:dyaOrig="440" w14:anchorId="030201E0">
          <v:shape id="_x0000_i65356" type="#_x0000_t75" style="width:26.75pt;height:22.15pt" o:ole="">
            <v:imagedata r:id="rId700" o:title=""/>
          </v:shape>
          <o:OLEObject Type="Embed" ProgID="Equation.DSMT4" ShapeID="_x0000_i65356" DrawAspect="Content" ObjectID="_1498527626" r:id="rId701"/>
        </w:object>
      </w:r>
      <w:r w:rsidR="006C7329">
        <w:rPr>
          <w:rFonts w:cstheme="minorHAnsi"/>
        </w:rPr>
        <w:t xml:space="preserve"> is constant over time for all eigenvalues </w:t>
      </w:r>
      <w:bookmarkStart w:id="328" w:name="OLE_LINK125"/>
      <w:bookmarkStart w:id="329" w:name="OLE_LINK126"/>
      <w:r w:rsidR="006C7329" w:rsidRPr="006C7329">
        <w:rPr>
          <w:rFonts w:ascii="Symbol" w:hAnsi="Symbol" w:cstheme="minorHAnsi"/>
          <w:i/>
        </w:rPr>
        <w:t></w:t>
      </w:r>
      <w:bookmarkEnd w:id="328"/>
      <w:bookmarkEnd w:id="329"/>
      <w:r w:rsidR="00531489">
        <w:rPr>
          <w:rFonts w:cstheme="minorHAnsi"/>
        </w:rPr>
        <w:t xml:space="preserve">. This is equivalent to all the </w:t>
      </w:r>
      <w:r w:rsidR="003F74FB">
        <w:rPr>
          <w:rFonts w:cstheme="minorHAnsi"/>
        </w:rPr>
        <w:t>moments</w:t>
      </w:r>
      <w:r w:rsidR="00531489">
        <w:rPr>
          <w:rFonts w:cstheme="minorHAnsi"/>
        </w:rPr>
        <w:t xml:space="preserve"> being constant over time:</w:t>
      </w:r>
      <w:r w:rsidR="00A12E93">
        <w:rPr>
          <w:rFonts w:cstheme="minorHAnsi"/>
        </w:rPr>
        <w:t xml:space="preserve"> </w:t>
      </w:r>
      <w:r w:rsidR="00402D41">
        <w:rPr>
          <w:rFonts w:cstheme="minorHAnsi"/>
        </w:rPr>
        <w:t xml:space="preserve">i.e., </w:t>
      </w:r>
      <w:r w:rsidR="00531489">
        <w:rPr>
          <w:rFonts w:cstheme="minorHAnsi"/>
        </w:rPr>
        <w:t xml:space="preserve">the </w:t>
      </w:r>
      <w:r w:rsidR="00A12E93">
        <w:rPr>
          <w:rFonts w:cstheme="minorHAnsi"/>
        </w:rPr>
        <w:t>mean</w:t>
      </w:r>
      <w:r w:rsidR="006C7329">
        <w:rPr>
          <w:rFonts w:cstheme="minorHAnsi"/>
        </w:rPr>
        <w:t xml:space="preserve"> of </w:t>
      </w:r>
      <w:r w:rsidR="00BF4568">
        <w:rPr>
          <w:rFonts w:ascii="Symbol" w:hAnsi="Symbol" w:cstheme="minorHAnsi"/>
          <w:i/>
        </w:rPr>
        <w:t></w:t>
      </w:r>
      <w:r w:rsidR="00531489">
        <w:rPr>
          <w:rFonts w:cstheme="minorHAnsi"/>
        </w:rPr>
        <w:t xml:space="preserve">, </w:t>
      </w:r>
      <w:r w:rsidR="00A12E93">
        <w:rPr>
          <w:rFonts w:cstheme="minorHAnsi"/>
        </w:rPr>
        <w:t>2</w:t>
      </w:r>
      <w:r w:rsidR="00A12E93" w:rsidRPr="00A12E93">
        <w:rPr>
          <w:rFonts w:cstheme="minorHAnsi"/>
          <w:vertAlign w:val="superscript"/>
        </w:rPr>
        <w:t>nd</w:t>
      </w:r>
      <w:r w:rsidR="00531489">
        <w:rPr>
          <w:rFonts w:cstheme="minorHAnsi"/>
        </w:rPr>
        <w:t xml:space="preserve"> moment, </w:t>
      </w:r>
      <w:r w:rsidR="00A12E93">
        <w:rPr>
          <w:rFonts w:cstheme="minorHAnsi"/>
        </w:rPr>
        <w:t>3</w:t>
      </w:r>
      <w:r w:rsidR="00A12E93" w:rsidRPr="00A12E93">
        <w:rPr>
          <w:rFonts w:cstheme="minorHAnsi"/>
          <w:vertAlign w:val="superscript"/>
        </w:rPr>
        <w:t>rd</w:t>
      </w:r>
      <w:r w:rsidR="001E04AD">
        <w:rPr>
          <w:rFonts w:cstheme="minorHAnsi"/>
        </w:rPr>
        <w:t xml:space="preserve"> moment, etc</w:t>
      </w:r>
      <w:r w:rsidR="00531489">
        <w:rPr>
          <w:rFonts w:cstheme="minorHAnsi"/>
        </w:rPr>
        <w:t>. This</w:t>
      </w:r>
      <w:r w:rsidR="00BF4568">
        <w:rPr>
          <w:rFonts w:cstheme="minorHAnsi"/>
        </w:rPr>
        <w:t xml:space="preserve"> </w:t>
      </w:r>
      <w:r w:rsidR="00531489">
        <w:rPr>
          <w:rFonts w:cstheme="minorHAnsi"/>
        </w:rPr>
        <w:t xml:space="preserve">causes </w:t>
      </w:r>
      <w:r w:rsidR="00BF4568">
        <w:rPr>
          <w:rFonts w:cstheme="minorHAnsi"/>
        </w:rPr>
        <w:t xml:space="preserve">every polynomial in </w:t>
      </w:r>
      <w:r w:rsidR="00BF4568" w:rsidRPr="006C7329">
        <w:rPr>
          <w:rFonts w:ascii="Symbol" w:hAnsi="Symbol" w:cstheme="minorHAnsi"/>
          <w:i/>
        </w:rPr>
        <w:t></w:t>
      </w:r>
      <w:r w:rsidR="004E51CC">
        <w:rPr>
          <w:rFonts w:cstheme="minorHAnsi"/>
        </w:rPr>
        <w:t xml:space="preserve"> t</w:t>
      </w:r>
      <w:r w:rsidR="00531489">
        <w:rPr>
          <w:rFonts w:cstheme="minorHAnsi"/>
        </w:rPr>
        <w:t>o be</w:t>
      </w:r>
      <w:r w:rsidR="00BF4568">
        <w:rPr>
          <w:rFonts w:cstheme="minorHAnsi"/>
        </w:rPr>
        <w:t xml:space="preserve"> constant over time, which means </w:t>
      </w:r>
      <w:r w:rsidR="00531489">
        <w:rPr>
          <w:rFonts w:cstheme="minorHAnsi"/>
        </w:rPr>
        <w:t xml:space="preserve">that </w:t>
      </w:r>
      <w:r w:rsidR="00BF4568">
        <w:rPr>
          <w:rFonts w:cstheme="minorHAnsi"/>
        </w:rPr>
        <w:t xml:space="preserve">every continuous function of </w:t>
      </w:r>
      <w:r w:rsidR="00BF4568">
        <w:rPr>
          <w:rFonts w:ascii="Symbol" w:hAnsi="Symbol" w:cstheme="minorHAnsi"/>
          <w:i/>
        </w:rPr>
        <w:t></w:t>
      </w:r>
      <w:r w:rsidR="00BF4568">
        <w:rPr>
          <w:rFonts w:cstheme="minorHAnsi"/>
        </w:rPr>
        <w:t xml:space="preserve"> is constant over time.</w:t>
      </w:r>
    </w:p>
    <w:p w14:paraId="36CB29E3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B12A93B" w14:textId="77777777" w:rsidR="00BF4568" w:rsidRDefault="00106E8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next theorem is an immediate consequence of equation (4.18).</w:t>
      </w:r>
    </w:p>
    <w:p w14:paraId="05F30604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73A892A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An observable </w:t>
      </w:r>
      <w:r w:rsidR="00047DC6">
        <w:rPr>
          <w:rFonts w:cstheme="minorHAnsi"/>
          <w:i/>
        </w:rPr>
        <w:t>L</w:t>
      </w:r>
      <w:r>
        <w:rPr>
          <w:rFonts w:cstheme="minorHAnsi"/>
        </w:rPr>
        <w:t xml:space="preserve"> is conserved iff [</w:t>
      </w:r>
      <w:r w:rsidR="00047DC6">
        <w:rPr>
          <w:rFonts w:cstheme="minorHAnsi"/>
          <w:i/>
        </w:rPr>
        <w:t>L</w:t>
      </w:r>
      <w:r>
        <w:rPr>
          <w:rFonts w:cstheme="minorHAnsi"/>
        </w:rPr>
        <w:t>,</w:t>
      </w:r>
      <w:r>
        <w:rPr>
          <w:rFonts w:cstheme="minorHAnsi"/>
          <w:i/>
        </w:rPr>
        <w:t>H</w:t>
      </w:r>
      <w:r>
        <w:rPr>
          <w:rFonts w:cstheme="minorHAnsi"/>
        </w:rPr>
        <w:t>] = 0</w:t>
      </w:r>
      <w:r w:rsidR="00646AC8">
        <w:rPr>
          <w:rFonts w:cstheme="minorHAnsi"/>
        </w:rPr>
        <w:t xml:space="preserve">; i.e., </w:t>
      </w:r>
      <w:r w:rsidR="00047DC6">
        <w:rPr>
          <w:rFonts w:cstheme="minorHAnsi"/>
          <w:i/>
        </w:rPr>
        <w:t>L</w:t>
      </w:r>
      <w:r w:rsidR="00646AC8">
        <w:rPr>
          <w:rFonts w:cstheme="minorHAnsi"/>
        </w:rPr>
        <w:t xml:space="preserve"> commutes with the Hamiltonian.</w:t>
      </w:r>
    </w:p>
    <w:bookmarkEnd w:id="312"/>
    <w:bookmarkEnd w:id="313"/>
    <w:p w14:paraId="7BACF58F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35555EF8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Hamiltonian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conserved.</w:t>
      </w:r>
    </w:p>
    <w:p w14:paraId="272918DA" w14:textId="77777777" w:rsidR="00AB7506" w:rsidRDefault="00AB7506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6EAB24FB" w14:textId="77777777" w:rsidR="00750D4A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 w:rsidRPr="00646AC8">
        <w:rPr>
          <w:rFonts w:cstheme="minorHAnsi"/>
          <w:b/>
        </w:rPr>
        <w:t>energy of a system</w:t>
      </w:r>
      <w:r>
        <w:rPr>
          <w:rFonts w:cstheme="minorHAnsi"/>
        </w:rPr>
        <w:t>.</w:t>
      </w:r>
      <w:r w:rsidR="00C9117E">
        <w:rPr>
          <w:rFonts w:cstheme="minorHAnsi"/>
        </w:rPr>
        <w:t xml:space="preserve"> </w:t>
      </w:r>
    </w:p>
    <w:p w14:paraId="36B69D75" w14:textId="77777777" w:rsidR="00083E39" w:rsidRDefault="00083E39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330" w:name="OLE_LINK355"/>
      <w:bookmarkStart w:id="331" w:name="OLE_LINK356"/>
      <w:bookmarkEnd w:id="178"/>
      <w:bookmarkEnd w:id="179"/>
    </w:p>
    <w:p w14:paraId="16C3571D" w14:textId="77777777" w:rsidR="00796E26" w:rsidRDefault="00750D4A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We have thus proved</w:t>
      </w:r>
      <w:r w:rsidR="00796E26">
        <w:rPr>
          <w:rFonts w:cstheme="minorHAnsi"/>
        </w:rPr>
        <w:t xml:space="preserve"> that energy is conserved.</w:t>
      </w:r>
    </w:p>
    <w:p w14:paraId="5EF1C38F" w14:textId="77777777" w:rsidR="00750D4A" w:rsidRDefault="00750D4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7BE81E7C" w14:textId="6FF74993" w:rsidR="001E7BB4" w:rsidRDefault="001D51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332" w:name="OLE_LINK116"/>
      <w:bookmarkStart w:id="333" w:name="OLE_LINK119"/>
      <w:bookmarkEnd w:id="318"/>
      <w:bookmarkEnd w:id="319"/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magnetic field</w:t>
      </w:r>
      <w:r>
        <w:rPr>
          <w:rFonts w:cstheme="minorHAnsi"/>
        </w:rPr>
        <w:t xml:space="preserve"> is a 3-vector </w:t>
      </w:r>
      <w:r w:rsidR="00AB3731" w:rsidRPr="00AB3731">
        <w:rPr>
          <w:rFonts w:cstheme="minorHAnsi"/>
          <w:position w:val="-64"/>
        </w:rPr>
        <w:object w:dxaOrig="1140" w:dyaOrig="1400" w14:anchorId="5066D793">
          <v:shape id="_x0000_i65357" type="#_x0000_t75" style="width:57.25pt;height:70.15pt" o:ole="">
            <v:imagedata r:id="rId702" o:title=""/>
          </v:shape>
          <o:OLEObject Type="Embed" ProgID="Equation.DSMT4" ShapeID="_x0000_i65357" DrawAspect="Content" ObjectID="_1498527627" r:id="rId703"/>
        </w:object>
      </w:r>
      <w:r w:rsidR="003F74FB">
        <w:rPr>
          <w:rFonts w:cstheme="minorHAnsi"/>
          <w:noProof/>
        </w:rPr>
        <w:t xml:space="preserve"> where </w:t>
      </w:r>
      <w:r w:rsidR="003F74FB">
        <w:rPr>
          <w:rFonts w:cstheme="minorHAnsi"/>
          <w:i/>
          <w:iCs/>
          <w:noProof/>
        </w:rPr>
        <w:t>B</w:t>
      </w:r>
      <w:r w:rsidR="003F74FB">
        <w:rPr>
          <w:rFonts w:cstheme="minorHAnsi"/>
          <w:noProof/>
          <w:vertAlign w:val="subscript"/>
        </w:rPr>
        <w:t>x</w:t>
      </w:r>
      <w:r w:rsidR="003F74FB">
        <w:rPr>
          <w:rFonts w:cstheme="minorHAnsi"/>
          <w:noProof/>
        </w:rPr>
        <w:t xml:space="preserve">, </w:t>
      </w:r>
      <w:r w:rsidR="003F74FB">
        <w:rPr>
          <w:rFonts w:cstheme="minorHAnsi"/>
          <w:i/>
          <w:iCs/>
          <w:noProof/>
        </w:rPr>
        <w:t>B</w:t>
      </w:r>
      <w:r w:rsidR="003F74FB">
        <w:rPr>
          <w:rFonts w:cstheme="minorHAnsi"/>
          <w:i/>
          <w:iCs/>
          <w:noProof/>
          <w:vertAlign w:val="subscript"/>
        </w:rPr>
        <w:t>y</w:t>
      </w:r>
      <w:r w:rsidR="003F74FB">
        <w:rPr>
          <w:rFonts w:cstheme="minorHAnsi"/>
          <w:noProof/>
        </w:rPr>
        <w:t xml:space="preserve">, and </w:t>
      </w:r>
      <w:r w:rsidR="003F74FB">
        <w:rPr>
          <w:rFonts w:cstheme="minorHAnsi"/>
          <w:i/>
          <w:iCs/>
          <w:noProof/>
        </w:rPr>
        <w:t>B</w:t>
      </w:r>
      <w:r w:rsidR="003F74FB">
        <w:rPr>
          <w:rFonts w:cstheme="minorHAnsi"/>
          <w:i/>
          <w:iCs/>
          <w:noProof/>
          <w:vertAlign w:val="subscript"/>
        </w:rPr>
        <w:t>z</w:t>
      </w:r>
      <w:r w:rsidR="003F74FB">
        <w:rPr>
          <w:rFonts w:cstheme="minorHAnsi"/>
          <w:noProof/>
        </w:rPr>
        <w:t xml:space="preserve"> are the magnetic field components</w:t>
      </w:r>
      <w:r w:rsidR="00E4247C">
        <w:rPr>
          <w:rFonts w:cstheme="minorHAnsi"/>
        </w:rPr>
        <w:t xml:space="preserve">. The </w:t>
      </w:r>
      <w:r w:rsidR="00E4247C">
        <w:rPr>
          <w:rFonts w:cstheme="minorHAnsi"/>
          <w:b/>
        </w:rPr>
        <w:t xml:space="preserve">energy of a rotor </w:t>
      </w:r>
      <w:r w:rsidR="00E4247C">
        <w:rPr>
          <w:rFonts w:cstheme="minorHAnsi"/>
        </w:rPr>
        <w:t>(spinning charged object)</w:t>
      </w:r>
      <w:r w:rsidR="00E4247C">
        <w:rPr>
          <w:rFonts w:cstheme="minorHAnsi"/>
          <w:b/>
        </w:rPr>
        <w:t xml:space="preserve"> in a magnetic field</w:t>
      </w:r>
      <w:r w:rsidR="00E4247C">
        <w:rPr>
          <w:rFonts w:cstheme="minorHAnsi"/>
        </w:rPr>
        <w:t xml:space="preserve"> is </w:t>
      </w:r>
      <w:r w:rsidR="00AB3731" w:rsidRPr="00AB3731">
        <w:rPr>
          <w:rFonts w:cstheme="minorHAnsi"/>
          <w:position w:val="-16"/>
        </w:rPr>
        <w:object w:dxaOrig="3200" w:dyaOrig="500" w14:anchorId="16EF90EC">
          <v:shape id="_x0000_i65358" type="#_x0000_t75" style="width:159.7pt;height:24.9pt" o:ole="">
            <v:imagedata r:id="rId704" o:title=""/>
          </v:shape>
          <o:OLEObject Type="Embed" ProgID="Equation.DSMT4" ShapeID="_x0000_i65358" DrawAspect="Content" ObjectID="_1498527628" r:id="rId705"/>
        </w:object>
      </w:r>
      <w:r w:rsidR="001E7BB4">
        <w:rPr>
          <w:rFonts w:cstheme="minorHAnsi"/>
        </w:rPr>
        <w:t>.</w:t>
      </w:r>
    </w:p>
    <w:p w14:paraId="12E67D93" w14:textId="77777777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F6C3410" w14:textId="3A8CBE88" w:rsidR="001E7BB4" w:rsidRDefault="003F74FB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Magnetic Field </w:t>
      </w:r>
      <w:r w:rsidR="001E7BB4">
        <w:rPr>
          <w:rFonts w:cstheme="minorHAnsi"/>
          <w:color w:val="0000FF"/>
        </w:rPr>
        <w:t>Example.</w:t>
      </w:r>
      <w:r w:rsidR="001E7BB4">
        <w:rPr>
          <w:rFonts w:cstheme="minorHAnsi"/>
        </w:rPr>
        <w:t xml:space="preserve"> </w:t>
      </w:r>
      <w:r w:rsidR="00AB3731" w:rsidRPr="00AB3731">
        <w:rPr>
          <w:rFonts w:cstheme="minorHAnsi"/>
          <w:position w:val="-54"/>
        </w:rPr>
        <w:object w:dxaOrig="1140" w:dyaOrig="1200" w14:anchorId="49F4279B">
          <v:shape id="_x0000_i65359" type="#_x0000_t75" style="width:57.25pt;height:60pt" o:ole="">
            <v:imagedata r:id="rId706" o:title=""/>
          </v:shape>
          <o:OLEObject Type="Embed" ProgID="Equation.DSMT4" ShapeID="_x0000_i65359" DrawAspect="Content" ObjectID="_1498527629" r:id="rId707"/>
        </w:object>
      </w:r>
      <w:r w:rsidR="001E7BB4">
        <w:rPr>
          <w:rFonts w:cstheme="minorHAnsi"/>
        </w:rPr>
        <w:t xml:space="preserve"> lies along the </w:t>
      </w:r>
      <w:r w:rsidR="001E7BB4">
        <w:rPr>
          <w:rFonts w:cstheme="minorHAnsi"/>
          <w:i/>
        </w:rPr>
        <w:t>z</w:t>
      </w:r>
      <w:r w:rsidR="001E7BB4">
        <w:rPr>
          <w:rFonts w:cstheme="minorHAnsi"/>
        </w:rPr>
        <w:t xml:space="preserve">-axis. Find the expected value of the 3-vector operator </w:t>
      </w:r>
      <w:r w:rsidR="001E7BB4" w:rsidRPr="001E7BB4">
        <w:rPr>
          <w:rFonts w:ascii="Symbol" w:hAnsi="Symbol" w:cstheme="minorHAnsi"/>
          <w:i/>
        </w:rPr>
        <w:t></w:t>
      </w:r>
      <w:r w:rsidR="001E7BB4">
        <w:rPr>
          <w:rFonts w:cstheme="minorHAnsi"/>
        </w:rPr>
        <w:t xml:space="preserve"> </w:t>
      </w:r>
      <w:r w:rsidR="00031E4D">
        <w:rPr>
          <w:rFonts w:cstheme="minorHAnsi"/>
        </w:rPr>
        <w:t xml:space="preserve"> </w:t>
      </w:r>
      <w:r w:rsidR="001E7BB4">
        <w:rPr>
          <w:rFonts w:cstheme="minorHAnsi"/>
        </w:rPr>
        <w:t>over time.</w:t>
      </w:r>
    </w:p>
    <w:p w14:paraId="65162479" w14:textId="77777777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1D822DEB" w14:textId="5600A642" w:rsidR="00796E2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AD6A11">
        <w:rPr>
          <w:rFonts w:cstheme="minorHAnsi"/>
          <w:color w:val="0000FF"/>
        </w:rPr>
        <w:t>Solution.</w:t>
      </w:r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12"/>
        </w:rPr>
        <w:object w:dxaOrig="760" w:dyaOrig="380" w14:anchorId="1114F77D">
          <v:shape id="_x0000_i65360" type="#_x0000_t75" style="width:37.85pt;height:19.4pt" o:ole="">
            <v:imagedata r:id="rId708" o:title=""/>
          </v:shape>
          <o:OLEObject Type="Embed" ProgID="Equation.DSMT4" ShapeID="_x0000_i65360" DrawAspect="Content" ObjectID="_1498527630" r:id="rId709"/>
        </w:object>
      </w:r>
      <w:r>
        <w:rPr>
          <w:rFonts w:cstheme="minorHAnsi"/>
        </w:rPr>
        <w:t>. Define</w:t>
      </w:r>
      <w:r w:rsidR="00796E26">
        <w:rPr>
          <w:rFonts w:cstheme="minorHAnsi"/>
        </w:rPr>
        <w:t xml:space="preserve"> </w:t>
      </w:r>
      <w:r w:rsidR="00AB3731" w:rsidRPr="00AB3731">
        <w:rPr>
          <w:rFonts w:cstheme="minorHAnsi"/>
          <w:position w:val="-4"/>
        </w:rPr>
        <w:object w:dxaOrig="240" w:dyaOrig="180" w14:anchorId="1E4E2C77">
          <v:shape id="_x0000_i65361" type="#_x0000_t75" style="width:12pt;height:9.25pt" o:ole="">
            <v:imagedata r:id="rId710" o:title=""/>
          </v:shape>
          <o:OLEObject Type="Embed" ProgID="Equation.DSMT4" ShapeID="_x0000_i65361" DrawAspect="Content" ObjectID="_1498527631" r:id="rId711"/>
        </w:object>
      </w:r>
      <w:r w:rsidR="00796E26">
        <w:rPr>
          <w:rFonts w:cstheme="minorHAnsi"/>
        </w:rPr>
        <w:t>such that</w:t>
      </w:r>
      <w:r>
        <w:rPr>
          <w:rFonts w:cstheme="minorHAnsi"/>
        </w:rPr>
        <w:t xml:space="preserve"> </w:t>
      </w:r>
    </w:p>
    <w:p w14:paraId="262862CB" w14:textId="66722692" w:rsidR="00242F5B" w:rsidRDefault="00796E26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1220" w:dyaOrig="660" w14:anchorId="394EF5C8">
          <v:shape id="_x0000_i65362" type="#_x0000_t75" style="width:60.9pt;height:33.25pt" o:ole="">
            <v:imagedata r:id="rId712" o:title=""/>
          </v:shape>
          <o:OLEObject Type="Embed" ProgID="Equation.DSMT4" ShapeID="_x0000_i65362" DrawAspect="Content" ObjectID="_1498527632" r:id="rId71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a)</w:t>
      </w:r>
    </w:p>
    <w:p w14:paraId="7662D817" w14:textId="439DB2C3" w:rsidR="00824FD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wish to find </w:t>
      </w:r>
      <w:r w:rsidR="00AB3731" w:rsidRPr="00AB3731">
        <w:rPr>
          <w:rFonts w:cstheme="minorHAnsi"/>
          <w:position w:val="-18"/>
        </w:rPr>
        <w:object w:dxaOrig="760" w:dyaOrig="480" w14:anchorId="52CF93E1">
          <v:shape id="_x0000_i65363" type="#_x0000_t75" style="width:37.85pt;height:24pt" o:ole="">
            <v:imagedata r:id="rId714" o:title=""/>
          </v:shape>
          <o:OLEObject Type="Embed" ProgID="Equation.DSMT4" ShapeID="_x0000_i65363" DrawAspect="Content" ObjectID="_1498527633" r:id="rId715"/>
        </w:object>
      </w:r>
      <w:r w:rsidR="00270460">
        <w:rPr>
          <w:rFonts w:cstheme="minorHAnsi"/>
        </w:rPr>
        <w:t xml:space="preserve">; i.e., to find </w:t>
      </w:r>
      <w:r w:rsidR="00AB3731" w:rsidRPr="00AB3731">
        <w:rPr>
          <w:rFonts w:cstheme="minorHAnsi"/>
          <w:position w:val="-18"/>
        </w:rPr>
        <w:object w:dxaOrig="840" w:dyaOrig="480" w14:anchorId="77ABA00B">
          <v:shape id="_x0000_i65364" type="#_x0000_t75" style="width:42.45pt;height:24pt" o:ole="">
            <v:imagedata r:id="rId716" o:title=""/>
          </v:shape>
          <o:OLEObject Type="Embed" ProgID="Equation.DSMT4" ShapeID="_x0000_i65364" DrawAspect="Content" ObjectID="_1498527634" r:id="rId717"/>
        </w:object>
      </w:r>
      <w:r w:rsidR="00270460">
        <w:rPr>
          <w:rFonts w:cstheme="minorHAnsi"/>
        </w:rPr>
        <w:t xml:space="preserve">, </w:t>
      </w:r>
      <w:r w:rsidR="00AB3731" w:rsidRPr="00AB3731">
        <w:rPr>
          <w:rFonts w:cstheme="minorHAnsi"/>
          <w:position w:val="-18"/>
        </w:rPr>
        <w:object w:dxaOrig="860" w:dyaOrig="480" w14:anchorId="20E8778D">
          <v:shape id="_x0000_i65365" type="#_x0000_t75" style="width:43.4pt;height:24pt" o:ole="">
            <v:imagedata r:id="rId718" o:title=""/>
          </v:shape>
          <o:OLEObject Type="Embed" ProgID="Equation.DSMT4" ShapeID="_x0000_i65365" DrawAspect="Content" ObjectID="_1498527635" r:id="rId719"/>
        </w:object>
      </w:r>
      <w:r w:rsidR="00270460">
        <w:rPr>
          <w:rFonts w:cstheme="minorHAnsi"/>
        </w:rPr>
        <w:t xml:space="preserve">, and </w:t>
      </w:r>
      <w:r w:rsidR="00AB3731" w:rsidRPr="00AB3731">
        <w:rPr>
          <w:rFonts w:cstheme="minorHAnsi"/>
          <w:position w:val="-18"/>
        </w:rPr>
        <w:object w:dxaOrig="840" w:dyaOrig="480" w14:anchorId="6D039D42">
          <v:shape id="_x0000_i65366" type="#_x0000_t75" style="width:42.45pt;height:24pt" o:ole="">
            <v:imagedata r:id="rId720" o:title=""/>
          </v:shape>
          <o:OLEObject Type="Embed" ProgID="Equation.DSMT4" ShapeID="_x0000_i65366" DrawAspect="Content" ObjectID="_1498527636" r:id="rId721"/>
        </w:object>
      </w:r>
      <w:r w:rsidR="00270460">
        <w:rPr>
          <w:rFonts w:cstheme="minorHAnsi"/>
        </w:rPr>
        <w:t xml:space="preserve">. </w:t>
      </w:r>
      <w:r w:rsidR="004C4548">
        <w:rPr>
          <w:rFonts w:cstheme="minorHAnsi"/>
        </w:rPr>
        <w:t>Since</w:t>
      </w:r>
      <w:r w:rsidR="00AB3731" w:rsidRPr="00AB3731">
        <w:rPr>
          <w:rFonts w:cstheme="minorHAnsi"/>
          <w:position w:val="-16"/>
        </w:rPr>
        <w:object w:dxaOrig="1460" w:dyaOrig="420" w14:anchorId="53A9ECE8">
          <v:shape id="_x0000_i65367" type="#_x0000_t75" style="width:72.9pt;height:21.25pt" o:ole="">
            <v:imagedata r:id="rId722" o:title=""/>
          </v:shape>
          <o:OLEObject Type="Embed" ProgID="Equation.DSMT4" ShapeID="_x0000_i65367" DrawAspect="Content" ObjectID="_1498527637" r:id="rId723"/>
        </w:object>
      </w:r>
      <w:r w:rsidR="007F421A">
        <w:rPr>
          <w:rFonts w:cstheme="minorHAnsi"/>
        </w:rPr>
        <w:t xml:space="preserve"> are Hermitian operators</w:t>
      </w:r>
      <w:r w:rsidR="00796E26">
        <w:rPr>
          <w:rFonts w:cstheme="minorHAnsi"/>
        </w:rPr>
        <w:t xml:space="preserve"> (i.e., observables)</w:t>
      </w:r>
      <w:r w:rsidR="007F421A">
        <w:rPr>
          <w:rFonts w:cstheme="minorHAnsi"/>
        </w:rPr>
        <w:t xml:space="preserve">, </w:t>
      </w:r>
      <w:r w:rsidR="00824FD6">
        <w:rPr>
          <w:rFonts w:cstheme="minorHAnsi"/>
        </w:rPr>
        <w:t xml:space="preserve"> </w:t>
      </w:r>
    </w:p>
    <w:p w14:paraId="4908DC19" w14:textId="022708E1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2180" w:dyaOrig="720" w14:anchorId="1212A532">
          <v:shape id="_x0000_i65368" type="#_x0000_t75" style="width:108.9pt;height:36pt" o:ole="">
            <v:imagedata r:id="rId724" o:title=""/>
          </v:shape>
          <o:OLEObject Type="Embed" ProgID="Equation.DSMT4" ShapeID="_x0000_i65368" DrawAspect="Content" ObjectID="_1498527638" r:id="rId725"/>
        </w:object>
      </w:r>
      <w:r w:rsidR="00B24BFC">
        <w:rPr>
          <w:rFonts w:cstheme="minorHAnsi"/>
        </w:rPr>
        <w:t>,</w:t>
      </w:r>
    </w:p>
    <w:p w14:paraId="73F07ABA" w14:textId="59ACCD1D" w:rsidR="00B24BFC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2220" w:dyaOrig="720" w14:anchorId="3D673894">
          <v:shape id="_x0000_i65369" type="#_x0000_t75" style="width:110.75pt;height:36pt" o:ole="">
            <v:imagedata r:id="rId726" o:title=""/>
          </v:shape>
          <o:OLEObject Type="Embed" ProgID="Equation.DSMT4" ShapeID="_x0000_i65369" DrawAspect="Content" ObjectID="_1498527639" r:id="rId727"/>
        </w:object>
      </w:r>
      <w:r>
        <w:rPr>
          <w:rFonts w:cstheme="minorHAnsi"/>
        </w:rPr>
        <w:t>,</w:t>
      </w:r>
      <w:bookmarkEnd w:id="272"/>
      <w:bookmarkEnd w:id="273"/>
      <w:r>
        <w:rPr>
          <w:rFonts w:cstheme="minorHAnsi"/>
        </w:rPr>
        <w:tab/>
        <w:t>(4.2</w:t>
      </w:r>
      <w:r w:rsidR="00B24BFC">
        <w:rPr>
          <w:rFonts w:cstheme="minorHAnsi"/>
        </w:rPr>
        <w:t>4</w:t>
      </w:r>
      <w:r>
        <w:rPr>
          <w:rFonts w:cstheme="minorHAnsi"/>
        </w:rPr>
        <w:t>)</w:t>
      </w:r>
    </w:p>
    <w:p w14:paraId="6BA134FE" w14:textId="482004E7" w:rsidR="001848CA" w:rsidRDefault="007F421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position w:val="-94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2180" w:dyaOrig="720" w14:anchorId="2B06F485">
          <v:shape id="_x0000_i65370" type="#_x0000_t75" style="width:108.9pt;height:36pt" o:ole="">
            <v:imagedata r:id="rId728" o:title=""/>
          </v:shape>
          <o:OLEObject Type="Embed" ProgID="Equation.DSMT4" ShapeID="_x0000_i65370" DrawAspect="Content" ObjectID="_1498527640" r:id="rId729"/>
        </w:object>
      </w:r>
      <w:r w:rsidR="00424DF8">
        <w:rPr>
          <w:rFonts w:cstheme="minorHAnsi"/>
        </w:rPr>
        <w:t>.</w:t>
      </w:r>
    </w:p>
    <w:p w14:paraId="227AE531" w14:textId="77777777" w:rsidR="00083E39" w:rsidRDefault="00083E39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FB75873" w14:textId="77777777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  <w:r w:rsidR="00083E39">
        <w:rPr>
          <w:rFonts w:cstheme="minorHAnsi"/>
        </w:rPr>
        <w:t>,</w:t>
      </w:r>
    </w:p>
    <w:p w14:paraId="17C910D7" w14:textId="6857F5AB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2160" w:dyaOrig="720" w14:anchorId="2E1BDE34">
          <v:shape id="_x0000_i65371" type="#_x0000_t75" style="width:108pt;height:36pt" o:ole="">
            <v:imagedata r:id="rId730" o:title=""/>
          </v:shape>
          <o:OLEObject Type="Embed" ProgID="Equation.DSMT4" ShapeID="_x0000_i65371" DrawAspect="Content" ObjectID="_1498527641" r:id="rId731"/>
        </w:object>
      </w:r>
      <w:r>
        <w:rPr>
          <w:rFonts w:cstheme="minorHAnsi"/>
        </w:rPr>
        <w:t>,</w:t>
      </w:r>
    </w:p>
    <w:p w14:paraId="1797D283" w14:textId="7E70DB65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2200" w:dyaOrig="720" w14:anchorId="0C526F7E">
          <v:shape id="_x0000_i65372" type="#_x0000_t75" style="width:109.85pt;height:36pt" o:ole="">
            <v:imagedata r:id="rId732" o:title=""/>
          </v:shape>
          <o:OLEObject Type="Embed" ProgID="Equation.DSMT4" ShapeID="_x0000_i65372" DrawAspect="Content" ObjectID="_1498527642" r:id="rId733"/>
        </w:object>
      </w:r>
      <w:r>
        <w:rPr>
          <w:rFonts w:cstheme="minorHAnsi"/>
        </w:rPr>
        <w:t>,</w:t>
      </w:r>
      <w:r>
        <w:rPr>
          <w:rFonts w:cstheme="minorHAnsi"/>
        </w:rPr>
        <w:tab/>
        <w:t>(4.25)</w:t>
      </w:r>
    </w:p>
    <w:p w14:paraId="3673AD3A" w14:textId="4B7379AF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2580" w:dyaOrig="720" w14:anchorId="688E297D">
          <v:shape id="_x0000_i65373" type="#_x0000_t75" style="width:129.25pt;height:36pt" o:ole="">
            <v:imagedata r:id="rId734" o:title=""/>
          </v:shape>
          <o:OLEObject Type="Embed" ProgID="Equation.DSMT4" ShapeID="_x0000_i65373" DrawAspect="Content" ObjectID="_1498527643" r:id="rId735"/>
        </w:object>
      </w:r>
      <w:r w:rsidR="00C9117E">
        <w:rPr>
          <w:rFonts w:cstheme="minorHAnsi"/>
        </w:rPr>
        <w:t xml:space="preserve">. </w:t>
      </w:r>
    </w:p>
    <w:p w14:paraId="0EC96869" w14:textId="77777777" w:rsidR="00083E39" w:rsidRDefault="00083E39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334" w:name="OLE_LINK336"/>
      <w:bookmarkStart w:id="335" w:name="OLE_LINK337"/>
    </w:p>
    <w:p w14:paraId="5FB72B8E" w14:textId="77777777" w:rsidR="001848CA" w:rsidRPr="001848CA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Recall</w:t>
      </w:r>
    </w:p>
    <w:p w14:paraId="110ED542" w14:textId="29D950A3" w:rsidR="001848CA" w:rsidRDefault="00AB3731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34"/>
        </w:rPr>
      </w:pPr>
      <w:r>
        <w:rPr>
          <w:rFonts w:cstheme="minorHAnsi"/>
          <w:noProof/>
          <w:position w:val="-34"/>
        </w:rPr>
        <w:object w:dxaOrig="5560" w:dyaOrig="820" w14:anchorId="05946C7D">
          <v:shape id="_x0000_i65374" type="#_x0000_t75" style="width:277.85pt;height:40.6pt" o:ole="">
            <v:imagedata r:id="rId736" o:title=""/>
          </v:shape>
          <o:OLEObject Type="Embed" ProgID="Equation.DSMT4" ShapeID="_x0000_i65374" DrawAspect="Content" ObjectID="_1498527644" r:id="rId737"/>
        </w:object>
      </w:r>
    </w:p>
    <w:bookmarkEnd w:id="332"/>
    <w:bookmarkEnd w:id="333"/>
    <w:p w14:paraId="01180352" w14:textId="77777777" w:rsidR="00083E39" w:rsidRDefault="00083E39" w:rsidP="001848CA">
      <w:pPr>
        <w:tabs>
          <w:tab w:val="left" w:pos="1260"/>
          <w:tab w:val="right" w:pos="8550"/>
        </w:tabs>
        <w:rPr>
          <w:rFonts w:cstheme="minorHAnsi"/>
        </w:rPr>
      </w:pPr>
    </w:p>
    <w:p w14:paraId="11441910" w14:textId="77777777" w:rsidR="00752EE2" w:rsidRDefault="001848CA" w:rsidP="00DA3398">
      <w:pPr>
        <w:tabs>
          <w:tab w:val="left" w:pos="1260"/>
          <w:tab w:val="right" w:pos="8550"/>
        </w:tabs>
        <w:rPr>
          <w:rFonts w:cstheme="minorHAnsi"/>
        </w:rPr>
      </w:pPr>
      <w:r w:rsidRPr="00DA3398">
        <w:rPr>
          <w:rFonts w:cstheme="minorHAnsi"/>
        </w:rPr>
        <w:t>So</w:t>
      </w:r>
      <w:r w:rsidR="00083E39">
        <w:rPr>
          <w:rFonts w:cstheme="minorHAnsi"/>
        </w:rPr>
        <w:t>,</w:t>
      </w:r>
    </w:p>
    <w:p w14:paraId="7C823E19" w14:textId="785B5187" w:rsidR="003F74FB" w:rsidRDefault="003F74FB" w:rsidP="003F74FB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1700" w:dyaOrig="440" w14:anchorId="63FF4498">
          <v:shape id="_x0000_i65375" type="#_x0000_t75" style="width:84.9pt;height:22.15pt" o:ole="">
            <v:imagedata r:id="rId738" o:title=""/>
          </v:shape>
          <o:OLEObject Type="Embed" ProgID="Equation.DSMT4" ShapeID="_x0000_i65375" DrawAspect="Content" ObjectID="_1498527645" r:id="rId739"/>
        </w:object>
      </w:r>
      <w:r>
        <w:rPr>
          <w:rFonts w:cstheme="minorHAnsi"/>
        </w:rPr>
        <w:t>:</w:t>
      </w:r>
      <w:r>
        <w:rPr>
          <w:rFonts w:cstheme="minorHAnsi"/>
        </w:rPr>
        <w:tab/>
        <w:t>(4.26)</w:t>
      </w:r>
    </w:p>
    <w:p w14:paraId="2B952EC5" w14:textId="783653CB" w:rsidR="006E39CE" w:rsidRDefault="003318AE" w:rsidP="003F74FB">
      <w:pPr>
        <w:tabs>
          <w:tab w:val="left" w:pos="1260"/>
          <w:tab w:val="right" w:pos="8550"/>
        </w:tabs>
        <w:ind w:left="1260"/>
        <w:rPr>
          <w:rFonts w:cstheme="minorHAnsi"/>
        </w:rPr>
      </w:pPr>
      <w:bookmarkStart w:id="336" w:name="OLE_LINK589"/>
      <w:bookmarkStart w:id="337" w:name="OLE_LINK590"/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76"/>
        </w:rPr>
        <w:object w:dxaOrig="6420" w:dyaOrig="2000" w14:anchorId="431057F5">
          <v:shape id="_x0000_i65376" type="#_x0000_t75" style="width:321.25pt;height:99.7pt" o:ole="">
            <v:imagedata r:id="rId740" o:title=""/>
          </v:shape>
          <o:OLEObject Type="Embed" ProgID="Equation.DSMT4" ShapeID="_x0000_i65376" DrawAspect="Content" ObjectID="_1498527646" r:id="rId741"/>
        </w:object>
      </w:r>
      <w:r w:rsidR="005C3F8C">
        <w:rPr>
          <w:rFonts w:cstheme="minorHAnsi"/>
        </w:rPr>
        <w:t xml:space="preserve"> </w:t>
      </w:r>
    </w:p>
    <w:p w14:paraId="15300A2B" w14:textId="77777777" w:rsidR="003F74FB" w:rsidRDefault="003F74FB" w:rsidP="003F74FB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</w:p>
    <w:p w14:paraId="6F02DBD9" w14:textId="28171425" w:rsidR="003F74FB" w:rsidRDefault="003F74FB" w:rsidP="003F74FB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1580" w:dyaOrig="480" w14:anchorId="32EF4AC7">
          <v:shape id="_x0000_i65377" type="#_x0000_t75" style="width:79.4pt;height:24pt" o:ole="">
            <v:imagedata r:id="rId742" o:title=""/>
          </v:shape>
          <o:OLEObject Type="Embed" ProgID="Equation.DSMT4" ShapeID="_x0000_i65377" DrawAspect="Content" ObjectID="_1498527647" r:id="rId743"/>
        </w:object>
      </w:r>
      <w:r>
        <w:rPr>
          <w:rFonts w:cstheme="minorHAnsi"/>
        </w:rPr>
        <w:t xml:space="preserve"> :</w:t>
      </w:r>
      <w:r>
        <w:rPr>
          <w:rFonts w:cstheme="minorHAnsi"/>
        </w:rPr>
        <w:tab/>
        <w:t>(4.26b)</w:t>
      </w:r>
    </w:p>
    <w:bookmarkEnd w:id="334"/>
    <w:bookmarkEnd w:id="335"/>
    <w:p w14:paraId="5BB917EE" w14:textId="5BE108E2" w:rsidR="009771C7" w:rsidRPr="0043035C" w:rsidRDefault="00AB3731" w:rsidP="003F74FB">
      <w:pPr>
        <w:tabs>
          <w:tab w:val="left" w:pos="1260"/>
          <w:tab w:val="right" w:pos="8550"/>
        </w:tabs>
        <w:ind w:left="1260"/>
        <w:rPr>
          <w:rFonts w:cstheme="minorHAnsi"/>
          <w:position w:val="-54"/>
        </w:rPr>
      </w:pPr>
      <w:r>
        <w:rPr>
          <w:rFonts w:cstheme="minorHAnsi"/>
          <w:noProof/>
          <w:position w:val="-72"/>
        </w:rPr>
        <w:object w:dxaOrig="6060" w:dyaOrig="1960" w14:anchorId="5D877CCA">
          <v:shape id="_x0000_i65378" type="#_x0000_t75" style="width:302.75pt;height:97.85pt" o:ole="">
            <v:imagedata r:id="rId744" o:title=""/>
          </v:shape>
          <o:OLEObject Type="Embed" ProgID="Equation.DSMT4" ShapeID="_x0000_i65378" DrawAspect="Content" ObjectID="_1498527648" r:id="rId745"/>
        </w:object>
      </w:r>
    </w:p>
    <w:p w14:paraId="66D7E84A" w14:textId="77777777" w:rsidR="00D945B8" w:rsidRDefault="00D945B8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03F74F21" w14:textId="1B174482" w:rsidR="003823C6" w:rsidRDefault="003823C6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Also, </w:t>
      </w:r>
      <w:r w:rsidR="00AB3731" w:rsidRPr="00AB3731">
        <w:rPr>
          <w:rFonts w:cstheme="minorHAnsi"/>
          <w:position w:val="-18"/>
        </w:rPr>
        <w:object w:dxaOrig="1540" w:dyaOrig="480" w14:anchorId="14E2BF2C">
          <v:shape id="_x0000_i65379" type="#_x0000_t75" style="width:76.6pt;height:24pt" o:ole="">
            <v:imagedata r:id="rId746" o:title=""/>
          </v:shape>
          <o:OLEObject Type="Embed" ProgID="Equation.DSMT4" ShapeID="_x0000_i65379" DrawAspect="Content" ObjectID="_1498527649" r:id="rId747"/>
        </w:object>
      </w:r>
      <w:r w:rsidR="00E80B95">
        <w:rPr>
          <w:rFonts w:cstheme="minorHAnsi"/>
        </w:rPr>
        <w:t xml:space="preserve"> but we do not need this.</w:t>
      </w:r>
      <w:r w:rsidR="000D3CE4">
        <w:rPr>
          <w:rFonts w:cstheme="minorHAnsi"/>
        </w:rPr>
        <w:t>)</w:t>
      </w:r>
    </w:p>
    <w:p w14:paraId="41A35C36" w14:textId="77777777" w:rsidR="00083E39" w:rsidRDefault="00083E39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33155870" w14:textId="77777777" w:rsidR="00FF6BFD" w:rsidRDefault="00FF6BFD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bookmarkStart w:id="338" w:name="OLE_LINK651"/>
    <w:p w14:paraId="54EE8BD7" w14:textId="781D4CAE" w:rsidR="00FF6BFD" w:rsidRDefault="00AB3731" w:rsidP="003F74FB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>
        <w:rPr>
          <w:rFonts w:cstheme="minorHAnsi"/>
          <w:noProof/>
          <w:position w:val="-68"/>
        </w:rPr>
        <w:object w:dxaOrig="5360" w:dyaOrig="1760" w14:anchorId="2910E224">
          <v:shape id="_x0000_i65380" type="#_x0000_t75" style="width:267.7pt;height:87.7pt" o:ole="">
            <v:imagedata r:id="rId748" o:title=""/>
          </v:shape>
          <o:OLEObject Type="Embed" ProgID="Equation.DSMT4" ShapeID="_x0000_i65380" DrawAspect="Content" ObjectID="_1498527650" r:id="rId749"/>
        </w:object>
      </w:r>
      <w:r w:rsidR="00552FED">
        <w:rPr>
          <w:rFonts w:cstheme="minorHAnsi"/>
        </w:rPr>
        <w:t xml:space="preserve"> </w:t>
      </w:r>
      <w:r w:rsidR="004C1C63" w:rsidRPr="004C1C63">
        <w:rPr>
          <w:rFonts w:cstheme="minorHAnsi"/>
          <w:position w:val="72"/>
        </w:rPr>
        <w:tab/>
      </w:r>
      <w:r w:rsidR="004C1C63" w:rsidRPr="00047DC6">
        <w:rPr>
          <w:rFonts w:cs="Arial (Body)"/>
        </w:rPr>
        <w:t>(4.27)</w:t>
      </w:r>
    </w:p>
    <w:p w14:paraId="5E779810" w14:textId="77777777" w:rsidR="000D3CE4" w:rsidRDefault="000D3CE4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2D11794D" w14:textId="0F271B90" w:rsidR="005E1489" w:rsidRDefault="00EE6F42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Thus, </w:t>
      </w:r>
      <w:r w:rsidR="005E1489">
        <w:rPr>
          <w:rFonts w:cstheme="minorHAnsi"/>
        </w:rPr>
        <w:t xml:space="preserve">the 3-vector operator </w:t>
      </w:r>
      <w:r w:rsidR="00AB3731" w:rsidRPr="00AB3731">
        <w:rPr>
          <w:rFonts w:cstheme="minorHAnsi"/>
          <w:position w:val="-4"/>
        </w:rPr>
        <w:object w:dxaOrig="220" w:dyaOrig="280" w14:anchorId="129AC711">
          <v:shape id="_x0000_i65381" type="#_x0000_t75" style="width:11.1pt;height:13.85pt" o:ole="">
            <v:imagedata r:id="rId750" o:title=""/>
          </v:shape>
          <o:OLEObject Type="Embed" ProgID="Equation.DSMT4" ShapeID="_x0000_i65381" DrawAspect="Content" ObjectID="_1498527651" r:id="rId751"/>
        </w:object>
      </w:r>
      <w:r w:rsidR="00CF46BF">
        <w:rPr>
          <w:rFonts w:cstheme="minorHAnsi"/>
        </w:rPr>
        <w:t xml:space="preserve"> </w:t>
      </w:r>
      <w:r w:rsidR="00DE266A">
        <w:rPr>
          <w:rFonts w:cstheme="minorHAnsi"/>
        </w:rPr>
        <w:t xml:space="preserve">precesses </w:t>
      </w:r>
      <w:r w:rsidR="003F74FB">
        <w:rPr>
          <w:rFonts w:cstheme="minorHAnsi"/>
        </w:rPr>
        <w:t xml:space="preserve">clockwise </w:t>
      </w:r>
      <w:r w:rsidR="00DE266A">
        <w:rPr>
          <w:rFonts w:cstheme="minorHAnsi"/>
        </w:rPr>
        <w:t>like a gyroscope around the direction of the magnetic field.</w:t>
      </w:r>
    </w:p>
    <w:p w14:paraId="1267507F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2087E397" w14:textId="30D0A93C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DE266A">
        <w:rPr>
          <w:rFonts w:cstheme="minorHAnsi"/>
          <w:color w:val="0000FF"/>
        </w:rPr>
        <w:t>Note.</w:t>
      </w:r>
      <w:r>
        <w:rPr>
          <w:rFonts w:cstheme="minorHAnsi"/>
        </w:rPr>
        <w:t xml:space="preserve"> The actual values for </w:t>
      </w:r>
      <w:r w:rsidR="00AB3731" w:rsidRPr="00AB3731">
        <w:rPr>
          <w:rFonts w:cstheme="minorHAnsi"/>
          <w:position w:val="-18"/>
        </w:rPr>
        <w:object w:dxaOrig="1520" w:dyaOrig="480" w14:anchorId="76A82F40">
          <v:shape id="_x0000_i65382" type="#_x0000_t75" style="width:75.7pt;height:24pt" o:ole="">
            <v:imagedata r:id="rId752" o:title=""/>
          </v:shape>
          <o:OLEObject Type="Embed" ProgID="Equation.DSMT4" ShapeID="_x0000_i65382" DrawAspect="Content" ObjectID="_1498527652" r:id="rId753"/>
        </w:object>
      </w:r>
      <w:r>
        <w:rPr>
          <w:rFonts w:cstheme="minorHAnsi"/>
        </w:rPr>
        <w:t xml:space="preserve"> depend on the state vector of the system; i.e., how the system is prepared.</w:t>
      </w:r>
      <w:r w:rsidR="004456A6">
        <w:rPr>
          <w:rFonts w:cstheme="minorHAnsi"/>
        </w:rPr>
        <w:t xml:space="preserve"> </w:t>
      </w:r>
      <w:r w:rsidR="001607C9">
        <w:rPr>
          <w:rFonts w:cstheme="minorHAnsi"/>
        </w:rPr>
        <w:t>They also depend on solving the differential equation</w:t>
      </w:r>
      <w:r w:rsidR="00750D4A">
        <w:rPr>
          <w:rFonts w:cstheme="minorHAnsi"/>
        </w:rPr>
        <w:t>s</w:t>
      </w:r>
      <w:r w:rsidR="001607C9">
        <w:rPr>
          <w:rFonts w:cstheme="minorHAnsi"/>
        </w:rPr>
        <w:t xml:space="preserve"> (4.27). </w:t>
      </w:r>
      <w:r w:rsidR="004456A6">
        <w:rPr>
          <w:rFonts w:cstheme="minorHAnsi"/>
        </w:rPr>
        <w:t>Th</w:t>
      </w:r>
      <w:r w:rsidR="00750D4A">
        <w:rPr>
          <w:rFonts w:cstheme="minorHAnsi"/>
        </w:rPr>
        <w:t>e values are calculated</w:t>
      </w:r>
      <w:r w:rsidR="004456A6">
        <w:rPr>
          <w:rFonts w:cstheme="minorHAnsi"/>
        </w:rPr>
        <w:t xml:space="preserve"> in Exercise 4.6.</w:t>
      </w:r>
    </w:p>
    <w:p w14:paraId="1832EE53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74EDB127" w14:textId="592D1589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, </w:t>
      </w:r>
      <w:r w:rsidR="00AB3731" w:rsidRPr="00AB3731">
        <w:rPr>
          <w:rFonts w:cstheme="minorHAnsi"/>
          <w:position w:val="-20"/>
        </w:rPr>
        <w:object w:dxaOrig="640" w:dyaOrig="520" w14:anchorId="74FC9045">
          <v:shape id="_x0000_i65383" type="#_x0000_t75" style="width:32.3pt;height:25.85pt" o:ole="">
            <v:imagedata r:id="rId754" o:title=""/>
          </v:shape>
          <o:OLEObject Type="Embed" ProgID="Equation.DSMT4" ShapeID="_x0000_i65383" DrawAspect="Content" ObjectID="_1498527653" r:id="rId755"/>
        </w:object>
      </w:r>
      <w:r w:rsidR="00E36EF3">
        <w:rPr>
          <w:rFonts w:cstheme="minorHAnsi"/>
        </w:rPr>
        <w:t xml:space="preserve"> a normalized time-dependent state vector for </w:t>
      </w:r>
      <w:r w:rsidR="00E36EF3">
        <w:rPr>
          <w:rFonts w:cstheme="minorHAnsi"/>
          <w:i/>
        </w:rPr>
        <w:t>L</w:t>
      </w:r>
      <w:r w:rsidR="00E36EF3">
        <w:rPr>
          <w:rFonts w:cstheme="minorHAnsi"/>
        </w:rPr>
        <w:t xml:space="preserve">, and </w:t>
      </w:r>
      <w:r w:rsidR="00AB3731" w:rsidRPr="00AB3731">
        <w:rPr>
          <w:rFonts w:cstheme="minorHAnsi"/>
          <w:position w:val="-22"/>
        </w:rPr>
        <w:object w:dxaOrig="680" w:dyaOrig="560" w14:anchorId="6B0C464A">
          <v:shape id="_x0000_i65384" type="#_x0000_t75" style="width:34.15pt;height:27.7pt" o:ole="">
            <v:imagedata r:id="rId756" o:title=""/>
          </v:shape>
          <o:OLEObject Type="Embed" ProgID="Equation.DSMT4" ShapeID="_x0000_i65384" DrawAspect="Content" ObjectID="_1498527654" r:id="rId757"/>
        </w:object>
      </w:r>
      <w:r w:rsidR="00DE1604">
        <w:rPr>
          <w:rFonts w:cstheme="minorHAnsi"/>
        </w:rPr>
        <w:t xml:space="preserve"> the eigenvectors</w:t>
      </w:r>
      <w:r w:rsidR="00735EAB">
        <w:rPr>
          <w:rFonts w:cstheme="minorHAnsi"/>
        </w:rPr>
        <w:t xml:space="preserve"> (i.e., the energy states) of the Hamiltonian </w:t>
      </w:r>
      <w:r w:rsidR="00735EAB">
        <w:rPr>
          <w:rFonts w:cstheme="minorHAnsi"/>
          <w:i/>
        </w:rPr>
        <w:t>H</w:t>
      </w:r>
      <w:r w:rsidR="00735EAB">
        <w:rPr>
          <w:rFonts w:cstheme="minorHAnsi"/>
        </w:rPr>
        <w:t xml:space="preserve"> (as defined by Eq. 4.10). Then</w:t>
      </w:r>
    </w:p>
    <w:p w14:paraId="5DB21E8D" w14:textId="5231F1F1" w:rsidR="00735EAB" w:rsidRDefault="00735EAB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AB3731" w:rsidRPr="00AB3731">
        <w:rPr>
          <w:rFonts w:cstheme="minorHAnsi"/>
          <w:color w:val="0000FF"/>
          <w:position w:val="-20"/>
        </w:rPr>
        <w:object w:dxaOrig="1600" w:dyaOrig="520" w14:anchorId="2BC32636">
          <v:shape id="_x0000_i65385" type="#_x0000_t75" style="width:80.3pt;height:25.85pt" o:ole="">
            <v:imagedata r:id="rId758" o:title=""/>
          </v:shape>
          <o:OLEObject Type="Embed" ProgID="Equation.DSMT4" ShapeID="_x0000_i65385" DrawAspect="Content" ObjectID="_1498527655" r:id="rId759"/>
        </w:object>
      </w:r>
      <w:r w:rsidR="00CA2115">
        <w:rPr>
          <w:rFonts w:cstheme="minorHAnsi"/>
          <w:color w:val="0000FF"/>
        </w:rPr>
        <w:t xml:space="preserve"> </w:t>
      </w:r>
      <w:r w:rsidR="00FF4A68" w:rsidRPr="00FF4A68">
        <w:rPr>
          <w:rFonts w:cstheme="minorHAnsi"/>
        </w:rPr>
        <w:tab/>
        <w:t>(4.28)</w:t>
      </w:r>
    </w:p>
    <w:p w14:paraId="154AEAF5" w14:textId="5C37ED17" w:rsidR="00CA2115" w:rsidRDefault="00CA2115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CA2115">
        <w:rPr>
          <w:rFonts w:cstheme="minorHAnsi"/>
        </w:rPr>
        <w:t xml:space="preserve">is the </w:t>
      </w:r>
      <w:r w:rsidRPr="00CA2115">
        <w:rPr>
          <w:rFonts w:cstheme="minorHAnsi"/>
          <w:b/>
        </w:rPr>
        <w:t>time-in</w:t>
      </w:r>
      <w:r w:rsidR="00E76F16">
        <w:rPr>
          <w:rFonts w:cstheme="minorHAnsi"/>
          <w:b/>
        </w:rPr>
        <w:t>dependent Schr</w:t>
      </w:r>
      <w:bookmarkStart w:id="339" w:name="OLE_LINK147"/>
      <w:bookmarkStart w:id="340" w:name="OLE_LINK148"/>
      <w:r w:rsidR="00E76F16">
        <w:rPr>
          <w:rFonts w:cstheme="minorHAnsi"/>
          <w:b/>
        </w:rPr>
        <w:t>ö</w:t>
      </w:r>
      <w:bookmarkEnd w:id="339"/>
      <w:bookmarkEnd w:id="340"/>
      <w:r>
        <w:rPr>
          <w:rFonts w:cstheme="minorHAnsi"/>
          <w:b/>
        </w:rPr>
        <w:t>dinger equations</w:t>
      </w:r>
      <w:r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16"/>
        </w:rPr>
        <w:object w:dxaOrig="300" w:dyaOrig="420" w14:anchorId="0BC2D0C8">
          <v:shape id="_x0000_i65386" type="#_x0000_t75" style="width:14.75pt;height:21.25pt" o:ole="">
            <v:imagedata r:id="rId760" o:title=""/>
          </v:shape>
          <o:OLEObject Type="Embed" ProgID="Equation.DSMT4" ShapeID="_x0000_i65386" DrawAspect="Content" ObjectID="_1498527656" r:id="rId761"/>
        </w:object>
      </w:r>
      <w:r w:rsidR="00964AD6"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20"/>
        </w:rPr>
        <w:object w:dxaOrig="460" w:dyaOrig="520" w14:anchorId="1A6A2E1A">
          <v:shape id="_x0000_i65387" type="#_x0000_t75" style="width:23.1pt;height:25.85pt" o:ole="">
            <v:imagedata r:id="rId762" o:title=""/>
          </v:shape>
          <o:OLEObject Type="Embed" ProgID="Equation.DSMT4" ShapeID="_x0000_i65387" DrawAspect="Content" ObjectID="_1498527657" r:id="rId763"/>
        </w:object>
      </w:r>
      <w:r w:rsidR="00964AD6">
        <w:rPr>
          <w:rFonts w:cstheme="minorHAnsi"/>
        </w:rPr>
        <w:t xml:space="preserve"> are the </w:t>
      </w:r>
      <w:r w:rsidR="00964AD6">
        <w:rPr>
          <w:rFonts w:cstheme="minorHAnsi"/>
          <w:b/>
        </w:rPr>
        <w:t>energy eigenvalues and eigenvectors</w:t>
      </w:r>
      <w:r w:rsidR="00964AD6">
        <w:rPr>
          <w:rFonts w:cstheme="minorHAnsi"/>
        </w:rPr>
        <w:t>, respectively, of the system.</w:t>
      </w:r>
    </w:p>
    <w:bookmarkEnd w:id="336"/>
    <w:bookmarkEnd w:id="337"/>
    <w:p w14:paraId="76246369" w14:textId="77777777" w:rsidR="00964AD6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D06AC00" w14:textId="77777777" w:rsidR="003F74FB" w:rsidRDefault="00964AD6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bookmarkStart w:id="341" w:name="OLE_LINK615"/>
      <w:bookmarkStart w:id="342" w:name="OLE_LINK616"/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3F74FB">
        <w:rPr>
          <w:rFonts w:cstheme="minorHAnsi"/>
        </w:rPr>
        <w:t xml:space="preserve">Find the eigenvalues and eigenvectors of </w:t>
      </w:r>
      <w:r w:rsidR="003F74FB">
        <w:rPr>
          <w:rFonts w:cstheme="minorHAnsi"/>
          <w:i/>
          <w:iCs/>
        </w:rPr>
        <w:t>H</w:t>
      </w:r>
      <w:r w:rsidR="003F74FB">
        <w:rPr>
          <w:rFonts w:cstheme="minorHAnsi"/>
        </w:rPr>
        <w:t xml:space="preserve"> i</w:t>
      </w:r>
      <w:r w:rsidR="00401814">
        <w:rPr>
          <w:rFonts w:cstheme="minorHAnsi"/>
        </w:rPr>
        <w:t>n the prior example</w:t>
      </w:r>
      <w:r w:rsidR="003F74FB">
        <w:rPr>
          <w:rFonts w:cstheme="minorHAnsi"/>
        </w:rPr>
        <w:t>.</w:t>
      </w:r>
    </w:p>
    <w:p w14:paraId="34017BC1" w14:textId="77777777" w:rsidR="003F74FB" w:rsidRDefault="003F74FB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  <w:noProof/>
        </w:rPr>
      </w:pPr>
    </w:p>
    <w:p w14:paraId="37F5696A" w14:textId="28E22050" w:rsidR="003739D7" w:rsidRDefault="003F74FB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noProof/>
          <w:color w:val="0432FF"/>
        </w:rPr>
        <w:t xml:space="preserve">Solution. </w:t>
      </w:r>
      <w:r w:rsidR="00AB3731" w:rsidRPr="00AB3731">
        <w:rPr>
          <w:rFonts w:cstheme="minorHAnsi"/>
          <w:noProof/>
          <w:color w:val="0432FF"/>
          <w:position w:val="-24"/>
        </w:rPr>
        <w:object w:dxaOrig="1080" w:dyaOrig="660" w14:anchorId="61AA9CB8">
          <v:shape id="_x0000_i65388" type="#_x0000_t75" style="width:54.45pt;height:33.25pt" o:ole="">
            <v:imagedata r:id="rId764" o:title=""/>
          </v:shape>
          <o:OLEObject Type="Embed" ProgID="Equation.DSMT4" ShapeID="_x0000_i65388" DrawAspect="Content" ObjectID="_1498527658" r:id="rId765"/>
        </w:object>
      </w:r>
      <w:r w:rsidR="00401814">
        <w:rPr>
          <w:rFonts w:cstheme="minorHAnsi"/>
        </w:rPr>
        <w:t xml:space="preserve">. The eigenvalues for </w:t>
      </w:r>
      <w:r w:rsidR="00AB3731" w:rsidRPr="00AB3731">
        <w:rPr>
          <w:rFonts w:cstheme="minorHAnsi"/>
          <w:position w:val="-12"/>
        </w:rPr>
        <w:object w:dxaOrig="280" w:dyaOrig="380" w14:anchorId="0613B9E8">
          <v:shape id="_x0000_i65389" type="#_x0000_t75" style="width:13.85pt;height:19.4pt" o:ole="">
            <v:imagedata r:id="rId766" o:title=""/>
          </v:shape>
          <o:OLEObject Type="Embed" ProgID="Equation.DSMT4" ShapeID="_x0000_i65389" DrawAspect="Content" ObjectID="_1498527659" r:id="rId767"/>
        </w:object>
      </w:r>
      <w:r w:rsidR="00C91F46">
        <w:rPr>
          <w:rFonts w:cstheme="minorHAnsi"/>
        </w:rPr>
        <w:t xml:space="preserve"> are</w:t>
      </w:r>
      <w:r w:rsidR="000F6BA4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6"/>
        </w:rPr>
        <w:object w:dxaOrig="2180" w:dyaOrig="420" w14:anchorId="682F33EB">
          <v:shape id="_x0000_i65390" type="#_x0000_t75" style="width:108.9pt;height:21.25pt" o:ole="">
            <v:imagedata r:id="rId768" o:title=""/>
          </v:shape>
          <o:OLEObject Type="Embed" ProgID="Equation.DSMT4" ShapeID="_x0000_i65390" DrawAspect="Content" ObjectID="_1498527660" r:id="rId769"/>
        </w:object>
      </w:r>
      <w:r w:rsidR="00B33D05">
        <w:rPr>
          <w:rFonts w:cstheme="minorHAnsi"/>
        </w:rPr>
        <w:t xml:space="preserve">. Since </w:t>
      </w:r>
      <w:r w:rsidR="00AB3731" w:rsidRPr="00AB3731">
        <w:rPr>
          <w:rFonts w:cstheme="minorHAnsi"/>
          <w:position w:val="-32"/>
        </w:rPr>
        <w:object w:dxaOrig="3480" w:dyaOrig="760" w14:anchorId="3A9C2E2A">
          <v:shape id="_x0000_i65391" type="#_x0000_t75" style="width:174.45pt;height:37.85pt" o:ole="">
            <v:imagedata r:id="rId770" o:title=""/>
          </v:shape>
          <o:OLEObject Type="Embed" ProgID="Equation.DSMT4" ShapeID="_x0000_i65391" DrawAspect="Content" ObjectID="_1498527661" r:id="rId771"/>
        </w:object>
      </w:r>
      <w:r w:rsidR="00774041">
        <w:rPr>
          <w:rFonts w:cstheme="minorHAnsi"/>
        </w:rPr>
        <w:t>, we see that</w:t>
      </w:r>
      <w:r w:rsidR="00C91F46">
        <w:rPr>
          <w:rFonts w:cstheme="minorHAnsi"/>
        </w:rPr>
        <w:t xml:space="preserve"> the eigenvalues</w:t>
      </w:r>
      <w:r w:rsidR="00774041">
        <w:rPr>
          <w:rFonts w:cstheme="minorHAnsi"/>
        </w:rPr>
        <w:t xml:space="preserve"> and eigenvectors</w:t>
      </w:r>
      <w:r w:rsidR="00C91F46">
        <w:rPr>
          <w:rFonts w:cstheme="minorHAnsi"/>
        </w:rPr>
        <w:t xml:space="preserve"> for </w:t>
      </w:r>
      <w:r w:rsidR="00C91F46">
        <w:rPr>
          <w:rFonts w:cstheme="minorHAnsi"/>
          <w:i/>
        </w:rPr>
        <w:t>H</w:t>
      </w:r>
      <w:r w:rsidR="00C91F46">
        <w:rPr>
          <w:rFonts w:cstheme="minorHAnsi"/>
        </w:rPr>
        <w:t xml:space="preserve"> are </w:t>
      </w:r>
      <w:bookmarkStart w:id="343" w:name="OLE_LINK143"/>
      <w:bookmarkStart w:id="344" w:name="OLE_LINK144"/>
      <w:r w:rsidR="00AB3731" w:rsidRPr="00AB3731">
        <w:rPr>
          <w:rFonts w:cstheme="minorHAnsi"/>
          <w:position w:val="-24"/>
        </w:rPr>
        <w:object w:dxaOrig="1820" w:dyaOrig="660" w14:anchorId="5CCD1B1E">
          <v:shape id="_x0000_i65392" type="#_x0000_t75" style="width:91.4pt;height:33.25pt" o:ole="">
            <v:imagedata r:id="rId772" o:title=""/>
          </v:shape>
          <o:OLEObject Type="Embed" ProgID="Equation.DSMT4" ShapeID="_x0000_i65392" DrawAspect="Content" ObjectID="_1498527662" r:id="rId773"/>
        </w:object>
      </w:r>
      <w:r w:rsidR="00774041">
        <w:rPr>
          <w:rFonts w:cstheme="minorHAnsi"/>
        </w:rPr>
        <w:t>,</w:t>
      </w:r>
      <w:r w:rsidR="007C48C3">
        <w:rPr>
          <w:rFonts w:cstheme="minorHAnsi"/>
        </w:rPr>
        <w:t xml:space="preserve"> </w:t>
      </w:r>
      <w:r w:rsidR="00C810B6">
        <w:rPr>
          <w:rFonts w:cstheme="minorHAnsi"/>
        </w:rPr>
        <w:t xml:space="preserve"> </w:t>
      </w:r>
      <w:bookmarkEnd w:id="343"/>
      <w:bookmarkEnd w:id="344"/>
      <w:r w:rsidR="00AB3731" w:rsidRPr="00AB3731">
        <w:rPr>
          <w:rFonts w:cstheme="minorHAnsi"/>
          <w:position w:val="-24"/>
        </w:rPr>
        <w:object w:dxaOrig="2060" w:dyaOrig="660" w14:anchorId="64A48F00">
          <v:shape id="_x0000_i65393" type="#_x0000_t75" style="width:103.4pt;height:33.25pt" o:ole="">
            <v:imagedata r:id="rId774" o:title=""/>
          </v:shape>
          <o:OLEObject Type="Embed" ProgID="Equation.DSMT4" ShapeID="_x0000_i65393" DrawAspect="Content" ObjectID="_1498527663" r:id="rId775"/>
        </w:object>
      </w:r>
      <w:r w:rsidR="00774041">
        <w:rPr>
          <w:rFonts w:cstheme="minorHAnsi"/>
        </w:rPr>
        <w:t xml:space="preserve">, </w:t>
      </w:r>
      <w:r w:rsidR="00AB3731" w:rsidRPr="00AB3731">
        <w:rPr>
          <w:rFonts w:cstheme="minorHAnsi"/>
          <w:position w:val="-20"/>
        </w:rPr>
        <w:object w:dxaOrig="1120" w:dyaOrig="520" w14:anchorId="03202CEA">
          <v:shape id="_x0000_i65394" type="#_x0000_t75" style="width:56.3pt;height:25.85pt" o:ole="">
            <v:imagedata r:id="rId776" o:title=""/>
          </v:shape>
          <o:OLEObject Type="Embed" ProgID="Equation.DSMT4" ShapeID="_x0000_i65394" DrawAspect="Content" ObjectID="_1498527664" r:id="rId777"/>
        </w:object>
      </w:r>
      <w:r w:rsidR="00774041">
        <w:rPr>
          <w:rFonts w:cstheme="minorHAnsi"/>
        </w:rPr>
        <w:t xml:space="preserve"> and</w:t>
      </w:r>
      <w:r w:rsidR="00C810B6">
        <w:rPr>
          <w:rFonts w:cstheme="minorHAnsi"/>
        </w:rPr>
        <w:t xml:space="preserve"> </w:t>
      </w:r>
      <w:r w:rsidR="00774041">
        <w:rPr>
          <w:rFonts w:cstheme="minorHAnsi"/>
        </w:rPr>
        <w:t xml:space="preserve"> </w:t>
      </w:r>
      <w:r w:rsidR="00AB3731" w:rsidRPr="00AB3731">
        <w:rPr>
          <w:rFonts w:cstheme="minorHAnsi"/>
          <w:position w:val="-20"/>
        </w:rPr>
        <w:object w:dxaOrig="1180" w:dyaOrig="520" w14:anchorId="15E157F0">
          <v:shape id="_x0000_i65395" type="#_x0000_t75" style="width:59.1pt;height:25.85pt" o:ole="">
            <v:imagedata r:id="rId778" o:title=""/>
          </v:shape>
          <o:OLEObject Type="Embed" ProgID="Equation.DSMT4" ShapeID="_x0000_i65395" DrawAspect="Content" ObjectID="_1498527665" r:id="rId779"/>
        </w:object>
      </w:r>
      <w:r w:rsidR="00774041">
        <w:rPr>
          <w:rFonts w:cstheme="minorHAnsi"/>
        </w:rPr>
        <w:t>:</w:t>
      </w:r>
    </w:p>
    <w:p w14:paraId="5CD9DA3A" w14:textId="3679CF32" w:rsidR="00774041" w:rsidRDefault="00774041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ab/>
      </w:r>
      <w:r w:rsidR="00AB3731" w:rsidRPr="00AB3731">
        <w:rPr>
          <w:rFonts w:cstheme="minorHAnsi"/>
          <w:color w:val="0000FF"/>
          <w:position w:val="-24"/>
        </w:rPr>
        <w:object w:dxaOrig="4000" w:dyaOrig="660" w14:anchorId="03689673">
          <v:shape id="_x0000_i65396" type="#_x0000_t75" style="width:200.3pt;height:33.25pt" o:ole="">
            <v:imagedata r:id="rId780" o:title=""/>
          </v:shape>
          <o:OLEObject Type="Embed" ProgID="Equation.DSMT4" ShapeID="_x0000_i65396" DrawAspect="Content" ObjectID="_1498527666" r:id="rId781"/>
        </w:object>
      </w:r>
      <w:r w:rsidR="0009271F">
        <w:rPr>
          <w:rFonts w:cstheme="minorHAnsi"/>
        </w:rPr>
        <w:t xml:space="preserve">  </w:t>
      </w:r>
      <w:r w:rsidR="0009271F">
        <w:rPr>
          <w:rFonts w:ascii="MS Gothic" w:eastAsia="MS Gothic" w:hAnsi="Lucida Handwriting" w:hint="eastAsia"/>
        </w:rPr>
        <w:t>✔</w:t>
      </w:r>
      <w:r w:rsidR="0009271F">
        <w:rPr>
          <w:rFonts w:ascii="Times" w:hAnsi="Times"/>
          <w:sz w:val="20"/>
          <w:szCs w:val="20"/>
        </w:rPr>
        <w:t xml:space="preserve"> </w:t>
      </w:r>
      <w:r w:rsidR="0009271F">
        <w:rPr>
          <w:rFonts w:cstheme="minorHAnsi"/>
        </w:rPr>
        <w:t xml:space="preserve"> </w:t>
      </w:r>
    </w:p>
    <w:p w14:paraId="2C95D14B" w14:textId="6069DA08" w:rsidR="00774041" w:rsidRDefault="00774041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4340" w:dyaOrig="660" w14:anchorId="18D034CB">
          <v:shape id="_x0000_i65397" type="#_x0000_t75" style="width:216.9pt;height:33.25pt" o:ole="">
            <v:imagedata r:id="rId782" o:title=""/>
          </v:shape>
          <o:OLEObject Type="Embed" ProgID="Equation.DSMT4" ShapeID="_x0000_i65397" DrawAspect="Content" ObjectID="_1498527667" r:id="rId783"/>
        </w:object>
      </w:r>
      <w:r w:rsidR="0009271F">
        <w:rPr>
          <w:rFonts w:cstheme="minorHAnsi"/>
        </w:rPr>
        <w:t xml:space="preserve">  </w:t>
      </w:r>
      <w:r w:rsidR="0009271F">
        <w:rPr>
          <w:rFonts w:ascii="MS Gothic" w:eastAsia="MS Gothic" w:hAnsi="Lucida Handwriting" w:hint="eastAsia"/>
        </w:rPr>
        <w:t>✔</w:t>
      </w:r>
      <w:r w:rsidR="0009271F">
        <w:rPr>
          <w:rFonts w:ascii="Times" w:hAnsi="Times"/>
          <w:sz w:val="20"/>
          <w:szCs w:val="20"/>
        </w:rPr>
        <w:t xml:space="preserve"> </w:t>
      </w:r>
      <w:r w:rsidR="0009271F">
        <w:rPr>
          <w:rFonts w:cstheme="minorHAnsi"/>
        </w:rPr>
        <w:t xml:space="preserve"> </w:t>
      </w:r>
    </w:p>
    <w:p w14:paraId="0A8AE525" w14:textId="76F178B4" w:rsidR="002417B1" w:rsidRDefault="003739D7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>In spherical coordinates</w:t>
      </w:r>
      <w:r w:rsidR="003F74FB">
        <w:rPr>
          <w:rFonts w:cstheme="minorHAnsi"/>
        </w:rPr>
        <w:t xml:space="preserve"> the up direction </w:t>
      </w:r>
      <w:r w:rsidR="00AB3731" w:rsidRPr="00AB3731">
        <w:rPr>
          <w:rFonts w:cstheme="minorHAnsi"/>
          <w:position w:val="-60"/>
        </w:rPr>
        <w:object w:dxaOrig="2780" w:dyaOrig="1320" w14:anchorId="2873F899">
          <v:shape id="_x0000_i65398" type="#_x0000_t75" style="width:139.4pt;height:66.45pt" o:ole="">
            <v:imagedata r:id="rId784" o:title=""/>
          </v:shape>
          <o:OLEObject Type="Embed" ProgID="Equation.DSMT4" ShapeID="_x0000_i65398" DrawAspect="Content" ObjectID="_1498527668" r:id="rId785"/>
        </w:object>
      </w:r>
      <w:r w:rsidR="00F1151C">
        <w:rPr>
          <w:rFonts w:cstheme="minorHAnsi"/>
        </w:rPr>
        <w:t xml:space="preserve"> </w:t>
      </w:r>
      <w:r w:rsidR="00CE6306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0"/>
        </w:rPr>
        <w:object w:dxaOrig="980" w:dyaOrig="320" w14:anchorId="4C989AAF">
          <v:shape id="_x0000_i65399" type="#_x0000_t75" style="width:48.9pt;height:15.7pt" o:ole="">
            <v:imagedata r:id="rId786" o:title=""/>
          </v:shape>
          <o:OLEObject Type="Embed" ProgID="Equation.DSMT4" ShapeID="_x0000_i65399" DrawAspect="Content" ObjectID="_1498527669" r:id="rId787"/>
        </w:object>
      </w:r>
      <w:r w:rsidR="00CE6306">
        <w:rPr>
          <w:rFonts w:cstheme="minorHAnsi"/>
        </w:rPr>
        <w:t xml:space="preserve">. </w:t>
      </w:r>
    </w:p>
    <w:bookmarkEnd w:id="338"/>
    <w:p w14:paraId="0D856714" w14:textId="77777777" w:rsidR="00CE6306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By Exercise 3.4, </w:t>
      </w:r>
    </w:p>
    <w:p w14:paraId="51D02B4D" w14:textId="442EF052" w:rsidR="00964AD6" w:rsidRPr="000F6BA4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68"/>
        </w:rPr>
        <w:object w:dxaOrig="7680" w:dyaOrig="1480" w14:anchorId="755D3E60">
          <v:shape id="_x0000_i65400" type="#_x0000_t75" style="width:384pt;height:73.85pt" o:ole="">
            <v:imagedata r:id="rId788" o:title=""/>
          </v:shape>
          <o:OLEObject Type="Embed" ProgID="Equation.DSMT4" ShapeID="_x0000_i65400" DrawAspect="Content" ObjectID="_1498527670" r:id="rId789"/>
        </w:object>
      </w:r>
      <w:r w:rsidR="00A54D8A">
        <w:rPr>
          <w:rFonts w:cstheme="minorHAnsi"/>
        </w:rPr>
        <w:t>.</w:t>
      </w:r>
      <w:r w:rsidR="00C91F46">
        <w:rPr>
          <w:rFonts w:cstheme="minorHAnsi"/>
        </w:rPr>
        <w:t xml:space="preserve"> </w:t>
      </w:r>
    </w:p>
    <w:p w14:paraId="3A1A1C4A" w14:textId="77777777" w:rsidR="003F74FB" w:rsidRDefault="003F74FB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16BC0B44" w14:textId="77777777" w:rsidR="003F74FB" w:rsidRDefault="008A6751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are free to choose a phase angle of </w:t>
      </w:r>
      <w:r w:rsidR="003F74FB">
        <w:rPr>
          <w:rFonts w:ascii="Symbol" w:hAnsi="Symbol" w:cstheme="minorHAnsi"/>
          <w:i/>
        </w:rPr>
        <w:t></w:t>
      </w:r>
      <w:r w:rsidR="003F74FB">
        <w:rPr>
          <w:rFonts w:ascii="Symbol" w:hAnsi="Symbol" w:cstheme="minorHAnsi"/>
          <w:i/>
        </w:rPr>
        <w:t></w:t>
      </w:r>
      <w:r>
        <w:rPr>
          <w:rFonts w:cstheme="minorHAnsi"/>
        </w:rPr>
        <w:t xml:space="preserve"> = </w:t>
      </w:r>
      <w:r w:rsidRPr="008F4795"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</w:t>
      </w:r>
      <w:r w:rsidR="003F74FB">
        <w:rPr>
          <w:rFonts w:cstheme="minorHAnsi"/>
        </w:rPr>
        <w:t xml:space="preserve">, </w:t>
      </w:r>
      <w:r>
        <w:rPr>
          <w:rFonts w:cstheme="minorHAnsi"/>
        </w:rPr>
        <w:t>so</w:t>
      </w:r>
      <w:r w:rsidR="00750D4A">
        <w:rPr>
          <w:rFonts w:cstheme="minorHAnsi"/>
        </w:rPr>
        <w:t xml:space="preserve"> </w:t>
      </w:r>
    </w:p>
    <w:p w14:paraId="4708F503" w14:textId="159D64E8" w:rsidR="00D73BB0" w:rsidRDefault="003F74FB" w:rsidP="003F74FB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4"/>
        </w:rPr>
        <w:object w:dxaOrig="3180" w:dyaOrig="800" w14:anchorId="3DE5E946">
          <v:shape id="_x0000_i65401" type="#_x0000_t75" style="width:158.75pt;height:39.7pt" o:ole="">
            <v:imagedata r:id="rId790" o:title=""/>
          </v:shape>
          <o:OLEObject Type="Embed" ProgID="Equation.DSMT4" ShapeID="_x0000_i65401" DrawAspect="Content" ObjectID="_1498527671" r:id="rId791"/>
        </w:object>
      </w:r>
      <w:r w:rsidR="00750D4A">
        <w:rPr>
          <w:rFonts w:cstheme="minorHAnsi"/>
        </w:rPr>
        <w:t xml:space="preserve">. </w:t>
      </w:r>
    </w:p>
    <w:p w14:paraId="3DAC4E9B" w14:textId="77777777" w:rsidR="000453FF" w:rsidRDefault="000453FF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165053F9" w14:textId="77777777" w:rsidR="00135CC0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</w:t>
      </w:r>
      <w:r w:rsidR="00C25AA1">
        <w:rPr>
          <w:rFonts w:cstheme="minorHAnsi"/>
        </w:rPr>
        <w:t xml:space="preserve">he eigenvectors of </w:t>
      </w:r>
      <w:r w:rsidR="00C25AA1">
        <w:rPr>
          <w:rFonts w:cstheme="minorHAnsi"/>
          <w:i/>
        </w:rPr>
        <w:t>H</w:t>
      </w:r>
      <w:r w:rsidR="00C25AA1">
        <w:rPr>
          <w:rFonts w:cstheme="minorHAnsi"/>
        </w:rPr>
        <w:t xml:space="preserve"> </w:t>
      </w:r>
      <w:r w:rsidR="00047DC6">
        <w:rPr>
          <w:rFonts w:cstheme="minorHAnsi"/>
        </w:rPr>
        <w:t>can be chosen to be</w:t>
      </w:r>
      <w:r w:rsidR="00C25AA1">
        <w:rPr>
          <w:rFonts w:cstheme="minorHAnsi"/>
        </w:rPr>
        <w:t xml:space="preserve"> </w:t>
      </w:r>
    </w:p>
    <w:p w14:paraId="22B22BC2" w14:textId="06265D44" w:rsidR="00C25AA1" w:rsidRDefault="00135CC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45" w:name="OLE_LINK145"/>
      <w:bookmarkStart w:id="346" w:name="OLE_LINK146"/>
      <w:r w:rsidR="00AB3731" w:rsidRPr="00AB3731">
        <w:rPr>
          <w:rFonts w:cstheme="minorHAnsi"/>
          <w:position w:val="-20"/>
        </w:rPr>
        <w:object w:dxaOrig="3920" w:dyaOrig="520" w14:anchorId="3162DD45">
          <v:shape id="_x0000_i65402" type="#_x0000_t75" style="width:195.7pt;height:25.85pt" o:ole="">
            <v:imagedata r:id="rId792" o:title=""/>
          </v:shape>
          <o:OLEObject Type="Embed" ProgID="Equation.DSMT4" ShapeID="_x0000_i65402" DrawAspect="Content" ObjectID="_1498527672" r:id="rId793"/>
        </w:object>
      </w:r>
      <w:r w:rsidR="004B527A">
        <w:rPr>
          <w:rFonts w:cstheme="minorHAnsi"/>
        </w:rPr>
        <w:t>.</w:t>
      </w:r>
      <w:r w:rsidR="00997DAF">
        <w:rPr>
          <w:rFonts w:cstheme="minorHAnsi"/>
        </w:rPr>
        <w:t xml:space="preserve">   </w:t>
      </w:r>
      <w:r w:rsidR="00653575">
        <w:rPr>
          <w:rFonts w:cstheme="minorHAnsi"/>
        </w:rPr>
        <w:t xml:space="preserve">  </w:t>
      </w:r>
      <w:r w:rsidR="00997DAF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45"/>
      <w:bookmarkEnd w:id="346"/>
      <w:r>
        <w:rPr>
          <w:rFonts w:cstheme="minorHAnsi"/>
        </w:rPr>
        <w:t xml:space="preserve"> </w:t>
      </w:r>
    </w:p>
    <w:p w14:paraId="28458313" w14:textId="0EFCA9AC" w:rsidR="007A249C" w:rsidRDefault="00997DA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</w:t>
      </w:r>
      <w:r w:rsidR="007A249C">
        <w:rPr>
          <w:rFonts w:cstheme="minorHAnsi"/>
          <w:color w:val="0000FF"/>
        </w:rPr>
        <w:t>ercise 4.5 (Corollary to Example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For an arbitrary direction </w:t>
      </w:r>
      <w:r w:rsidR="00AB3731" w:rsidRPr="00AB3731">
        <w:rPr>
          <w:rFonts w:cstheme="minorHAnsi"/>
          <w:position w:val="-60"/>
        </w:rPr>
        <w:object w:dxaOrig="2000" w:dyaOrig="1320" w14:anchorId="7CE536A1">
          <v:shape id="_x0000_i65403" type="#_x0000_t75" style="width:99.7pt;height:66.45pt" o:ole="">
            <v:imagedata r:id="rId794" o:title=""/>
          </v:shape>
          <o:OLEObject Type="Embed" ProgID="Equation.DSMT4" ShapeID="_x0000_i65403" DrawAspect="Content" ObjectID="_1498527673" r:id="rId795"/>
        </w:object>
      </w:r>
    </w:p>
    <w:p w14:paraId="0DC24254" w14:textId="0A9DC197" w:rsidR="00997DAF" w:rsidRDefault="00AB3731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24"/>
        </w:rPr>
        <w:object w:dxaOrig="960" w:dyaOrig="660" w14:anchorId="2BD7114B">
          <v:shape id="_x0000_i65404" type="#_x0000_t75" style="width:48pt;height:33.25pt" o:ole="">
            <v:imagedata r:id="rId796" o:title=""/>
          </v:shape>
          <o:OLEObject Type="Embed" ProgID="Equation.DSMT4" ShapeID="_x0000_i65404" DrawAspect="Content" ObjectID="_1498527674" r:id="rId797"/>
        </w:object>
      </w:r>
      <w:r w:rsidR="00C17352">
        <w:rPr>
          <w:rFonts w:cstheme="minorHAnsi"/>
        </w:rPr>
        <w:t>,</w:t>
      </w:r>
      <w:r w:rsidR="000848F3">
        <w:rPr>
          <w:rFonts w:cstheme="minorHAnsi"/>
        </w:rPr>
        <w:t xml:space="preserve"> </w:t>
      </w:r>
      <w:r w:rsidR="00C17352">
        <w:rPr>
          <w:rFonts w:cstheme="minorHAnsi"/>
        </w:rPr>
        <w:t xml:space="preserve"> </w:t>
      </w:r>
      <w:r w:rsidRPr="00AB3731">
        <w:rPr>
          <w:rFonts w:cstheme="minorHAnsi"/>
          <w:position w:val="-24"/>
        </w:rPr>
        <w:object w:dxaOrig="1160" w:dyaOrig="660" w14:anchorId="4D00526C">
          <v:shape id="_x0000_i65405" type="#_x0000_t75" style="width:58.15pt;height:33.25pt" o:ole="">
            <v:imagedata r:id="rId798" o:title=""/>
          </v:shape>
          <o:OLEObject Type="Embed" ProgID="Equation.DSMT4" ShapeID="_x0000_i65405" DrawAspect="Content" ObjectID="_1498527675" r:id="rId799"/>
        </w:object>
      </w:r>
      <w:r w:rsidR="00C17352">
        <w:rPr>
          <w:rFonts w:cstheme="minorHAnsi"/>
        </w:rPr>
        <w:t xml:space="preserve">, </w:t>
      </w:r>
      <w:r w:rsidR="000848F3">
        <w:rPr>
          <w:rFonts w:cstheme="minorHAnsi"/>
        </w:rPr>
        <w:t xml:space="preserve">  </w:t>
      </w:r>
      <w:r w:rsidRPr="00AB3731">
        <w:rPr>
          <w:rFonts w:cstheme="minorHAnsi"/>
          <w:position w:val="-68"/>
        </w:rPr>
        <w:object w:dxaOrig="5040" w:dyaOrig="1480" w14:anchorId="27908D90">
          <v:shape id="_x0000_i65406" type="#_x0000_t75" style="width:252pt;height:73.85pt" o:ole="">
            <v:imagedata r:id="rId800" o:title=""/>
          </v:shape>
          <o:OLEObject Type="Embed" ProgID="Equation.DSMT4" ShapeID="_x0000_i65406" DrawAspect="Content" ObjectID="_1498527676" r:id="rId801"/>
        </w:object>
      </w:r>
      <w:r w:rsidR="008E5092">
        <w:rPr>
          <w:rFonts w:cstheme="minorHAnsi"/>
        </w:rPr>
        <w:t>.</w:t>
      </w:r>
      <w:r w:rsidR="00010972">
        <w:rPr>
          <w:rFonts w:cstheme="minorHAnsi"/>
        </w:rPr>
        <w:t xml:space="preserve"> </w:t>
      </w:r>
      <w:bookmarkStart w:id="347" w:name="OLE_LINK149"/>
      <w:bookmarkStart w:id="348" w:name="OLE_LINK150"/>
      <w:r w:rsidR="007A249C">
        <w:rPr>
          <w:rFonts w:cstheme="minorHAnsi"/>
        </w:rPr>
        <w:t xml:space="preserve">  </w:t>
      </w:r>
      <w:r w:rsidR="008D5735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47"/>
      <w:bookmarkEnd w:id="348"/>
      <w:r w:rsidR="008D5735">
        <w:rPr>
          <w:rFonts w:cstheme="minorHAnsi"/>
        </w:rPr>
        <w:t xml:space="preserve"> </w:t>
      </w:r>
    </w:p>
    <w:p w14:paraId="70773C7F" w14:textId="77777777" w:rsidR="000453FF" w:rsidRDefault="000453F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bookmarkStart w:id="349" w:name="OLE_LINK657"/>
      <w:bookmarkStart w:id="350" w:name="OLE_LINK658"/>
      <w:bookmarkEnd w:id="341"/>
      <w:bookmarkEnd w:id="342"/>
    </w:p>
    <w:p w14:paraId="2958C5E1" w14:textId="7E4052E0" w:rsidR="002104D7" w:rsidRDefault="008D573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ually we have some apparatus to prepare the </w:t>
      </w:r>
      <w:r w:rsidR="002104D7">
        <w:rPr>
          <w:rFonts w:cstheme="minorHAnsi"/>
        </w:rPr>
        <w:t>system, so</w:t>
      </w:r>
      <w:r>
        <w:rPr>
          <w:rFonts w:cstheme="minorHAnsi"/>
        </w:rPr>
        <w:t xml:space="preserve"> a</w:t>
      </w:r>
      <w:r w:rsidR="002104D7">
        <w:rPr>
          <w:rFonts w:cstheme="minorHAnsi"/>
        </w:rPr>
        <w:t>n initial</w:t>
      </w:r>
      <w:r>
        <w:rPr>
          <w:rFonts w:cstheme="minorHAnsi"/>
        </w:rPr>
        <w:t xml:space="preserve"> state</w:t>
      </w:r>
      <w:r w:rsidR="00AB3731" w:rsidRPr="00AB3731">
        <w:rPr>
          <w:rFonts w:cstheme="minorHAnsi"/>
          <w:position w:val="-20"/>
        </w:rPr>
        <w:object w:dxaOrig="780" w:dyaOrig="520" w14:anchorId="645AC674">
          <v:shape id="_x0000_i65407" type="#_x0000_t75" style="width:38.75pt;height:25.85pt" o:ole="">
            <v:imagedata r:id="rId802" o:title=""/>
          </v:shape>
          <o:OLEObject Type="Embed" ProgID="Equation.DSMT4" ShapeID="_x0000_i65407" DrawAspect="Content" ObjectID="_1498527677" r:id="rId803"/>
        </w:object>
      </w:r>
      <w:r w:rsidR="002104D7">
        <w:rPr>
          <w:rFonts w:cstheme="minorHAnsi"/>
        </w:rPr>
        <w:t>is known.</w:t>
      </w:r>
      <w:r w:rsidR="003545E8">
        <w:rPr>
          <w:rFonts w:cstheme="minorHAnsi"/>
        </w:rPr>
        <w:t xml:space="preserve"> </w:t>
      </w:r>
    </w:p>
    <w:p w14:paraId="4DAC1863" w14:textId="77777777" w:rsidR="007B00FC" w:rsidRDefault="007B00FC" w:rsidP="00135CC0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5E306B06" w14:textId="1C2E4842" w:rsidR="00BE1995" w:rsidRPr="00982DD2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BE199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Suppose an initial state along with the energy eigenvalues </w:t>
      </w:r>
      <w:r w:rsidR="00AB3731" w:rsidRPr="00AB3731">
        <w:rPr>
          <w:rFonts w:cstheme="minorHAnsi"/>
          <w:position w:val="-18"/>
        </w:rPr>
        <w:object w:dxaOrig="540" w:dyaOrig="480" w14:anchorId="517C86BC">
          <v:shape id="_x0000_i65408" type="#_x0000_t75" style="width:26.75pt;height:24pt" o:ole="">
            <v:imagedata r:id="rId804" o:title=""/>
          </v:shape>
          <o:OLEObject Type="Embed" ProgID="Equation.DSMT4" ShapeID="_x0000_i65408" DrawAspect="Content" ObjectID="_1498527678" r:id="rId805"/>
        </w:object>
      </w:r>
      <w:r>
        <w:rPr>
          <w:rFonts w:cstheme="minorHAnsi"/>
        </w:rPr>
        <w:t xml:space="preserve"> and eigenvectors </w:t>
      </w:r>
      <w:r w:rsidR="00AB3731" w:rsidRPr="00AB3731">
        <w:rPr>
          <w:rFonts w:cstheme="minorHAnsi"/>
          <w:position w:val="-22"/>
        </w:rPr>
        <w:object w:dxaOrig="800" w:dyaOrig="560" w14:anchorId="2E218098">
          <v:shape id="_x0000_i65409" type="#_x0000_t75" style="width:39.7pt;height:27.7pt" o:ole="">
            <v:imagedata r:id="rId806" o:title=""/>
          </v:shape>
          <o:OLEObject Type="Embed" ProgID="Equation.DSMT4" ShapeID="_x0000_i65409" DrawAspect="Content" ObjectID="_1498527679" r:id="rId807"/>
        </w:object>
      </w:r>
      <w:r w:rsidR="00BE1995">
        <w:rPr>
          <w:rFonts w:cstheme="minorHAnsi"/>
        </w:rPr>
        <w:t>are given. Solve the time-dependent Schr</w:t>
      </w:r>
      <w:r w:rsidR="00BE1995" w:rsidRPr="00BE1995">
        <w:rPr>
          <w:rFonts w:cstheme="minorHAnsi"/>
        </w:rPr>
        <w:t>ö</w:t>
      </w:r>
      <w:r w:rsidR="00BE1995">
        <w:rPr>
          <w:rFonts w:cstheme="minorHAnsi"/>
        </w:rPr>
        <w:t xml:space="preserve">dinger equation for </w:t>
      </w:r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20"/>
        </w:rPr>
        <w:object w:dxaOrig="640" w:dyaOrig="520" w14:anchorId="4033BEF1">
          <v:shape id="_x0000_i65410" type="#_x0000_t75" style="width:32.3pt;height:25.85pt" o:ole="">
            <v:imagedata r:id="rId808" o:title=""/>
          </v:shape>
          <o:OLEObject Type="Embed" ProgID="Equation.DSMT4" ShapeID="_x0000_i65410" DrawAspect="Content" ObjectID="_1498527680" r:id="rId809"/>
        </w:object>
      </w:r>
      <w:r w:rsidR="00BE1995">
        <w:rPr>
          <w:rFonts w:cstheme="minorHAnsi"/>
        </w:rPr>
        <w:t>.</w:t>
      </w:r>
    </w:p>
    <w:p w14:paraId="0286B5F3" w14:textId="77777777" w:rsidR="00952A0F" w:rsidRDefault="00952A0F" w:rsidP="00135CC0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04FEECEB" w14:textId="77777777" w:rsidR="00A77C43" w:rsidRDefault="00BE199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Solution. </w:t>
      </w:r>
      <w:r w:rsidR="00D4701F">
        <w:rPr>
          <w:rFonts w:cstheme="minorHAnsi"/>
        </w:rPr>
        <w:t xml:space="preserve">We wish to solve </w:t>
      </w:r>
    </w:p>
    <w:p w14:paraId="42D3AB58" w14:textId="09ED2612" w:rsidR="00A77C43" w:rsidRDefault="00A77C43" w:rsidP="00A77C43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2140" w:dyaOrig="760" w14:anchorId="32EC50F8">
          <v:shape id="_x0000_i65411" type="#_x0000_t75" style="width:107.1pt;height:37.85pt" o:ole="">
            <v:imagedata r:id="rId810" o:title=""/>
          </v:shape>
          <o:OLEObject Type="Embed" ProgID="Equation.DSMT4" ShapeID="_x0000_i65411" DrawAspect="Content" ObjectID="_1498527681" r:id="rId811"/>
        </w:object>
      </w:r>
      <w:r w:rsidR="00950F67">
        <w:rPr>
          <w:rFonts w:cstheme="minorHAnsi"/>
        </w:rPr>
        <w:t xml:space="preserve">.   </w:t>
      </w:r>
    </w:p>
    <w:p w14:paraId="4D6133BD" w14:textId="77777777" w:rsidR="006A287F" w:rsidRDefault="006A287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50AAFFB" w14:textId="5AAA0033" w:rsidR="00BE1995" w:rsidRDefault="00950F6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state vector </w:t>
      </w:r>
      <w:r w:rsidR="00AB3731" w:rsidRPr="00AB3731">
        <w:rPr>
          <w:rFonts w:cstheme="minorHAnsi"/>
          <w:position w:val="-18"/>
        </w:rPr>
        <w:object w:dxaOrig="420" w:dyaOrig="480" w14:anchorId="1D17873D">
          <v:shape id="_x0000_i65412" type="#_x0000_t75" style="width:21.25pt;height:24pt" o:ole="">
            <v:imagedata r:id="rId812" o:title=""/>
          </v:shape>
          <o:OLEObject Type="Embed" ProgID="Equation.DSMT4" ShapeID="_x0000_i65412" DrawAspect="Content" ObjectID="_1498527682" r:id="rId813"/>
        </w:object>
      </w:r>
      <w:r>
        <w:rPr>
          <w:rFonts w:cstheme="minorHAnsi"/>
        </w:rPr>
        <w:t xml:space="preserve"> has a unique representation in terms of the orthonormal basis </w:t>
      </w:r>
      <w:r w:rsidR="00AB3731" w:rsidRPr="00AB3731">
        <w:rPr>
          <w:rFonts w:cstheme="minorHAnsi"/>
          <w:position w:val="-22"/>
        </w:rPr>
        <w:object w:dxaOrig="760" w:dyaOrig="560" w14:anchorId="2412437A">
          <v:shape id="_x0000_i65413" type="#_x0000_t75" style="width:37.85pt;height:27.7pt" o:ole="">
            <v:imagedata r:id="rId814" o:title=""/>
          </v:shape>
          <o:OLEObject Type="Embed" ProgID="Equation.DSMT4" ShapeID="_x0000_i65413" DrawAspect="Content" ObjectID="_1498527683" r:id="rId815"/>
        </w:object>
      </w:r>
      <w:r w:rsidR="007854F2">
        <w:rPr>
          <w:rFonts w:cstheme="minorHAnsi"/>
        </w:rPr>
        <w:t>:</w:t>
      </w:r>
    </w:p>
    <w:p w14:paraId="260DED41" w14:textId="63BFC164" w:rsidR="007854F2" w:rsidRDefault="007854F2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0"/>
        </w:rPr>
        <w:object w:dxaOrig="2060" w:dyaOrig="620" w14:anchorId="49D20CB5">
          <v:shape id="_x0000_i65414" type="#_x0000_t75" style="width:103.4pt;height:31.4pt" o:ole="">
            <v:imagedata r:id="rId816" o:title=""/>
          </v:shape>
          <o:OLEObject Type="Embed" ProgID="Equation.DSMT4" ShapeID="_x0000_i65414" DrawAspect="Content" ObjectID="_1498527684" r:id="rId817"/>
        </w:object>
      </w:r>
      <w:r w:rsidR="00601B90">
        <w:rPr>
          <w:rFonts w:cstheme="minorHAnsi"/>
        </w:rPr>
        <w:t xml:space="preserve"> </w:t>
      </w:r>
    </w:p>
    <w:p w14:paraId="7F538B82" w14:textId="716F22D9" w:rsidR="00047DC6" w:rsidRDefault="003F74FB" w:rsidP="00047DC6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W</w:t>
      </w:r>
      <w:r w:rsidR="002B093B">
        <w:rPr>
          <w:rFonts w:cstheme="minorHAnsi"/>
        </w:rPr>
        <w:t xml:space="preserve">e </w:t>
      </w:r>
      <w:r>
        <w:rPr>
          <w:rFonts w:cstheme="minorHAnsi"/>
        </w:rPr>
        <w:t>denote</w:t>
      </w:r>
      <w:r w:rsidR="002B093B">
        <w:rPr>
          <w:rFonts w:cstheme="minorHAnsi"/>
        </w:rPr>
        <w:t xml:space="preserve"> </w:t>
      </w:r>
      <w:r w:rsidR="00093BC7">
        <w:rPr>
          <w:rFonts w:cstheme="minorHAnsi"/>
        </w:rPr>
        <w:t>the time</w:t>
      </w:r>
      <w:r>
        <w:rPr>
          <w:rFonts w:cstheme="minorHAnsi"/>
        </w:rPr>
        <w:t xml:space="preserve"> evolution of the state vector</w:t>
      </w:r>
      <w:r w:rsidR="00047DC6">
        <w:rPr>
          <w:rFonts w:cstheme="minorHAnsi"/>
        </w:rPr>
        <w:t xml:space="preserve"> in terms of the basis </w:t>
      </w:r>
      <w:r w:rsidR="00AB3731" w:rsidRPr="00AB3731">
        <w:rPr>
          <w:rFonts w:cstheme="minorHAnsi"/>
          <w:position w:val="-20"/>
        </w:rPr>
        <w:object w:dxaOrig="720" w:dyaOrig="520" w14:anchorId="328C7C08">
          <v:shape id="_x0000_i65415" type="#_x0000_t75" style="width:36pt;height:25.85pt" o:ole="">
            <v:imagedata r:id="rId818" o:title=""/>
          </v:shape>
          <o:OLEObject Type="Embed" ProgID="Equation.DSMT4" ShapeID="_x0000_i65415" DrawAspect="Content" ObjectID="_1498527685" r:id="rId819"/>
        </w:object>
      </w:r>
      <w:r w:rsidR="00CB497C">
        <w:rPr>
          <w:rFonts w:cstheme="minorHAnsi"/>
        </w:rPr>
        <w:t>:</w:t>
      </w:r>
    </w:p>
    <w:p w14:paraId="431C0392" w14:textId="5E654A89" w:rsidR="008E5092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0"/>
        </w:rPr>
        <w:object w:dxaOrig="2140" w:dyaOrig="620" w14:anchorId="33E9DD21">
          <v:shape id="_x0000_i65416" type="#_x0000_t75" style="width:107.1pt;height:31.4pt" o:ole="">
            <v:imagedata r:id="rId820" o:title=""/>
          </v:shape>
          <o:OLEObject Type="Embed" ProgID="Equation.DSMT4" ShapeID="_x0000_i65416" DrawAspect="Content" ObjectID="_1498527686" r:id="rId82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4.29)</w:t>
      </w:r>
    </w:p>
    <w:p w14:paraId="24C1CFEF" w14:textId="77777777" w:rsidR="00B20F09" w:rsidRDefault="00B20F09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3A52B9C6" w14:textId="77777777" w:rsidR="002B093B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2ADB261" w14:textId="0CE747B0" w:rsidR="002B093B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0"/>
        </w:rPr>
        <w:object w:dxaOrig="7980" w:dyaOrig="780" w14:anchorId="2F6BF56F">
          <v:shape id="_x0000_i65417" type="#_x0000_t75" style="width:398.75pt;height:38.75pt" o:ole="">
            <v:imagedata r:id="rId822" o:title=""/>
          </v:shape>
          <o:OLEObject Type="Embed" ProgID="Equation.DSMT4" ShapeID="_x0000_i65417" DrawAspect="Content" ObjectID="_1498527687" r:id="rId823"/>
        </w:object>
      </w:r>
      <w:r w:rsidR="00825223">
        <w:rPr>
          <w:rFonts w:cstheme="minorHAnsi"/>
        </w:rPr>
        <w:t xml:space="preserve"> </w:t>
      </w:r>
    </w:p>
    <w:p w14:paraId="2CA0F7B9" w14:textId="2B4D0E5C" w:rsidR="005227E0" w:rsidRDefault="00AB3731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32"/>
        </w:rPr>
        <w:object w:dxaOrig="3580" w:dyaOrig="760" w14:anchorId="28B9AF8D">
          <v:shape id="_x0000_i65418" type="#_x0000_t75" style="width:179.1pt;height:37.85pt" o:ole="">
            <v:imagedata r:id="rId824" o:title=""/>
          </v:shape>
          <o:OLEObject Type="Embed" ProgID="Equation.DSMT4" ShapeID="_x0000_i65418" DrawAspect="Content" ObjectID="_1498527688" r:id="rId825"/>
        </w:object>
      </w:r>
      <w:r w:rsidR="00633EF5">
        <w:rPr>
          <w:rFonts w:cstheme="minorHAnsi"/>
        </w:rPr>
        <w:t xml:space="preserve"> </w:t>
      </w:r>
      <w:r w:rsidR="002C4ED5">
        <w:rPr>
          <w:rFonts w:cstheme="minorHAnsi"/>
        </w:rPr>
        <w:t xml:space="preserve">  </w:t>
      </w:r>
      <w:r w:rsidRPr="00AB3731">
        <w:rPr>
          <w:rFonts w:cstheme="minorHAnsi"/>
          <w:position w:val="-24"/>
        </w:rPr>
        <w:object w:dxaOrig="3000" w:dyaOrig="720" w14:anchorId="4A5D8482">
          <v:shape id="_x0000_i65419" type="#_x0000_t75" style="width:150.45pt;height:36pt" o:ole="">
            <v:imagedata r:id="rId826" o:title=""/>
          </v:shape>
          <o:OLEObject Type="Embed" ProgID="Equation.DSMT4" ShapeID="_x0000_i65419" DrawAspect="Content" ObjectID="_1498527689" r:id="rId827"/>
        </w:object>
      </w:r>
    </w:p>
    <w:p w14:paraId="364C4ECC" w14:textId="6BF31E29" w:rsidR="00EC5A25" w:rsidRDefault="005227E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since </w:t>
      </w:r>
      <w:r w:rsidR="00AB3731" w:rsidRPr="00AB3731">
        <w:rPr>
          <w:rFonts w:cstheme="minorHAnsi"/>
          <w:position w:val="-22"/>
        </w:rPr>
        <w:object w:dxaOrig="760" w:dyaOrig="560" w14:anchorId="64831214">
          <v:shape id="_x0000_i65420" type="#_x0000_t75" style="width:37.85pt;height:27.7pt" o:ole="">
            <v:imagedata r:id="rId828" o:title=""/>
          </v:shape>
          <o:OLEObject Type="Embed" ProgID="Equation.DSMT4" ShapeID="_x0000_i65420" DrawAspect="Content" ObjectID="_1498527690" r:id="rId829"/>
        </w:object>
      </w:r>
      <w:r>
        <w:rPr>
          <w:rFonts w:cstheme="minorHAnsi"/>
        </w:rPr>
        <w:t xml:space="preserve"> are linearly independent. </w:t>
      </w:r>
      <w:r w:rsidR="00EC5A25">
        <w:rPr>
          <w:rFonts w:cstheme="minorHAnsi"/>
        </w:rPr>
        <w:t xml:space="preserve">The solution to this standard DE is </w:t>
      </w:r>
    </w:p>
    <w:p w14:paraId="2877B2BD" w14:textId="3ECE0D4D" w:rsidR="00EC5A25" w:rsidRDefault="00EC5A25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1980" w:dyaOrig="600" w14:anchorId="42E3C8DF">
          <v:shape id="_x0000_i65421" type="#_x0000_t75" style="width:98.75pt;height:30.45pt" o:ole="">
            <v:imagedata r:id="rId830" o:title=""/>
          </v:shape>
          <o:OLEObject Type="Embed" ProgID="Equation.DSMT4" ShapeID="_x0000_i65421" DrawAspect="Content" ObjectID="_1498527691" r:id="rId831"/>
        </w:object>
      </w:r>
      <w:r>
        <w:rPr>
          <w:rFonts w:cstheme="minorHAnsi"/>
        </w:rPr>
        <w:t xml:space="preserve"> </w:t>
      </w:r>
      <w:r w:rsidR="00274B62">
        <w:rPr>
          <w:rFonts w:cstheme="minorHAnsi"/>
        </w:rPr>
        <w:tab/>
        <w:t>(4.30)</w:t>
      </w:r>
    </w:p>
    <w:p w14:paraId="1310D335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equation holds generally for any system, not just spin states, provided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does not depend on time.</w:t>
      </w:r>
    </w:p>
    <w:p w14:paraId="078343DE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1CF442F" w14:textId="6D2DB0BD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Lett</w:t>
      </w:r>
      <w:bookmarkStart w:id="351" w:name="OLE_LINK571"/>
      <w:bookmarkStart w:id="352" w:name="OLE_LINK572"/>
      <w:r>
        <w:rPr>
          <w:rFonts w:cstheme="minorHAnsi"/>
        </w:rPr>
        <w:t xml:space="preserve">ing </w:t>
      </w:r>
      <w:r w:rsidR="00AB3731" w:rsidRPr="00AB3731">
        <w:rPr>
          <w:rFonts w:cstheme="minorHAnsi"/>
          <w:position w:val="-24"/>
        </w:rPr>
        <w:object w:dxaOrig="2760" w:dyaOrig="600" w14:anchorId="49BE0561">
          <v:shape id="_x0000_i65422" type="#_x0000_t75" style="width:138.45pt;height:30.45pt" o:ole="">
            <v:imagedata r:id="rId832" o:title=""/>
          </v:shape>
          <o:OLEObject Type="Embed" ProgID="Equation.DSMT4" ShapeID="_x0000_i65422" DrawAspect="Content" ObjectID="_1498527692" r:id="rId833"/>
        </w:object>
      </w:r>
      <w:r>
        <w:rPr>
          <w:rFonts w:cstheme="minorHAnsi"/>
        </w:rPr>
        <w:t xml:space="preserve"> in e</w:t>
      </w:r>
      <w:bookmarkEnd w:id="351"/>
      <w:bookmarkEnd w:id="352"/>
      <w:r>
        <w:rPr>
          <w:rFonts w:cstheme="minorHAnsi"/>
        </w:rPr>
        <w:t xml:space="preserve">quation </w:t>
      </w:r>
      <w:r w:rsidR="00C46F1A">
        <w:rPr>
          <w:rFonts w:cstheme="minorHAnsi"/>
        </w:rPr>
        <w:t>1.5</w:t>
      </w:r>
      <w:r>
        <w:rPr>
          <w:rFonts w:cstheme="minorHAnsi"/>
        </w:rPr>
        <w:t xml:space="preserve"> yields</w:t>
      </w:r>
    </w:p>
    <w:p w14:paraId="1777A32E" w14:textId="339548DE" w:rsidR="00B20F09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53" w:name="OLE_LINK687"/>
      <w:bookmarkStart w:id="354" w:name="OLE_LINK688"/>
      <w:bookmarkEnd w:id="349"/>
      <w:bookmarkEnd w:id="350"/>
      <w:r>
        <w:rPr>
          <w:rFonts w:cstheme="minorHAnsi"/>
        </w:rPr>
        <w:tab/>
      </w:r>
      <w:r w:rsidR="00AB3731" w:rsidRPr="00AB3731">
        <w:rPr>
          <w:rFonts w:cstheme="minorHAnsi"/>
          <w:position w:val="-20"/>
        </w:rPr>
        <w:object w:dxaOrig="1940" w:dyaOrig="520" w14:anchorId="1AB28EB9">
          <v:shape id="_x0000_i65423" type="#_x0000_t75" style="width:96.9pt;height:25.85pt" o:ole="">
            <v:imagedata r:id="rId834" o:title=""/>
          </v:shape>
          <o:OLEObject Type="Embed" ProgID="Equation.DSMT4" ShapeID="_x0000_i65423" DrawAspect="Content" ObjectID="_1498527693" r:id="rId835"/>
        </w:object>
      </w:r>
      <w:r w:rsidR="004E3009">
        <w:rPr>
          <w:rFonts w:cstheme="minorHAnsi"/>
        </w:rPr>
        <w:t xml:space="preserve"> </w:t>
      </w:r>
      <w:r w:rsidR="00633C1D">
        <w:rPr>
          <w:rFonts w:cstheme="minorHAnsi"/>
        </w:rPr>
        <w:tab/>
        <w:t>(4.31)</w:t>
      </w:r>
    </w:p>
    <w:p w14:paraId="63BBE8F6" w14:textId="77777777" w:rsidR="005055FC" w:rsidRDefault="005055FC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AE5099F" w14:textId="77777777" w:rsidR="00633C1D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7FAEF3F2" w14:textId="3B903186" w:rsidR="003F74FB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0"/>
        </w:rPr>
        <w:object w:dxaOrig="4560" w:dyaOrig="780" w14:anchorId="2239E9F2">
          <v:shape id="_x0000_i65424" type="#_x0000_t75" style="width:228pt;height:38.75pt" o:ole="">
            <v:imagedata r:id="rId836" o:title=""/>
          </v:shape>
          <o:OLEObject Type="Embed" ProgID="Equation.DSMT4" ShapeID="_x0000_i65424" DrawAspect="Content" ObjectID="_1498527694" r:id="rId837"/>
        </w:object>
      </w:r>
      <w:r w:rsidR="00F03276">
        <w:rPr>
          <w:rFonts w:cstheme="minorHAnsi"/>
        </w:rPr>
        <w:t xml:space="preserve"> </w:t>
      </w:r>
    </w:p>
    <w:p w14:paraId="75D18D49" w14:textId="61CCDDA9" w:rsidR="00E51943" w:rsidRDefault="003F74FB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0"/>
        </w:rPr>
        <w:object w:dxaOrig="3380" w:dyaOrig="780" w14:anchorId="31F9F96F">
          <v:shape id="_x0000_i65425" type="#_x0000_t75" style="width:168.9pt;height:38.75pt" o:ole="">
            <v:imagedata r:id="rId838" o:title=""/>
          </v:shape>
          <o:OLEObject Type="Embed" ProgID="Equation.DSMT4" ShapeID="_x0000_i65425" DrawAspect="Content" ObjectID="_1498527695" r:id="rId839"/>
        </w:object>
      </w:r>
      <w:r w:rsidR="00727566">
        <w:rPr>
          <w:rFonts w:cstheme="minorHAnsi"/>
        </w:rPr>
        <w:tab/>
        <w:t>(4.32)</w:t>
      </w:r>
    </w:p>
    <w:p w14:paraId="03262BD3" w14:textId="77777777" w:rsidR="00083E39" w:rsidRDefault="00083E39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A6BEC55" w14:textId="6B64496B" w:rsidR="00727566" w:rsidRDefault="00727566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  <w:r w:rsidR="001A1566">
        <w:rPr>
          <w:rFonts w:cstheme="minorHAnsi"/>
        </w:rPr>
        <w:t xml:space="preserve">, </w:t>
      </w:r>
      <w:r>
        <w:rPr>
          <w:rFonts w:cstheme="minorHAnsi"/>
        </w:rPr>
        <w:t xml:space="preserve">emphasizing the basis nature of </w:t>
      </w:r>
      <w:r w:rsidR="00AB3731" w:rsidRPr="00AB3731">
        <w:rPr>
          <w:rFonts w:cstheme="minorHAnsi"/>
          <w:position w:val="-22"/>
        </w:rPr>
        <w:object w:dxaOrig="760" w:dyaOrig="560" w14:anchorId="6CB248AD">
          <v:shape id="_x0000_i65426" type="#_x0000_t75" style="width:37.85pt;height:27.7pt" o:ole="">
            <v:imagedata r:id="rId840" o:title=""/>
          </v:shape>
          <o:OLEObject Type="Embed" ProgID="Equation.DSMT4" ShapeID="_x0000_i65426" DrawAspect="Content" ObjectID="_1498527696" r:id="rId841"/>
        </w:object>
      </w:r>
      <w:r w:rsidR="001A1566">
        <w:rPr>
          <w:rFonts w:cstheme="minorHAnsi"/>
        </w:rPr>
        <w:t>,</w:t>
      </w:r>
    </w:p>
    <w:p w14:paraId="495658F0" w14:textId="7CEB4C8A" w:rsidR="00312BDC" w:rsidRDefault="00727566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0"/>
        </w:rPr>
        <w:object w:dxaOrig="3480" w:dyaOrig="740" w14:anchorId="7A7B3D2B">
          <v:shape id="_x0000_i65427" type="#_x0000_t75" style="width:174.45pt;height:36.9pt" o:ole="">
            <v:imagedata r:id="rId842" o:title=""/>
          </v:shape>
          <o:OLEObject Type="Embed" ProgID="Equation.DSMT4" ShapeID="_x0000_i65427" DrawAspect="Content" ObjectID="_1498527697" r:id="rId843"/>
        </w:object>
      </w:r>
      <w:r w:rsidR="00312BDC">
        <w:rPr>
          <w:rFonts w:cstheme="minorHAnsi"/>
        </w:rPr>
        <w:tab/>
        <w:t>(4.33)</w:t>
      </w:r>
      <w:r w:rsidR="00254EB1">
        <w:rPr>
          <w:rFonts w:cstheme="minorHAnsi"/>
        </w:rPr>
        <w:t xml:space="preserve"> </w:t>
      </w:r>
    </w:p>
    <w:p w14:paraId="109EDACA" w14:textId="571D3978" w:rsidR="00047DC6" w:rsidRPr="00047DC6" w:rsidRDefault="00047DC6" w:rsidP="00047DC6">
      <w:pPr>
        <w:tabs>
          <w:tab w:val="left" w:pos="450"/>
          <w:tab w:val="left" w:pos="1260"/>
          <w:tab w:val="left" w:pos="4950"/>
          <w:tab w:val="right" w:pos="8550"/>
        </w:tabs>
        <w:rPr>
          <w:rFonts w:cstheme="minorHAnsi"/>
        </w:rPr>
      </w:pPr>
      <w:r w:rsidRPr="00047DC6">
        <w:rPr>
          <w:rFonts w:cstheme="minorHAnsi"/>
        </w:rPr>
        <w:t xml:space="preserve">since </w:t>
      </w:r>
      <w:r w:rsidR="00AB3731" w:rsidRPr="00AB3731">
        <w:rPr>
          <w:rFonts w:cstheme="minorHAnsi"/>
          <w:position w:val="-20"/>
        </w:rPr>
        <w:object w:dxaOrig="1200" w:dyaOrig="520" w14:anchorId="0B1CFE54">
          <v:shape id="_x0000_i65428" type="#_x0000_t75" style="width:60pt;height:25.85pt" o:ole="">
            <v:imagedata r:id="rId844" o:title=""/>
          </v:shape>
          <o:OLEObject Type="Embed" ProgID="Equation.DSMT4" ShapeID="_x0000_i65428" DrawAspect="Content" ObjectID="_1498527698" r:id="rId845"/>
        </w:object>
      </w:r>
      <w:r>
        <w:rPr>
          <w:rFonts w:cstheme="minorHAnsi"/>
        </w:rPr>
        <w:t xml:space="preserve"> is a scalar.</w:t>
      </w:r>
      <w:bookmarkStart w:id="355" w:name="OLE_LINK90"/>
      <w:bookmarkStart w:id="356" w:name="OLE_LINK102"/>
      <w:r>
        <w:rPr>
          <w:rFonts w:cstheme="minorHAnsi"/>
        </w:rPr>
        <w:tab/>
      </w:r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55"/>
      <w:bookmarkEnd w:id="356"/>
    </w:p>
    <w:p w14:paraId="393C2491" w14:textId="77777777" w:rsidR="00047DC6" w:rsidRDefault="00047DC6">
      <w:pPr>
        <w:rPr>
          <w:rFonts w:cstheme="minorHAnsi"/>
          <w:color w:val="0000FF"/>
        </w:rPr>
      </w:pPr>
    </w:p>
    <w:p w14:paraId="53539675" w14:textId="3D890C0F" w:rsidR="00CB497C" w:rsidRDefault="00047DC6">
      <w:pPr>
        <w:rPr>
          <w:rFonts w:cstheme="minorHAnsi"/>
          <w:color w:val="0000FF"/>
        </w:rPr>
      </w:pPr>
      <w:r>
        <w:rPr>
          <w:rFonts w:cstheme="minorHAnsi"/>
          <w:color w:val="0000FF"/>
        </w:rPr>
        <w:t>Note.</w:t>
      </w:r>
      <w:r>
        <w:rPr>
          <w:rFonts w:cstheme="minorHAnsi"/>
        </w:rPr>
        <w:t xml:space="preserve"> Definition 7.01 will define </w:t>
      </w:r>
      <w:r w:rsidR="00AB3731" w:rsidRPr="00AB3731">
        <w:rPr>
          <w:rFonts w:cstheme="minorHAnsi"/>
          <w:position w:val="-20"/>
        </w:rPr>
        <w:object w:dxaOrig="1620" w:dyaOrig="520" w14:anchorId="39AFFDAC">
          <v:shape id="_x0000_i65429" type="#_x0000_t75" style="width:81.25pt;height:25.85pt" o:ole="">
            <v:imagedata r:id="rId846" o:title=""/>
          </v:shape>
          <o:OLEObject Type="Embed" ProgID="Equation.DSMT4" ShapeID="_x0000_i65429" DrawAspect="Content" ObjectID="_1498527699" r:id="rId847"/>
        </w:object>
      </w:r>
      <w:r>
        <w:rPr>
          <w:rFonts w:cstheme="minorHAnsi"/>
        </w:rPr>
        <w:t xml:space="preserve"> to be </w:t>
      </w:r>
      <w:r w:rsidR="00AB3731" w:rsidRPr="00AB3731">
        <w:rPr>
          <w:rFonts w:cstheme="minorHAnsi"/>
          <w:position w:val="-20"/>
        </w:rPr>
        <w:object w:dxaOrig="1660" w:dyaOrig="520" w14:anchorId="5FEAD614">
          <v:shape id="_x0000_i65430" type="#_x0000_t75" style="width:83.1pt;height:25.85pt" o:ole="">
            <v:imagedata r:id="rId848" o:title=""/>
          </v:shape>
          <o:OLEObject Type="Embed" ProgID="Equation.DSMT4" ShapeID="_x0000_i65430" DrawAspect="Content" ObjectID="_1498527700" r:id="rId849"/>
        </w:object>
      </w:r>
      <w:r>
        <w:rPr>
          <w:rFonts w:cstheme="minorHAnsi"/>
        </w:rPr>
        <w:t xml:space="preserve">, an outer product  (an observable) times a vector. So (4.33) describe </w:t>
      </w:r>
      <w:r w:rsidR="00AB3731" w:rsidRPr="00AB3731">
        <w:rPr>
          <w:rFonts w:cstheme="minorHAnsi"/>
          <w:position w:val="-18"/>
        </w:rPr>
        <w:object w:dxaOrig="660" w:dyaOrig="480" w14:anchorId="774BE64C">
          <v:shape id="_x0000_i65431" type="#_x0000_t75" style="width:33.25pt;height:24pt" o:ole="">
            <v:imagedata r:id="rId850" o:title=""/>
          </v:shape>
          <o:OLEObject Type="Embed" ProgID="Equation.DSMT4" ShapeID="_x0000_i65431" DrawAspect="Content" ObjectID="_1498527701" r:id="rId851"/>
        </w:object>
      </w:r>
      <w:r>
        <w:rPr>
          <w:rFonts w:cstheme="minorHAnsi"/>
        </w:rPr>
        <w:t xml:space="preserve">as the product of </w:t>
      </w:r>
      <w:r w:rsidR="00AB3731" w:rsidRPr="00AB3731">
        <w:rPr>
          <w:rFonts w:cstheme="minorHAnsi"/>
          <w:position w:val="-6"/>
        </w:rPr>
        <w:object w:dxaOrig="640" w:dyaOrig="500" w14:anchorId="7280482F">
          <v:shape id="_x0000_i65432" type="#_x0000_t75" style="width:32.3pt;height:24.9pt" o:ole="">
            <v:imagedata r:id="rId852" o:title=""/>
          </v:shape>
          <o:OLEObject Type="Embed" ProgID="Equation.DSMT4" ShapeID="_x0000_i65432" DrawAspect="Content" ObjectID="_1498527702" r:id="rId853"/>
        </w:object>
      </w:r>
      <w:r>
        <w:rPr>
          <w:rFonts w:cstheme="minorHAnsi"/>
        </w:rPr>
        <w:t xml:space="preserve"> and the sum of outer product observables acting on energy eigenvectors.</w:t>
      </w:r>
    </w:p>
    <w:p w14:paraId="37444608" w14:textId="513F623E" w:rsidR="008119AE" w:rsidRDefault="008119AE">
      <w:pPr>
        <w:rPr>
          <w:rFonts w:cstheme="minorHAnsi"/>
          <w:color w:val="0000FF"/>
        </w:rPr>
      </w:pPr>
    </w:p>
    <w:p w14:paraId="07A8CD5A" w14:textId="77777777" w:rsidR="008119AE" w:rsidRDefault="008119AE">
      <w:pPr>
        <w:rPr>
          <w:rFonts w:cstheme="minorHAnsi"/>
          <w:color w:val="0000FF"/>
        </w:rPr>
      </w:pPr>
    </w:p>
    <w:p w14:paraId="48BFE0CB" w14:textId="77777777" w:rsidR="00254EB1" w:rsidRDefault="005227E0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 w:rsidRPr="0010170A">
        <w:rPr>
          <w:rFonts w:cstheme="minorHAnsi"/>
          <w:color w:val="0000FF"/>
        </w:rPr>
        <w:t>SUMMARY</w:t>
      </w:r>
      <w:r w:rsidR="0010170A" w:rsidRPr="0010170A">
        <w:rPr>
          <w:rFonts w:cstheme="minorHAnsi"/>
          <w:color w:val="0000FF"/>
        </w:rPr>
        <w:t>:</w:t>
      </w:r>
      <w:r w:rsidR="0010170A">
        <w:rPr>
          <w:rFonts w:cstheme="minorHAnsi"/>
        </w:rPr>
        <w:t xml:space="preserve"> </w:t>
      </w:r>
      <w:r w:rsidR="00254EB1">
        <w:rPr>
          <w:rFonts w:cstheme="minorHAnsi"/>
          <w:color w:val="0000FF"/>
        </w:rPr>
        <w:t xml:space="preserve">Cookbook Recipe </w:t>
      </w:r>
      <w:r w:rsidR="0010170A">
        <w:rPr>
          <w:rFonts w:cstheme="minorHAnsi"/>
          <w:color w:val="0000FF"/>
        </w:rPr>
        <w:t>– Computing T</w:t>
      </w:r>
      <w:r w:rsidR="00254EB1">
        <w:rPr>
          <w:rFonts w:cstheme="minorHAnsi"/>
          <w:color w:val="0000FF"/>
        </w:rPr>
        <w:t xml:space="preserve">ime-evolution of a </w:t>
      </w:r>
      <w:r w:rsidR="0010170A">
        <w:rPr>
          <w:rFonts w:cstheme="minorHAnsi"/>
          <w:color w:val="0000FF"/>
        </w:rPr>
        <w:t>Q</w:t>
      </w:r>
      <w:r w:rsidR="00254EB1">
        <w:rPr>
          <w:rFonts w:cstheme="minorHAnsi"/>
          <w:color w:val="0000FF"/>
        </w:rPr>
        <w:t xml:space="preserve">uantum </w:t>
      </w:r>
      <w:r w:rsidR="0010170A">
        <w:rPr>
          <w:rFonts w:cstheme="minorHAnsi"/>
          <w:color w:val="0000FF"/>
        </w:rPr>
        <w:t>S</w:t>
      </w:r>
      <w:r w:rsidR="00254EB1">
        <w:rPr>
          <w:rFonts w:cstheme="minorHAnsi"/>
          <w:color w:val="0000FF"/>
        </w:rPr>
        <w:t>tate</w:t>
      </w:r>
    </w:p>
    <w:p w14:paraId="041FA0DE" w14:textId="77777777" w:rsidR="00042802" w:rsidRDefault="00042802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4C6B2550" w14:textId="77777777" w:rsidR="00254EB1" w:rsidRP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rive, measure, approximate, or guess an equation for </w:t>
      </w:r>
      <w:r>
        <w:rPr>
          <w:rFonts w:cstheme="minorHAnsi"/>
          <w:i/>
        </w:rPr>
        <w:t>H</w:t>
      </w:r>
    </w:p>
    <w:p w14:paraId="45833E89" w14:textId="15E6CC66" w:rsidR="00042802" w:rsidRPr="00042802" w:rsidRDefault="00254EB1" w:rsidP="00042802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e an apparatus to prepare an initial state </w:t>
      </w:r>
      <w:r w:rsidR="00AB3731" w:rsidRPr="00AB3731">
        <w:rPr>
          <w:rFonts w:cstheme="minorHAnsi"/>
          <w:position w:val="-20"/>
        </w:rPr>
        <w:object w:dxaOrig="700" w:dyaOrig="520" w14:anchorId="262F88CF">
          <v:shape id="_x0000_i65433" type="#_x0000_t75" style="width:35.1pt;height:25.85pt" o:ole="">
            <v:imagedata r:id="rId854" o:title=""/>
          </v:shape>
          <o:OLEObject Type="Embed" ProgID="Equation.DSMT4" ShapeID="_x0000_i65433" DrawAspect="Content" ObjectID="_1498527703" r:id="rId855"/>
        </w:object>
      </w:r>
      <w:r w:rsidR="00042802">
        <w:rPr>
          <w:rFonts w:cstheme="minorHAnsi"/>
        </w:rPr>
        <w:t xml:space="preserve">; in other words, to prepare a state vector </w:t>
      </w:r>
      <w:r w:rsidR="00AB3731" w:rsidRPr="00AB3731">
        <w:rPr>
          <w:rFonts w:cstheme="minorHAnsi"/>
          <w:position w:val="-20"/>
        </w:rPr>
        <w:object w:dxaOrig="740" w:dyaOrig="520" w14:anchorId="5712BDCA">
          <v:shape id="_x0000_i65434" type="#_x0000_t75" style="width:36.9pt;height:25.85pt" o:ole="">
            <v:imagedata r:id="rId856" o:title=""/>
          </v:shape>
          <o:OLEObject Type="Embed" ProgID="Equation.DSMT4" ShapeID="_x0000_i65434" DrawAspect="Content" ObjectID="_1498527704" r:id="rId857"/>
        </w:object>
      </w:r>
      <w:r w:rsidR="00042802">
        <w:rPr>
          <w:rFonts w:cstheme="minorHAnsi"/>
        </w:rPr>
        <w:t xml:space="preserve"> </w:t>
      </w:r>
    </w:p>
    <w:p w14:paraId="5702EAC1" w14:textId="2F0FCF71" w:rsidR="00CF03E9" w:rsidRDefault="00CF03E9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ind the energy eigenvalues </w:t>
      </w:r>
      <w:r w:rsidR="00AB3731" w:rsidRPr="00AB3731">
        <w:rPr>
          <w:rFonts w:cstheme="minorHAnsi"/>
          <w:position w:val="-16"/>
        </w:rPr>
        <w:object w:dxaOrig="300" w:dyaOrig="420" w14:anchorId="2489E497">
          <v:shape id="_x0000_i65435" type="#_x0000_t75" style="width:14.75pt;height:21.25pt" o:ole="">
            <v:imagedata r:id="rId858" o:title=""/>
          </v:shape>
          <o:OLEObject Type="Embed" ProgID="Equation.DSMT4" ShapeID="_x0000_i65435" DrawAspect="Content" ObjectID="_1498527705" r:id="rId859"/>
        </w:object>
      </w:r>
      <w:r>
        <w:rPr>
          <w:rFonts w:cstheme="minorHAnsi"/>
        </w:rPr>
        <w:t xml:space="preserve"> and eigenvectors </w:t>
      </w:r>
      <w:r w:rsidR="00AB3731" w:rsidRPr="00AB3731">
        <w:rPr>
          <w:rFonts w:cstheme="minorHAnsi"/>
          <w:position w:val="-20"/>
        </w:rPr>
        <w:object w:dxaOrig="460" w:dyaOrig="520" w14:anchorId="19507321">
          <v:shape id="_x0000_i65436" type="#_x0000_t75" style="width:23.1pt;height:25.85pt" o:ole="">
            <v:imagedata r:id="rId860" o:title=""/>
          </v:shape>
          <o:OLEObject Type="Embed" ProgID="Equation.DSMT4" ShapeID="_x0000_i65436" DrawAspect="Content" ObjectID="_1498527706" r:id="rId861"/>
        </w:object>
      </w:r>
      <w:r>
        <w:rPr>
          <w:rFonts w:cstheme="minorHAnsi"/>
        </w:rPr>
        <w:t xml:space="preserve">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by solving the time-independent Schrodinger equation </w:t>
      </w:r>
      <w:r w:rsidR="00AB3731" w:rsidRPr="00AB3731">
        <w:rPr>
          <w:rFonts w:cstheme="minorHAnsi"/>
          <w:position w:val="-20"/>
        </w:rPr>
        <w:object w:dxaOrig="1740" w:dyaOrig="680" w14:anchorId="03291127">
          <v:shape id="_x0000_i65437" type="#_x0000_t75" style="width:86.75pt;height:34.15pt" o:ole="">
            <v:imagedata r:id="rId862" o:title=""/>
          </v:shape>
          <o:OLEObject Type="Embed" ProgID="Equation.DSMT4" ShapeID="_x0000_i65437" DrawAspect="Content" ObjectID="_1498527707" r:id="rId863"/>
        </w:object>
      </w:r>
      <w:r>
        <w:rPr>
          <w:rFonts w:cstheme="minorHAnsi"/>
        </w:rPr>
        <w:t xml:space="preserve"> </w:t>
      </w:r>
    </w:p>
    <w:p w14:paraId="25F4D7EA" w14:textId="4CD6165A" w:rsid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394CE0">
        <w:rPr>
          <w:rFonts w:cstheme="minorHAnsi"/>
        </w:rPr>
        <w:t xml:space="preserve">Calculate </w:t>
      </w:r>
      <w:r w:rsidR="00AB3731" w:rsidRPr="00AB3731">
        <w:rPr>
          <w:rFonts w:cstheme="minorHAnsi"/>
          <w:position w:val="-20"/>
        </w:rPr>
        <w:object w:dxaOrig="1940" w:dyaOrig="520" w14:anchorId="40051B0D">
          <v:shape id="_x0000_i65438" type="#_x0000_t75" style="width:96.9pt;height:25.85pt" o:ole="">
            <v:imagedata r:id="rId864" o:title=""/>
          </v:shape>
          <o:OLEObject Type="Embed" ProgID="Equation.DSMT4" ShapeID="_x0000_i65438" DrawAspect="Content" ObjectID="_1498527708" r:id="rId865"/>
        </w:object>
      </w:r>
      <w:r w:rsidR="00394CE0">
        <w:rPr>
          <w:rFonts w:cstheme="minorHAnsi"/>
        </w:rPr>
        <w:t xml:space="preserve"> </w:t>
      </w:r>
    </w:p>
    <w:p w14:paraId="3D0BF1C4" w14:textId="45FE6FD5" w:rsidR="001C6690" w:rsidRPr="001C6690" w:rsidRDefault="001C6690" w:rsidP="001C6690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mpute </w:t>
      </w:r>
      <w:r w:rsidR="00AB3731" w:rsidRPr="00AB3731">
        <w:rPr>
          <w:rFonts w:cstheme="minorHAnsi"/>
          <w:position w:val="-30"/>
        </w:rPr>
        <w:object w:dxaOrig="2300" w:dyaOrig="620" w14:anchorId="65AE987C">
          <v:shape id="_x0000_i65439" type="#_x0000_t75" style="width:115.4pt;height:31.4pt" o:ole="">
            <v:imagedata r:id="rId866" o:title=""/>
          </v:shape>
          <o:OLEObject Type="Embed" ProgID="Equation.DSMT4" ShapeID="_x0000_i65439" DrawAspect="Content" ObjectID="_1498527709" r:id="rId867"/>
        </w:object>
      </w:r>
      <w:r>
        <w:rPr>
          <w:rFonts w:cstheme="minorHAnsi"/>
        </w:rPr>
        <w:t xml:space="preserve"> </w:t>
      </w:r>
    </w:p>
    <w:p w14:paraId="0E46CA2B" w14:textId="5E08AC44" w:rsidR="00E3318F" w:rsidRDefault="00E3318F" w:rsidP="00E3318F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 </w:t>
      </w:r>
      <w:r w:rsidR="00AB3731" w:rsidRPr="00AB3731">
        <w:rPr>
          <w:rFonts w:cstheme="minorHAnsi"/>
          <w:position w:val="-30"/>
        </w:rPr>
        <w:object w:dxaOrig="4160" w:dyaOrig="620" w14:anchorId="368FD504">
          <v:shape id="_x0000_i65440" type="#_x0000_t75" style="width:207.7pt;height:31.4pt" o:ole="">
            <v:imagedata r:id="rId868" o:title=""/>
          </v:shape>
          <o:OLEObject Type="Embed" ProgID="Equation.DSMT4" ShapeID="_x0000_i65440" DrawAspect="Content" ObjectID="_1498527710" r:id="rId869"/>
        </w:object>
      </w:r>
      <w:r>
        <w:rPr>
          <w:rFonts w:cstheme="minorHAnsi"/>
        </w:rPr>
        <w:t xml:space="preserve"> </w:t>
      </w:r>
    </w:p>
    <w:p w14:paraId="4CC67E8E" w14:textId="2D90EE0D" w:rsidR="00DD4AC1" w:rsidRDefault="00E3318F" w:rsidP="00DD4AC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57" w:name="OLE_LINK151"/>
      <w:bookmarkStart w:id="358" w:name="OLE_LINK152"/>
      <w:r>
        <w:rPr>
          <w:rFonts w:cstheme="minorHAnsi"/>
        </w:rPr>
        <w:t xml:space="preserve">Replace </w:t>
      </w:r>
      <w:r w:rsidR="00AB3731" w:rsidRPr="00AB3731">
        <w:rPr>
          <w:rFonts w:cstheme="minorHAnsi"/>
          <w:position w:val="-16"/>
        </w:rPr>
        <w:object w:dxaOrig="560" w:dyaOrig="440" w14:anchorId="3E3DFDA9">
          <v:shape id="_x0000_i65441" type="#_x0000_t75" style="width:27.7pt;height:22.15pt" o:ole="">
            <v:imagedata r:id="rId870" o:title=""/>
          </v:shape>
          <o:OLEObject Type="Embed" ProgID="Equation.DSMT4" ShapeID="_x0000_i65441" DrawAspect="Content" ObjectID="_1498527711" r:id="rId871"/>
        </w:object>
      </w:r>
      <w:r>
        <w:rPr>
          <w:rFonts w:cstheme="minorHAnsi"/>
        </w:rPr>
        <w:t xml:space="preserve"> in </w:t>
      </w:r>
      <w:r w:rsidR="00AB7506">
        <w:rPr>
          <w:rFonts w:cstheme="minorHAnsi"/>
        </w:rPr>
        <w:t>(</w:t>
      </w:r>
      <w:r>
        <w:rPr>
          <w:rFonts w:cstheme="minorHAnsi"/>
        </w:rPr>
        <w:t>6</w:t>
      </w:r>
      <w:r w:rsidR="00AB7506">
        <w:rPr>
          <w:rFonts w:cstheme="minorHAnsi"/>
        </w:rPr>
        <w:t>)</w:t>
      </w:r>
      <w:r>
        <w:rPr>
          <w:rFonts w:cstheme="minorHAnsi"/>
        </w:rPr>
        <w:t xml:space="preserve"> with </w:t>
      </w:r>
      <w:r w:rsidR="00AB3731" w:rsidRPr="00AB3731">
        <w:rPr>
          <w:rFonts w:cstheme="minorHAnsi"/>
          <w:position w:val="-16"/>
        </w:rPr>
        <w:object w:dxaOrig="1200" w:dyaOrig="600" w14:anchorId="4FCE213D">
          <v:shape id="_x0000_i65442" type="#_x0000_t75" style="width:60pt;height:30.45pt" o:ole="">
            <v:imagedata r:id="rId872" o:title=""/>
          </v:shape>
          <o:OLEObject Type="Embed" ProgID="Equation.DSMT4" ShapeID="_x0000_i65442" DrawAspect="Content" ObjectID="_1498527712" r:id="rId873"/>
        </w:object>
      </w:r>
      <w:r w:rsidR="006A56D4" w:rsidRPr="00E3318F">
        <w:rPr>
          <w:rFonts w:cstheme="minorHAnsi"/>
        </w:rPr>
        <w:t>:</w:t>
      </w:r>
      <w:bookmarkEnd w:id="357"/>
      <w:bookmarkEnd w:id="358"/>
      <w:r w:rsidR="00DD4AC1">
        <w:rPr>
          <w:rFonts w:cstheme="minorHAnsi"/>
        </w:rPr>
        <w:t xml:space="preserve"> </w:t>
      </w:r>
      <w:r w:rsidR="00394CE0" w:rsidRPr="00E3318F">
        <w:rPr>
          <w:rFonts w:cstheme="minorHAnsi"/>
        </w:rPr>
        <w:t xml:space="preserve"> </w:t>
      </w:r>
    </w:p>
    <w:p w14:paraId="75F1EA7E" w14:textId="1D2F2747" w:rsidR="006A56D4" w:rsidRPr="00FA616A" w:rsidRDefault="00DD4AC1" w:rsidP="00FA616A">
      <w:pPr>
        <w:tabs>
          <w:tab w:val="left" w:pos="450"/>
          <w:tab w:val="left" w:pos="1260"/>
          <w:tab w:val="right" w:pos="8550"/>
        </w:tabs>
        <w:ind w:left="360"/>
        <w:rPr>
          <w:rFonts w:cstheme="minorHAnsi"/>
          <w:position w:val="30"/>
        </w:rPr>
      </w:pPr>
      <w:r w:rsidRPr="00FA616A">
        <w:rPr>
          <w:rFonts w:cstheme="minorHAnsi"/>
          <w:position w:val="30"/>
        </w:rPr>
        <w:tab/>
      </w:r>
      <w:r w:rsidR="00FA616A">
        <w:rPr>
          <w:rFonts w:cstheme="minorHAnsi"/>
          <w:position w:val="30"/>
        </w:rPr>
        <w:tab/>
      </w:r>
      <w:r w:rsidR="00AB3731" w:rsidRPr="00AB3731">
        <w:rPr>
          <w:rFonts w:cstheme="minorHAnsi"/>
          <w:position w:val="-30"/>
        </w:rPr>
        <w:object w:dxaOrig="2820" w:dyaOrig="740" w14:anchorId="1E9188EF">
          <v:shape id="_x0000_i65443" type="#_x0000_t75" style="width:141.25pt;height:36.9pt" o:ole="">
            <v:imagedata r:id="rId874" o:title=""/>
          </v:shape>
          <o:OLEObject Type="Embed" ProgID="Equation.DSMT4" ShapeID="_x0000_i65443" DrawAspect="Content" ObjectID="_1498527713" r:id="rId875"/>
        </w:object>
      </w:r>
      <w:r w:rsidR="00FA616A" w:rsidRPr="00CC5A9D">
        <w:rPr>
          <w:rFonts w:cstheme="minorHAnsi"/>
        </w:rPr>
        <w:tab/>
        <w:t>(4.</w:t>
      </w:r>
      <w:r w:rsidRPr="00CC5A9D">
        <w:rPr>
          <w:rFonts w:cstheme="minorHAnsi"/>
        </w:rPr>
        <w:t>3</w:t>
      </w:r>
      <w:r w:rsidR="00FA616A" w:rsidRPr="00CC5A9D">
        <w:rPr>
          <w:rFonts w:cstheme="minorHAnsi"/>
        </w:rPr>
        <w:t>4</w:t>
      </w:r>
      <w:r w:rsidRPr="00CC5A9D">
        <w:rPr>
          <w:rFonts w:cstheme="minorHAnsi"/>
        </w:rPr>
        <w:t>)</w:t>
      </w:r>
      <w:r w:rsidR="00FA616A" w:rsidRPr="00CC5A9D">
        <w:rPr>
          <w:rFonts w:cstheme="minorHAnsi"/>
        </w:rPr>
        <w:tab/>
      </w:r>
    </w:p>
    <w:p w14:paraId="5CBDECF7" w14:textId="40F4CE2B" w:rsidR="008A3B02" w:rsidRDefault="00FA616A" w:rsidP="007B432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pecify a new observable</w:t>
      </w:r>
      <w:r w:rsidR="003F74FB">
        <w:rPr>
          <w:rFonts w:cstheme="minorHAnsi"/>
        </w:rPr>
        <w:t xml:space="preserve"> </w:t>
      </w:r>
      <w:r w:rsidR="003F74FB">
        <w:rPr>
          <w:rFonts w:cstheme="minorHAnsi"/>
          <w:i/>
          <w:iCs/>
        </w:rPr>
        <w:t>L</w:t>
      </w:r>
      <w:r w:rsidR="003F74FB">
        <w:rPr>
          <w:rFonts w:cstheme="minorHAnsi"/>
        </w:rPr>
        <w:t xml:space="preserve"> </w:t>
      </w:r>
      <w:r w:rsidR="006A56D4">
        <w:rPr>
          <w:rFonts w:cstheme="minorHAnsi"/>
        </w:rPr>
        <w:t xml:space="preserve">at time </w:t>
      </w:r>
      <w:r w:rsidR="006A56D4">
        <w:rPr>
          <w:rFonts w:cstheme="minorHAnsi"/>
          <w:i/>
        </w:rPr>
        <w:t>t</w:t>
      </w:r>
      <w:r>
        <w:rPr>
          <w:rFonts w:cstheme="minorHAnsi"/>
        </w:rPr>
        <w:t>, compute it</w:t>
      </w:r>
      <w:r w:rsidR="00746D3E">
        <w:rPr>
          <w:rFonts w:cstheme="minorHAnsi"/>
        </w:rPr>
        <w:t>s</w:t>
      </w:r>
      <w:r>
        <w:rPr>
          <w:rFonts w:cstheme="minorHAnsi"/>
        </w:rPr>
        <w:t xml:space="preserve"> eigenvalues </w:t>
      </w:r>
      <w:r w:rsidR="008A3B02">
        <w:rPr>
          <w:rFonts w:cstheme="minorHAnsi"/>
        </w:rPr>
        <w:t>{</w:t>
      </w:r>
      <w:r w:rsidR="00AB3731" w:rsidRPr="00AB3731">
        <w:rPr>
          <w:rFonts w:cstheme="minorHAnsi"/>
          <w:position w:val="-6"/>
        </w:rPr>
        <w:object w:dxaOrig="200" w:dyaOrig="280" w14:anchorId="18ADDCCD">
          <v:shape id="_x0000_i65444" type="#_x0000_t75" style="width:10.15pt;height:13.85pt" o:ole="">
            <v:imagedata r:id="rId876" o:title=""/>
          </v:shape>
          <o:OLEObject Type="Embed" ProgID="Equation.DSMT4" ShapeID="_x0000_i65444" DrawAspect="Content" ObjectID="_1498527714" r:id="rId877"/>
        </w:object>
      </w:r>
      <w:r w:rsidR="008A3B02">
        <w:rPr>
          <w:rFonts w:cstheme="minorHAnsi"/>
        </w:rPr>
        <w:t>} and</w:t>
      </w:r>
      <w:r w:rsidR="0010170A" w:rsidRPr="0010170A">
        <w:rPr>
          <w:rFonts w:cstheme="minorHAnsi"/>
        </w:rPr>
        <w:t xml:space="preserve"> </w:t>
      </w:r>
      <w:r w:rsidR="008A3B02">
        <w:rPr>
          <w:rFonts w:cstheme="minorHAnsi"/>
        </w:rPr>
        <w:t xml:space="preserve">eigenvectors </w:t>
      </w:r>
      <w:r w:rsidR="00AB3731" w:rsidRPr="00AB3731">
        <w:rPr>
          <w:rFonts w:cstheme="minorHAnsi"/>
          <w:position w:val="-20"/>
        </w:rPr>
        <w:object w:dxaOrig="680" w:dyaOrig="520" w14:anchorId="3D0D2577">
          <v:shape id="_x0000_i65445" type="#_x0000_t75" style="width:34.15pt;height:25.85pt" o:ole="">
            <v:imagedata r:id="rId878" o:title=""/>
          </v:shape>
          <o:OLEObject Type="Embed" ProgID="Equation.DSMT4" ShapeID="_x0000_i65445" DrawAspect="Content" ObjectID="_1498527715" r:id="rId879"/>
        </w:object>
      </w:r>
      <w:r w:rsidR="008A3B02">
        <w:rPr>
          <w:rFonts w:cstheme="minorHAnsi"/>
        </w:rPr>
        <w:t xml:space="preserve">and calculate the probabilities of </w:t>
      </w:r>
      <w:r w:rsidR="00042802">
        <w:rPr>
          <w:rFonts w:cstheme="minorHAnsi"/>
        </w:rPr>
        <w:t>the</w:t>
      </w:r>
      <w:r w:rsidR="008A3B02">
        <w:rPr>
          <w:rFonts w:cstheme="minorHAnsi"/>
        </w:rPr>
        <w:t xml:space="preserve"> outcomes</w:t>
      </w:r>
      <w:r w:rsidR="0010170A" w:rsidRPr="0010170A">
        <w:rPr>
          <w:rFonts w:cstheme="minorHAnsi"/>
        </w:rPr>
        <w:t>:</w:t>
      </w:r>
      <w:r w:rsidR="00193858">
        <w:rPr>
          <w:rFonts w:cstheme="minorHAnsi"/>
        </w:rPr>
        <w:t xml:space="preserve"> </w:t>
      </w:r>
    </w:p>
    <w:p w14:paraId="7D38B00B" w14:textId="196B5A9D" w:rsidR="00C545BF" w:rsidRDefault="008A3B02" w:rsidP="000B632C">
      <w:pPr>
        <w:tabs>
          <w:tab w:val="left" w:pos="450"/>
          <w:tab w:val="left" w:pos="1260"/>
          <w:tab w:val="right" w:pos="8550"/>
        </w:tabs>
        <w:ind w:left="360"/>
      </w:pPr>
      <w:r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ab/>
      </w:r>
      <w:r w:rsidR="00AB3731">
        <w:rPr>
          <w:rFonts w:cstheme="minorHAnsi"/>
          <w:position w:val="-20"/>
        </w:rPr>
        <w:object w:dxaOrig="2000" w:dyaOrig="580" w14:anchorId="54688BE3">
          <v:shape id="_x0000_i65446" type="#_x0000_t75" style="width:99.7pt;height:28.6pt" o:ole="">
            <v:imagedata r:id="rId880" o:title=""/>
          </v:shape>
          <o:OLEObject Type="Embed" ProgID="Equation.DSMT4" ShapeID="_x0000_i65446" DrawAspect="Content" ObjectID="_1498527716" r:id="rId881"/>
        </w:object>
      </w:r>
    </w:p>
    <w:p w14:paraId="02C6A0EB" w14:textId="77777777" w:rsidR="000B632C" w:rsidRPr="000B632C" w:rsidRDefault="000B632C" w:rsidP="004E7879">
      <w:pPr>
        <w:tabs>
          <w:tab w:val="left" w:pos="450"/>
          <w:tab w:val="left" w:pos="1260"/>
          <w:tab w:val="right" w:pos="8550"/>
        </w:tabs>
      </w:pPr>
    </w:p>
    <w:p w14:paraId="191801DC" w14:textId="2EB1FD55" w:rsidR="00C11CFE" w:rsidRDefault="00C11CF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59" w:name="OLE_LINK723"/>
      <w:bookmarkStart w:id="360" w:name="OLE_LINK724"/>
      <w:bookmarkEnd w:id="353"/>
      <w:bookmarkEnd w:id="354"/>
      <w:r w:rsidRPr="00C11CFE">
        <w:rPr>
          <w:rFonts w:cstheme="minorHAnsi"/>
          <w:color w:val="0000FF"/>
        </w:rPr>
        <w:t>Exercise 4.6.</w:t>
      </w:r>
      <w:r w:rsidR="006866E5">
        <w:rPr>
          <w:rFonts w:cstheme="minorHAnsi"/>
        </w:rPr>
        <w:t xml:space="preserve"> Use the Cookbook Recipe to c</w:t>
      </w:r>
      <w:r>
        <w:rPr>
          <w:rFonts w:cstheme="minorHAnsi"/>
        </w:rPr>
        <w:t xml:space="preserve">omplete the </w:t>
      </w:r>
      <w:r w:rsidR="003F74FB">
        <w:rPr>
          <w:rFonts w:cstheme="minorHAnsi"/>
        </w:rPr>
        <w:t xml:space="preserve">magnetic field </w:t>
      </w:r>
      <w:r w:rsidR="00626039">
        <w:rPr>
          <w:rFonts w:cstheme="minorHAnsi"/>
        </w:rPr>
        <w:t>example on page</w:t>
      </w:r>
      <w:r>
        <w:rPr>
          <w:rFonts w:cstheme="minorHAnsi"/>
        </w:rPr>
        <w:t xml:space="preserve"> </w:t>
      </w:r>
      <w:r w:rsidR="003F74FB">
        <w:rPr>
          <w:rFonts w:cstheme="minorHAnsi"/>
        </w:rPr>
        <w:t>3</w:t>
      </w:r>
      <w:r w:rsidR="00626039">
        <w:rPr>
          <w:rFonts w:cstheme="minorHAnsi"/>
        </w:rPr>
        <w:t>2</w:t>
      </w:r>
      <w:r>
        <w:rPr>
          <w:rFonts w:cstheme="minorHAnsi"/>
        </w:rPr>
        <w:t>: Given Hamiltonian</w:t>
      </w:r>
      <w:r w:rsidR="00AB3731" w:rsidRPr="00AB3731">
        <w:rPr>
          <w:rFonts w:cstheme="minorHAnsi"/>
          <w:position w:val="-24"/>
        </w:rPr>
        <w:object w:dxaOrig="1140" w:dyaOrig="660" w14:anchorId="6FB9C928">
          <v:shape id="_x0000_i65447" type="#_x0000_t75" style="width:57.25pt;height:33.25pt" o:ole="">
            <v:imagedata r:id="rId882" o:title=""/>
          </v:shape>
          <o:OLEObject Type="Embed" ProgID="Equation.DSMT4" ShapeID="_x0000_i65447" DrawAspect="Content" ObjectID="_1498527717" r:id="rId883"/>
        </w:object>
      </w:r>
      <w:r>
        <w:rPr>
          <w:rFonts w:cstheme="minorHAnsi"/>
        </w:rPr>
        <w:t xml:space="preserve">, state vector </w:t>
      </w:r>
      <w:r w:rsidR="00AB3731" w:rsidRPr="00AB3731">
        <w:rPr>
          <w:rFonts w:cstheme="minorHAnsi"/>
          <w:position w:val="-20"/>
        </w:rPr>
        <w:object w:dxaOrig="1300" w:dyaOrig="520" w14:anchorId="5CBF888E">
          <v:shape id="_x0000_i65448" type="#_x0000_t75" style="width:64.6pt;height:25.85pt" o:ole="">
            <v:imagedata r:id="rId884" o:title=""/>
          </v:shape>
          <o:OLEObject Type="Embed" ProgID="Equation.DSMT4" ShapeID="_x0000_i65448" DrawAspect="Content" ObjectID="_1498527718" r:id="rId885"/>
        </w:object>
      </w:r>
      <w:r>
        <w:rPr>
          <w:rFonts w:cstheme="minorHAnsi"/>
        </w:rPr>
        <w:t xml:space="preserve">, and basis </w:t>
      </w:r>
      <w:r w:rsidR="00AB3731" w:rsidRPr="00AB3731">
        <w:rPr>
          <w:rFonts w:cstheme="minorHAnsi"/>
          <w:position w:val="-20"/>
        </w:rPr>
        <w:object w:dxaOrig="1200" w:dyaOrig="520" w14:anchorId="12989B3E">
          <v:shape id="_x0000_i65449" type="#_x0000_t75" style="width:60pt;height:25.85pt" o:ole="">
            <v:imagedata r:id="rId886" o:title=""/>
          </v:shape>
          <o:OLEObject Type="Embed" ProgID="Equation.DSMT4" ShapeID="_x0000_i65449" DrawAspect="Content" ObjectID="_1498527719" r:id="rId887"/>
        </w:object>
      </w:r>
      <w:r>
        <w:rPr>
          <w:rFonts w:cstheme="minorHAnsi"/>
        </w:rPr>
        <w:t xml:space="preserve"> show that </w:t>
      </w:r>
      <w:r w:rsidR="00AB3731" w:rsidRPr="00AB3731">
        <w:rPr>
          <w:rFonts w:cstheme="minorHAnsi"/>
          <w:position w:val="-18"/>
        </w:rPr>
        <w:object w:dxaOrig="520" w:dyaOrig="480" w14:anchorId="158D5413">
          <v:shape id="_x0000_i65450" type="#_x0000_t75" style="width:25.85pt;height:24pt" o:ole="">
            <v:imagedata r:id="rId888" o:title=""/>
          </v:shape>
          <o:OLEObject Type="Embed" ProgID="Equation.DSMT4" ShapeID="_x0000_i65450" DrawAspect="Content" ObjectID="_1498527720" r:id="rId889"/>
        </w:object>
      </w:r>
      <w:r>
        <w:rPr>
          <w:rFonts w:cstheme="minorHAnsi"/>
        </w:rPr>
        <w:t xml:space="preserve"> varies sinusoidally over time.</w:t>
      </w:r>
    </w:p>
    <w:p w14:paraId="490C0806" w14:textId="77777777" w:rsidR="00C11CFE" w:rsidRDefault="00C11CF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D9CBA60" w14:textId="72F9EDD7" w:rsidR="004E7879" w:rsidRDefault="004E787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61" w:name="OLE_LINK55"/>
      <w:bookmarkStart w:id="362" w:name="OLE_LINK56"/>
      <w:r>
        <w:rPr>
          <w:rFonts w:cstheme="minorHAnsi"/>
          <w:color w:val="0000FF"/>
        </w:rPr>
        <w:t>Definition.</w:t>
      </w:r>
      <w:r w:rsidR="00F00EFD">
        <w:rPr>
          <w:rFonts w:cstheme="minorHAnsi"/>
        </w:rPr>
        <w:t xml:space="preserve"> </w:t>
      </w:r>
      <w:bookmarkEnd w:id="361"/>
      <w:bookmarkEnd w:id="362"/>
      <w:r w:rsidR="00F00EFD">
        <w:rPr>
          <w:rFonts w:cstheme="minorHAnsi"/>
        </w:rPr>
        <w:t xml:space="preserve">Before </w:t>
      </w:r>
      <w:r w:rsidR="007C3A76">
        <w:rPr>
          <w:rFonts w:cstheme="minorHAnsi"/>
        </w:rPr>
        <w:t xml:space="preserve">measurement, </w:t>
      </w:r>
      <w:r>
        <w:rPr>
          <w:rFonts w:cstheme="minorHAnsi"/>
        </w:rPr>
        <w:t xml:space="preserve">a system is in a superposition state </w:t>
      </w:r>
      <w:r w:rsidR="00AB3731" w:rsidRPr="00AB3731">
        <w:rPr>
          <w:rFonts w:cstheme="minorHAnsi"/>
          <w:position w:val="-30"/>
        </w:rPr>
        <w:object w:dxaOrig="1020" w:dyaOrig="620" w14:anchorId="188129F5">
          <v:shape id="_x0000_i65451" type="#_x0000_t75" style="width:50.75pt;height:31.4pt" o:ole="">
            <v:imagedata r:id="rId890" o:title=""/>
          </v:shape>
          <o:OLEObject Type="Embed" ProgID="Equation.DSMT4" ShapeID="_x0000_i65451" DrawAspect="Content" ObjectID="_1498527721" r:id="rId891"/>
        </w:object>
      </w:r>
      <w:r>
        <w:rPr>
          <w:rFonts w:cstheme="minorHAnsi"/>
        </w:rPr>
        <w:t>. After measurement</w:t>
      </w:r>
      <w:r w:rsidR="007C3A76">
        <w:rPr>
          <w:rFonts w:cstheme="minorHAnsi"/>
        </w:rPr>
        <w:t>,</w:t>
      </w:r>
      <w:r>
        <w:rPr>
          <w:rFonts w:cstheme="minorHAnsi"/>
        </w:rPr>
        <w:t xml:space="preserve"> it jumps to state </w:t>
      </w:r>
      <w:r w:rsidR="00AB3731" w:rsidRPr="00AB3731">
        <w:rPr>
          <w:rFonts w:cstheme="minorHAnsi"/>
          <w:position w:val="-20"/>
        </w:rPr>
        <w:object w:dxaOrig="440" w:dyaOrig="520" w14:anchorId="3C09F706">
          <v:shape id="_x0000_i65452" type="#_x0000_t75" style="width:22.15pt;height:25.85pt" o:ole="">
            <v:imagedata r:id="rId892" o:title=""/>
          </v:shape>
          <o:OLEObject Type="Embed" ProgID="Equation.DSMT4" ShapeID="_x0000_i65452" DrawAspect="Content" ObjectID="_1498527722" r:id="rId893"/>
        </w:object>
      </w:r>
      <w:r>
        <w:rPr>
          <w:rFonts w:cstheme="minorHAnsi"/>
        </w:rPr>
        <w:t xml:space="preserve"> for some </w:t>
      </w:r>
      <w:r>
        <w:rPr>
          <w:rFonts w:cstheme="minorHAnsi"/>
          <w:i/>
        </w:rPr>
        <w:t>j</w:t>
      </w:r>
      <w:r>
        <w:rPr>
          <w:rFonts w:cstheme="minorHAnsi"/>
        </w:rPr>
        <w:t xml:space="preserve"> (with probability </w:t>
      </w:r>
      <w:r w:rsidR="00AB3731" w:rsidRPr="00AB3731">
        <w:rPr>
          <w:rFonts w:cstheme="minorHAnsi"/>
          <w:position w:val="-18"/>
        </w:rPr>
        <w:object w:dxaOrig="600" w:dyaOrig="540" w14:anchorId="6AB0C431">
          <v:shape id="_x0000_i65453" type="#_x0000_t75" style="width:30.45pt;height:26.75pt" o:ole="">
            <v:imagedata r:id="rId894" o:title=""/>
          </v:shape>
          <o:OLEObject Type="Embed" ProgID="Equation.DSMT4" ShapeID="_x0000_i65453" DrawAspect="Content" ObjectID="_1498527723" r:id="rId895"/>
        </w:object>
      </w:r>
      <w:r>
        <w:rPr>
          <w:rFonts w:cstheme="minorHAnsi"/>
        </w:rPr>
        <w:t xml:space="preserve">). This is called the </w:t>
      </w:r>
      <w:r>
        <w:rPr>
          <w:rFonts w:cstheme="minorHAnsi"/>
          <w:b/>
        </w:rPr>
        <w:t>collapse of the wave function.</w:t>
      </w:r>
      <w:r>
        <w:rPr>
          <w:rFonts w:cstheme="minorHAnsi"/>
        </w:rPr>
        <w:t xml:space="preserve"> More light will be shed on this topic in Chapter 6 where we treat the measurement </w:t>
      </w:r>
      <w:r w:rsidRPr="008F74BB">
        <w:rPr>
          <w:rFonts w:cstheme="minorHAnsi"/>
          <w:i/>
        </w:rPr>
        <w:t>apparatus</w:t>
      </w:r>
      <w:r>
        <w:rPr>
          <w:rFonts w:cstheme="minorHAnsi"/>
        </w:rPr>
        <w:t xml:space="preserve"> a</w:t>
      </w:r>
      <w:r w:rsidR="00F00EFD">
        <w:rPr>
          <w:rFonts w:cstheme="minorHAnsi"/>
        </w:rPr>
        <w:t>s</w:t>
      </w:r>
      <w:r>
        <w:rPr>
          <w:rFonts w:cstheme="minorHAnsi"/>
        </w:rPr>
        <w:t xml:space="preserve"> quantum mechanical.</w:t>
      </w:r>
    </w:p>
    <w:p w14:paraId="30A6D9CE" w14:textId="77777777" w:rsidR="002C3FA9" w:rsidRDefault="002C3FA9" w:rsidP="00913A6A">
      <w:pPr>
        <w:rPr>
          <w:rFonts w:cstheme="minorHAnsi"/>
          <w:b/>
          <w:color w:val="FF00FF"/>
        </w:rPr>
      </w:pPr>
    </w:p>
    <w:p w14:paraId="0BFE8117" w14:textId="77777777" w:rsidR="00A36A7E" w:rsidRDefault="00A36A7E">
      <w:pPr>
        <w:rPr>
          <w:rFonts w:cstheme="minorHAnsi"/>
          <w:b/>
          <w:color w:val="FF00FF"/>
        </w:rPr>
      </w:pPr>
      <w:bookmarkStart w:id="363" w:name="OLE_LINK186"/>
      <w:bookmarkStart w:id="364" w:name="OLE_LINK189"/>
      <w:r>
        <w:rPr>
          <w:rFonts w:cstheme="minorHAnsi"/>
          <w:b/>
          <w:color w:val="FF00FF"/>
        </w:rPr>
        <w:br w:type="page"/>
      </w:r>
    </w:p>
    <w:p w14:paraId="3DAB0D3F" w14:textId="77777777" w:rsidR="007B4321" w:rsidRDefault="00622B46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bookmarkStart w:id="365" w:name="OLE_LINK683"/>
      <w:bookmarkStart w:id="366" w:name="OLE_LINK684"/>
      <w:r w:rsidRPr="002C3FA9">
        <w:rPr>
          <w:rFonts w:cstheme="minorHAnsi"/>
          <w:b/>
          <w:color w:val="FF00FF"/>
        </w:rPr>
        <w:t>Chapter 5. U</w:t>
      </w:r>
      <w:bookmarkEnd w:id="363"/>
      <w:bookmarkEnd w:id="364"/>
      <w:r w:rsidRPr="002C3FA9">
        <w:rPr>
          <w:rFonts w:cstheme="minorHAnsi"/>
          <w:b/>
          <w:color w:val="FF00FF"/>
        </w:rPr>
        <w:t>ncertainty and Time Dependence</w:t>
      </w:r>
      <w:r w:rsidR="007B4321" w:rsidRPr="002C3FA9">
        <w:rPr>
          <w:rFonts w:cstheme="minorHAnsi"/>
          <w:b/>
          <w:color w:val="FF00FF"/>
        </w:rPr>
        <w:t xml:space="preserve"> </w:t>
      </w:r>
    </w:p>
    <w:p w14:paraId="66280513" w14:textId="77777777" w:rsidR="006A287F" w:rsidRDefault="006A287F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85785EB" w14:textId="77777777" w:rsidR="008C767E" w:rsidRDefault="00D97B43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aving established a good analytic framework for a single observable w</w:t>
      </w:r>
      <w:r w:rsidRPr="00D97B43">
        <w:rPr>
          <w:rFonts w:cstheme="minorHAnsi"/>
        </w:rPr>
        <w:t>e</w:t>
      </w:r>
      <w:r>
        <w:rPr>
          <w:rFonts w:cstheme="minorHAnsi"/>
        </w:rPr>
        <w:t xml:space="preserve"> now investigate the notion of two or more observables, say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. We wish to establish conditions for w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(or</w:t>
      </w:r>
      <w:r w:rsidR="00954FB2">
        <w:rPr>
          <w:rFonts w:cstheme="minorHAnsi"/>
        </w:rPr>
        <w:t xml:space="preserve"> even </w:t>
      </w:r>
      <w:r>
        <w:rPr>
          <w:rFonts w:cstheme="minorHAnsi"/>
        </w:rPr>
        <w:t xml:space="preserve">sequentially) measured. </w:t>
      </w:r>
    </w:p>
    <w:p w14:paraId="40B93DF2" w14:textId="77777777" w:rsidR="008C767E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D8A41E3" w14:textId="77777777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b/>
          <w:color w:val="0000FF"/>
        </w:rPr>
        <w:t>Case A.</w:t>
      </w:r>
      <w:bookmarkStart w:id="367" w:name="OLE_LINK338"/>
      <w:bookmarkStart w:id="368" w:name="OLE_LINK339"/>
      <w:r w:rsidRPr="00D85DF0">
        <w:rPr>
          <w:rFonts w:cstheme="minorHAnsi"/>
          <w:color w:val="0000FF"/>
        </w:rPr>
        <w:t xml:space="preserve"> </w:t>
      </w:r>
      <w:r w:rsidRPr="00D85DF0">
        <w:rPr>
          <w:rFonts w:cstheme="minorHAnsi"/>
          <w:i/>
          <w:color w:val="0000FF"/>
        </w:rPr>
        <w:t>L</w:t>
      </w:r>
      <w:r w:rsidRPr="00D85DF0">
        <w:rPr>
          <w:rFonts w:cstheme="minorHAnsi"/>
          <w:color w:val="0000FF"/>
        </w:rPr>
        <w:t xml:space="preserve"> and </w:t>
      </w:r>
      <w:r w:rsidRPr="00D85DF0">
        <w:rPr>
          <w:rFonts w:cstheme="minorHAnsi"/>
          <w:i/>
          <w:color w:val="0000FF"/>
        </w:rPr>
        <w:t>M</w:t>
      </w:r>
      <w:r w:rsidRPr="00D85DF0">
        <w:rPr>
          <w:rFonts w:cstheme="minorHAnsi"/>
          <w:color w:val="0000FF"/>
        </w:rPr>
        <w:t xml:space="preserve"> are both associated with Alice's system</w:t>
      </w:r>
      <w:bookmarkEnd w:id="367"/>
      <w:bookmarkEnd w:id="368"/>
    </w:p>
    <w:p w14:paraId="5C0E5431" w14:textId="2AFA0EF7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this situation it may or may not be possible to measure, say,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fte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s been measured. For example</w:t>
      </w:r>
      <w:r>
        <w:rPr>
          <w:rFonts w:cstheme="minorHAnsi"/>
          <w:i/>
        </w:rPr>
        <w:t xml:space="preserve"> L</w:t>
      </w:r>
      <w:r>
        <w:rPr>
          <w:rFonts w:cstheme="minorHAnsi"/>
        </w:rPr>
        <w:t xml:space="preserve"> = </w:t>
      </w:r>
      <w:r w:rsidR="00AB3731" w:rsidRPr="00AB3731">
        <w:rPr>
          <w:rFonts w:cstheme="minorHAnsi"/>
          <w:position w:val="-12"/>
        </w:rPr>
        <w:object w:dxaOrig="280" w:dyaOrig="380" w14:anchorId="2AF7B91D">
          <v:shape id="_x0000_i65454" type="#_x0000_t75" style="width:13.85pt;height:19.4pt" o:ole="">
            <v:imagedata r:id="rId896" o:title=""/>
          </v:shape>
          <o:OLEObject Type="Embed" ProgID="Equation.DSMT4" ShapeID="_x0000_i65454" DrawAspect="Content" ObjectID="_1498527724" r:id="rId897"/>
        </w:object>
      </w:r>
      <w:r>
        <w:rPr>
          <w:rFonts w:cstheme="minorHAnsi"/>
        </w:rPr>
        <w:t xml:space="preserve">measures </w:t>
      </w:r>
      <w:r w:rsidRPr="003F74FB">
        <w:rPr>
          <w:rFonts w:cstheme="minorHAnsi"/>
          <w:b/>
          <w:bCs/>
        </w:rPr>
        <w:t>spin</w:t>
      </w:r>
      <w:r>
        <w:rPr>
          <w:rFonts w:cstheme="minorHAnsi"/>
        </w:rPr>
        <w:t xml:space="preserve"> in the up direction and disturbs the system so that a measurement </w:t>
      </w:r>
      <w:r w:rsidR="00AB3731" w:rsidRPr="00AB3731">
        <w:rPr>
          <w:rFonts w:cstheme="minorHAnsi"/>
          <w:position w:val="-12"/>
        </w:rPr>
        <w:object w:dxaOrig="280" w:dyaOrig="380" w14:anchorId="69D3162B">
          <v:shape id="_x0000_i65455" type="#_x0000_t75" style="width:13.85pt;height:19.4pt" o:ole="">
            <v:imagedata r:id="rId898" o:title=""/>
          </v:shape>
          <o:OLEObject Type="Embed" ProgID="Equation.DSMT4" ShapeID="_x0000_i65455" DrawAspect="Content" ObjectID="_1498527725" r:id="rId899"/>
        </w:object>
      </w:r>
      <w:r>
        <w:rPr>
          <w:rFonts w:cstheme="minorHAnsi"/>
        </w:rPr>
        <w:t xml:space="preserve"> of spin in the x-direction is not valid. However, if </w:t>
      </w:r>
      <w:r w:rsidR="007F6C23"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measures the </w:t>
      </w:r>
      <w:r w:rsidRPr="003F74FB">
        <w:rPr>
          <w:rFonts w:cstheme="minorHAnsi"/>
          <w:b/>
          <w:bCs/>
        </w:rPr>
        <w:t>position of a particle</w:t>
      </w:r>
      <w:r>
        <w:rPr>
          <w:rFonts w:cstheme="minorHAnsi"/>
        </w:rPr>
        <w:t xml:space="preserve"> it is possible to simultaneously measure the </w:t>
      </w:r>
      <w:r w:rsidR="003F74FB">
        <w:rPr>
          <w:rFonts w:cstheme="minorHAnsi"/>
        </w:rPr>
        <w:t xml:space="preserve">x-, </w:t>
      </w:r>
      <w:r>
        <w:rPr>
          <w:rFonts w:cstheme="minorHAnsi"/>
          <w:i/>
        </w:rPr>
        <w:t>y</w:t>
      </w:r>
      <w:r>
        <w:rPr>
          <w:rFonts w:cstheme="minorHAnsi"/>
        </w:rPr>
        <w:t>-</w:t>
      </w:r>
      <w:r w:rsidR="003F74FB">
        <w:rPr>
          <w:rFonts w:cstheme="minorHAnsi"/>
        </w:rPr>
        <w:t>,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z</w:t>
      </w:r>
      <w:r>
        <w:rPr>
          <w:rFonts w:cstheme="minorHAnsi"/>
        </w:rPr>
        <w:t>-positions.</w:t>
      </w:r>
      <w:r w:rsidR="00D2081F">
        <w:rPr>
          <w:rFonts w:cstheme="minorHAnsi"/>
        </w:rPr>
        <w:t xml:space="preserve"> </w:t>
      </w:r>
    </w:p>
    <w:p w14:paraId="2CC0B484" w14:textId="77777777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7DA0830" w14:textId="77777777" w:rsidR="00D85DF0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D85DF0">
        <w:rPr>
          <w:rFonts w:cstheme="minorHAnsi"/>
          <w:b/>
          <w:color w:val="0000FF"/>
        </w:rPr>
        <w:t xml:space="preserve">Case </w:t>
      </w:r>
      <w:r w:rsidR="00D85DF0">
        <w:rPr>
          <w:rFonts w:cstheme="minorHAnsi"/>
          <w:b/>
          <w:color w:val="0000FF"/>
        </w:rPr>
        <w:t>B</w:t>
      </w:r>
      <w:r w:rsidRPr="00D85DF0">
        <w:rPr>
          <w:rFonts w:cstheme="minorHAnsi"/>
          <w:b/>
          <w:color w:val="0000FF"/>
        </w:rPr>
        <w:t xml:space="preserve">. </w:t>
      </w:r>
      <w:bookmarkStart w:id="369" w:name="OLE_LINK332"/>
      <w:bookmarkStart w:id="370" w:name="OLE_LINK333"/>
      <w:r w:rsidR="00D97B43" w:rsidRPr="00D85DF0">
        <w:rPr>
          <w:rFonts w:cstheme="minorHAnsi"/>
          <w:i/>
          <w:color w:val="0000FF"/>
        </w:rPr>
        <w:t>L</w:t>
      </w:r>
      <w:r w:rsidR="00D97B43" w:rsidRPr="00D85DF0">
        <w:rPr>
          <w:rFonts w:cstheme="minorHAnsi"/>
          <w:color w:val="0000FF"/>
        </w:rPr>
        <w:t xml:space="preserve"> is associated with Alice's system and </w:t>
      </w:r>
      <w:r w:rsidR="00D97B43" w:rsidRPr="00D85DF0">
        <w:rPr>
          <w:rFonts w:cstheme="minorHAnsi"/>
          <w:i/>
          <w:color w:val="0000FF"/>
        </w:rPr>
        <w:t>M</w:t>
      </w:r>
      <w:r w:rsidR="00D97B43" w:rsidRPr="00D85DF0">
        <w:rPr>
          <w:rFonts w:cstheme="minorHAnsi"/>
          <w:color w:val="0000FF"/>
        </w:rPr>
        <w:t xml:space="preserve"> with Bob's</w:t>
      </w:r>
      <w:bookmarkEnd w:id="369"/>
      <w:bookmarkEnd w:id="370"/>
    </w:p>
    <w:p w14:paraId="02790A49" w14:textId="77777777" w:rsidR="00D85DF0" w:rsidRDefault="00D85DF0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n this case</w:t>
      </w:r>
      <w:r w:rsidR="00D97B43">
        <w:rPr>
          <w:rFonts w:cstheme="minorHAnsi"/>
        </w:rPr>
        <w:t xml:space="preserve"> the measurements are independent and can</w:t>
      </w:r>
      <w:r w:rsidR="008C767E">
        <w:rPr>
          <w:rFonts w:cstheme="minorHAnsi"/>
        </w:rPr>
        <w:t xml:space="preserve"> both</w:t>
      </w:r>
      <w:r w:rsidR="00D97B43">
        <w:rPr>
          <w:rFonts w:cstheme="minorHAnsi"/>
        </w:rPr>
        <w:t xml:space="preserve"> be performed no matter what the observables are.</w:t>
      </w:r>
    </w:p>
    <w:p w14:paraId="788C34E9" w14:textId="77777777" w:rsidR="00D85DF0" w:rsidRDefault="00D85DF0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5D6B6CC" w14:textId="77777777" w:rsidR="003F74FB" w:rsidRDefault="00BE2E91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 </w:t>
      </w:r>
      <w:r w:rsidR="00574BE3">
        <w:rPr>
          <w:rFonts w:cstheme="minorHAnsi"/>
        </w:rPr>
        <w:t>can be a difference in the m</w:t>
      </w:r>
      <w:bookmarkStart w:id="371" w:name="OLE_LINK308"/>
      <w:bookmarkStart w:id="372" w:name="OLE_LINK316"/>
      <w:r w:rsidR="00574BE3">
        <w:rPr>
          <w:rFonts w:cstheme="minorHAnsi"/>
        </w:rPr>
        <w:t>athematical notation</w:t>
      </w:r>
      <w:r>
        <w:rPr>
          <w:rFonts w:cstheme="minorHAnsi"/>
        </w:rPr>
        <w:t xml:space="preserve"> between the </w:t>
      </w:r>
      <w:r w:rsidR="00F178B8">
        <w:rPr>
          <w:rFonts w:cstheme="minorHAnsi"/>
        </w:rPr>
        <w:t xml:space="preserve">2 </w:t>
      </w:r>
      <w:r>
        <w:rPr>
          <w:rFonts w:cstheme="minorHAnsi"/>
        </w:rPr>
        <w:t>cases</w:t>
      </w:r>
      <w:r w:rsidR="00F178B8">
        <w:rPr>
          <w:rFonts w:cstheme="minorHAnsi"/>
        </w:rPr>
        <w:t xml:space="preserve">. Many of </w:t>
      </w:r>
      <w:r w:rsidR="00F178B8" w:rsidRPr="007C6FA1">
        <w:rPr>
          <w:rFonts w:cstheme="minorHAnsi"/>
          <w:color w:val="E36C0A" w:themeColor="accent6" w:themeShade="BF"/>
        </w:rPr>
        <w:t>t</w:t>
      </w:r>
      <w:r w:rsidRPr="007C6FA1">
        <w:rPr>
          <w:rFonts w:cstheme="minorHAnsi"/>
          <w:color w:val="E36C0A" w:themeColor="accent6" w:themeShade="BF"/>
        </w:rPr>
        <w:t>he equations developed in</w:t>
      </w:r>
      <w:bookmarkEnd w:id="371"/>
      <w:bookmarkEnd w:id="372"/>
      <w:r w:rsidRPr="007C6FA1">
        <w:rPr>
          <w:rFonts w:cstheme="minorHAnsi"/>
          <w:color w:val="E36C0A" w:themeColor="accent6" w:themeShade="BF"/>
        </w:rPr>
        <w:t xml:space="preserve"> this chapter will pertain to </w:t>
      </w:r>
      <w:r w:rsidR="00574BE3" w:rsidRPr="007C6FA1">
        <w:rPr>
          <w:rFonts w:cstheme="minorHAnsi"/>
          <w:color w:val="E36C0A" w:themeColor="accent6" w:themeShade="BF"/>
        </w:rPr>
        <w:t xml:space="preserve">both </w:t>
      </w:r>
      <w:r w:rsidR="007C6FA1">
        <w:rPr>
          <w:rFonts w:cstheme="minorHAnsi"/>
          <w:color w:val="E36C0A" w:themeColor="accent6" w:themeShade="BF"/>
        </w:rPr>
        <w:t>cases</w:t>
      </w:r>
      <w:r w:rsidR="00F178B8">
        <w:rPr>
          <w:rFonts w:cstheme="minorHAnsi"/>
        </w:rPr>
        <w:t>. Those that are specific to Case A will be called out.</w:t>
      </w:r>
      <w:r w:rsidR="00574BE3">
        <w:rPr>
          <w:rFonts w:cstheme="minorHAnsi"/>
        </w:rPr>
        <w:t xml:space="preserve"> </w:t>
      </w:r>
      <w:r w:rsidR="00574BE3" w:rsidRPr="007C6FA1">
        <w:rPr>
          <w:rFonts w:cstheme="minorHAnsi"/>
          <w:color w:val="E36C0A" w:themeColor="accent6" w:themeShade="BF"/>
        </w:rPr>
        <w:t>Chapter 6 is de</w:t>
      </w:r>
      <w:r w:rsidR="008C767E" w:rsidRPr="007C6FA1">
        <w:rPr>
          <w:rFonts w:cstheme="minorHAnsi"/>
          <w:color w:val="E36C0A" w:themeColor="accent6" w:themeShade="BF"/>
        </w:rPr>
        <w:t xml:space="preserve">voted to </w:t>
      </w:r>
      <w:r w:rsidR="007C6FA1" w:rsidRPr="007C6FA1">
        <w:rPr>
          <w:rFonts w:cstheme="minorHAnsi"/>
          <w:color w:val="E36C0A" w:themeColor="accent6" w:themeShade="BF"/>
        </w:rPr>
        <w:t>Case B</w:t>
      </w:r>
      <w:r w:rsidR="008C767E" w:rsidRPr="007C6FA1">
        <w:rPr>
          <w:rFonts w:cstheme="minorHAnsi"/>
          <w:color w:val="E36C0A" w:themeColor="accent6" w:themeShade="BF"/>
        </w:rPr>
        <w:t>.</w:t>
      </w:r>
      <w:r w:rsidR="008C767E">
        <w:rPr>
          <w:rFonts w:cstheme="minorHAnsi"/>
        </w:rPr>
        <w:t xml:space="preserve"> </w:t>
      </w:r>
    </w:p>
    <w:p w14:paraId="092F8D19" w14:textId="77777777" w:rsidR="00702C09" w:rsidRDefault="00702C09" w:rsidP="008F4739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0044BB86" w14:textId="1A9F1E76" w:rsidR="008C767E" w:rsidRDefault="003F74FB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D2081F">
        <w:rPr>
          <w:rFonts w:cstheme="minorHAnsi"/>
        </w:rPr>
        <w:t xml:space="preserve">The notation </w:t>
      </w:r>
      <w:r w:rsidR="00AB3731" w:rsidRPr="00AB3731">
        <w:rPr>
          <w:rFonts w:cstheme="minorHAnsi"/>
          <w:position w:val="-18"/>
        </w:rPr>
        <w:object w:dxaOrig="640" w:dyaOrig="480" w14:anchorId="0B2CCAE3">
          <v:shape id="_x0000_i65456" type="#_x0000_t75" style="width:32.3pt;height:24pt" o:ole="">
            <v:imagedata r:id="rId900" o:title=""/>
          </v:shape>
          <o:OLEObject Type="Embed" ProgID="Equation.DSMT4" ShapeID="_x0000_i65456" DrawAspect="Content" ObjectID="_1498527726" r:id="rId901"/>
        </w:object>
      </w:r>
      <w:r w:rsidR="00DA6922">
        <w:rPr>
          <w:rFonts w:cstheme="minorHAnsi"/>
        </w:rPr>
        <w:t xml:space="preserve"> </w:t>
      </w:r>
      <w:r w:rsidR="00D2081F">
        <w:rPr>
          <w:rFonts w:cstheme="minorHAnsi"/>
        </w:rPr>
        <w:t>will be used in Chapter 6 to denote a state vector</w:t>
      </w:r>
      <w:r w:rsidR="00D6590B">
        <w:rPr>
          <w:rFonts w:cstheme="minorHAnsi"/>
        </w:rPr>
        <w:t xml:space="preserve"> of </w:t>
      </w:r>
      <w:r w:rsidR="00DA6922">
        <w:rPr>
          <w:rFonts w:cstheme="minorHAnsi"/>
        </w:rPr>
        <w:t xml:space="preserve">a </w:t>
      </w:r>
      <w:r w:rsidR="00D2081F">
        <w:rPr>
          <w:rFonts w:cstheme="minorHAnsi"/>
        </w:rPr>
        <w:t>co</w:t>
      </w:r>
      <w:r w:rsidR="00DA6922">
        <w:rPr>
          <w:rFonts w:cstheme="minorHAnsi"/>
        </w:rPr>
        <w:t xml:space="preserve">mbined system governed by Case B. In this chapter </w:t>
      </w:r>
      <w:r w:rsidR="00AB3731" w:rsidRPr="00AB3731">
        <w:rPr>
          <w:rFonts w:cstheme="minorHAnsi"/>
          <w:position w:val="-18"/>
        </w:rPr>
        <w:object w:dxaOrig="720" w:dyaOrig="480" w14:anchorId="6E312595">
          <v:shape id="_x0000_i65457" type="#_x0000_t75" style="width:36pt;height:24pt" o:ole="">
            <v:imagedata r:id="rId902" o:title=""/>
          </v:shape>
          <o:OLEObject Type="Embed" ProgID="Equation.DSMT4" ShapeID="_x0000_i65457" DrawAspect="Content" ObjectID="_1498527727" r:id="rId903"/>
        </w:object>
      </w:r>
      <w:r w:rsidR="00D2081F">
        <w:rPr>
          <w:rFonts w:cstheme="minorHAnsi"/>
        </w:rPr>
        <w:t xml:space="preserve"> will be used to denote a combined state vector</w:t>
      </w:r>
      <w:r w:rsidR="00DA6922">
        <w:rPr>
          <w:rFonts w:cstheme="minorHAnsi"/>
        </w:rPr>
        <w:t xml:space="preserve"> and applies to either Case A or Case B.</w:t>
      </w:r>
    </w:p>
    <w:p w14:paraId="67DAA313" w14:textId="77777777" w:rsidR="008C767E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9AEEDDD" w14:textId="77777777" w:rsidR="00D97B43" w:rsidRDefault="00702C09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uppose</w:t>
      </w:r>
      <w:r w:rsidR="00574BE3">
        <w:rPr>
          <w:rFonts w:cstheme="minorHAnsi"/>
        </w:rPr>
        <w:t xml:space="preserve"> the observable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</w:t>
      </w:r>
      <w:r w:rsidR="00574BE3">
        <w:rPr>
          <w:rFonts w:cstheme="minorHAnsi"/>
        </w:rPr>
        <w:t>are represented by matrices</w:t>
      </w:r>
      <w:r w:rsidR="008C3B85">
        <w:rPr>
          <w:rFonts w:cstheme="minorHAnsi"/>
        </w:rPr>
        <w:t>.</w:t>
      </w:r>
      <w:r>
        <w:rPr>
          <w:rFonts w:cstheme="minorHAnsi"/>
        </w:rPr>
        <w:t xml:space="preserve"> In Case A</w:t>
      </w:r>
      <w:r w:rsidR="00574BE3">
        <w:rPr>
          <w:rFonts w:cstheme="minorHAnsi"/>
        </w:rPr>
        <w:t xml:space="preserve"> we can add or multiply the matrices as </w:t>
      </w:r>
      <w:r w:rsidR="00FB457C">
        <w:rPr>
          <w:rFonts w:cstheme="minorHAnsi"/>
        </w:rPr>
        <w:t>desi</w:t>
      </w:r>
      <w:r w:rsidR="00574BE3">
        <w:rPr>
          <w:rFonts w:cstheme="minorHAnsi"/>
        </w:rPr>
        <w:t xml:space="preserve">red. </w:t>
      </w:r>
      <w:bookmarkStart w:id="373" w:name="OLE_LINK745"/>
      <w:bookmarkStart w:id="374" w:name="OLE_LINK746"/>
      <w:bookmarkEnd w:id="359"/>
      <w:bookmarkEnd w:id="360"/>
      <w:r>
        <w:rPr>
          <w:rFonts w:cstheme="minorHAnsi"/>
        </w:rPr>
        <w:t>I</w:t>
      </w:r>
      <w:r w:rsidR="00574BE3">
        <w:rPr>
          <w:rFonts w:cstheme="minorHAnsi"/>
        </w:rPr>
        <w:t xml:space="preserve">n </w:t>
      </w:r>
      <w:r w:rsidR="003C18C6">
        <w:rPr>
          <w:rFonts w:cstheme="minorHAnsi"/>
        </w:rPr>
        <w:t>Case B</w:t>
      </w:r>
      <w:r>
        <w:rPr>
          <w:rFonts w:cstheme="minorHAnsi"/>
        </w:rPr>
        <w:t>, however,</w:t>
      </w:r>
      <w:r w:rsidR="00574BE3">
        <w:rPr>
          <w:rFonts w:cstheme="minorHAnsi"/>
        </w:rPr>
        <w:t xml:space="preserve"> the matrice</w:t>
      </w:r>
      <w:r w:rsidR="006A4EA7">
        <w:rPr>
          <w:rFonts w:cstheme="minorHAnsi"/>
        </w:rPr>
        <w:t>s cannot be combined in any way.</w:t>
      </w:r>
      <w:r w:rsidR="00574BE3">
        <w:rPr>
          <w:rFonts w:cstheme="minorHAnsi"/>
        </w:rPr>
        <w:t xml:space="preserve"> </w:t>
      </w:r>
      <w:r>
        <w:rPr>
          <w:rFonts w:cstheme="minorHAnsi"/>
        </w:rPr>
        <w:t>In Case B, w</w:t>
      </w:r>
      <w:r w:rsidR="00DA6922">
        <w:rPr>
          <w:rFonts w:cstheme="minorHAnsi"/>
        </w:rPr>
        <w:t xml:space="preserve">hen </w:t>
      </w:r>
      <w:r w:rsidR="00DA6922">
        <w:rPr>
          <w:rFonts w:cstheme="minorHAnsi"/>
          <w:i/>
        </w:rPr>
        <w:t>L</w:t>
      </w:r>
      <w:r w:rsidR="00DA6922">
        <w:rPr>
          <w:rFonts w:cstheme="minorHAnsi"/>
        </w:rPr>
        <w:t xml:space="preserve"> or </w:t>
      </w:r>
      <w:r w:rsidR="00DA6922">
        <w:rPr>
          <w:rFonts w:cstheme="minorHAnsi"/>
          <w:i/>
        </w:rPr>
        <w:t>M</w:t>
      </w:r>
      <w:r w:rsidR="00DA6922">
        <w:rPr>
          <w:rFonts w:cstheme="minorHAnsi"/>
        </w:rPr>
        <w:t xml:space="preserve"> are operating on a combined state vector</w:t>
      </w:r>
      <w:r w:rsidR="006A4EA7">
        <w:rPr>
          <w:rFonts w:cstheme="minorHAnsi"/>
        </w:rPr>
        <w:t xml:space="preserve">, </w:t>
      </w:r>
      <w:r w:rsidR="00574BE3">
        <w:rPr>
          <w:rFonts w:cstheme="minorHAnsi"/>
          <w:i/>
        </w:rPr>
        <w:t>L</w:t>
      </w:r>
      <w:r w:rsidR="00574BE3">
        <w:rPr>
          <w:rFonts w:cstheme="minorHAnsi"/>
        </w:rPr>
        <w:t xml:space="preserve"> operates solely on Alice's </w:t>
      </w:r>
      <w:r w:rsidR="006A4EA7">
        <w:rPr>
          <w:rFonts w:cstheme="minorHAnsi"/>
        </w:rPr>
        <w:t>part of the vector</w:t>
      </w:r>
      <w:r w:rsidR="00FB457C">
        <w:rPr>
          <w:rFonts w:cstheme="minorHAnsi"/>
        </w:rPr>
        <w:t>,</w:t>
      </w:r>
      <w:r w:rsidR="003C18C6">
        <w:rPr>
          <w:rFonts w:cstheme="minorHAnsi"/>
        </w:rPr>
        <w:t xml:space="preserve"> </w:t>
      </w:r>
      <w:r w:rsidR="003C18C6">
        <w:rPr>
          <w:rFonts w:cstheme="minorHAnsi"/>
          <w:i/>
        </w:rPr>
        <w:t>M</w:t>
      </w:r>
      <w:r w:rsidR="003C18C6">
        <w:rPr>
          <w:rFonts w:cstheme="minorHAnsi"/>
        </w:rPr>
        <w:t xml:space="preserve"> is restricted to Bob's</w:t>
      </w:r>
      <w:r w:rsidR="006A4EA7">
        <w:rPr>
          <w:rFonts w:cstheme="minorHAnsi"/>
        </w:rPr>
        <w:t xml:space="preserve"> part</w:t>
      </w:r>
      <w:r w:rsidR="00FB457C">
        <w:rPr>
          <w:rFonts w:cstheme="minorHAnsi"/>
        </w:rPr>
        <w:t xml:space="preserve">, and </w:t>
      </w:r>
      <w:r w:rsidR="00FB457C">
        <w:rPr>
          <w:rFonts w:cstheme="minorHAnsi"/>
          <w:i/>
        </w:rPr>
        <w:t>L</w:t>
      </w:r>
      <w:r w:rsidR="00FB457C">
        <w:rPr>
          <w:rFonts w:cstheme="minorHAnsi"/>
        </w:rPr>
        <w:t xml:space="preserve"> and </w:t>
      </w:r>
      <w:r w:rsidR="00FB457C">
        <w:rPr>
          <w:rFonts w:cstheme="minorHAnsi"/>
          <w:i/>
        </w:rPr>
        <w:t>M</w:t>
      </w:r>
      <w:r w:rsidR="00FB457C">
        <w:rPr>
          <w:rFonts w:cstheme="minorHAnsi"/>
        </w:rPr>
        <w:t xml:space="preserve"> cannot be inter-mingled</w:t>
      </w:r>
      <w:r w:rsidR="003C18C6">
        <w:rPr>
          <w:rFonts w:cstheme="minorHAnsi"/>
        </w:rPr>
        <w:t>.</w:t>
      </w:r>
      <w:r w:rsidR="00DA6922">
        <w:rPr>
          <w:rFonts w:cstheme="minorHAnsi"/>
        </w:rPr>
        <w:t xml:space="preserve"> </w:t>
      </w:r>
    </w:p>
    <w:p w14:paraId="56E816F8" w14:textId="77777777" w:rsidR="006A4EA7" w:rsidRPr="00DA6922" w:rsidRDefault="006A4EA7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0C60036" w14:textId="152800E3" w:rsidR="00E67FB4" w:rsidRDefault="00223E75" w:rsidP="00E67FB4">
      <w:pPr>
        <w:tabs>
          <w:tab w:val="right" w:pos="8550"/>
        </w:tabs>
        <w:rPr>
          <w:rFonts w:cstheme="minorHAnsi"/>
        </w:rPr>
      </w:pPr>
      <w:bookmarkStart w:id="375" w:name="_Hlk11865062"/>
      <w:bookmarkStart w:id="376" w:name="OLE_LINK153"/>
      <w:bookmarkStart w:id="377" w:name="OLE_LINK154"/>
      <w:bookmarkStart w:id="378" w:name="OLE_LINK809"/>
      <w:bookmarkStart w:id="379" w:name="OLE_LINK810"/>
      <w:bookmarkEnd w:id="373"/>
      <w:bookmarkEnd w:id="374"/>
      <w:r>
        <w:rPr>
          <w:rFonts w:cstheme="minorHAnsi"/>
          <w:color w:val="0000FF"/>
        </w:rPr>
        <w:t>Definition.</w:t>
      </w:r>
      <w:r w:rsidRPr="002C3FA9">
        <w:rPr>
          <w:rFonts w:cstheme="minorHAnsi"/>
        </w:rPr>
        <w:t xml:space="preserve"> </w:t>
      </w:r>
      <w:bookmarkEnd w:id="375"/>
      <w:r w:rsidRPr="002C3FA9">
        <w:rPr>
          <w:rFonts w:cstheme="minorHAnsi"/>
        </w:rPr>
        <w:t>Le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Hermitian operators. Let </w:t>
      </w:r>
      <w:r w:rsidR="00AB3731" w:rsidRPr="00AB3731">
        <w:rPr>
          <w:rFonts w:cstheme="minorHAnsi"/>
          <w:position w:val="-16"/>
        </w:rPr>
        <w:object w:dxaOrig="500" w:dyaOrig="440" w14:anchorId="09A58A82">
          <v:shape id="_x0000_i65458" type="#_x0000_t75" style="width:24.9pt;height:22.15pt" o:ole="">
            <v:imagedata r:id="rId904" o:title=""/>
          </v:shape>
          <o:OLEObject Type="Embed" ProgID="Equation.DSMT4" ShapeID="_x0000_i65458" DrawAspect="Content" ObjectID="_1498527728" r:id="rId905"/>
        </w:object>
      </w:r>
      <w:r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16"/>
        </w:rPr>
        <w:object w:dxaOrig="520" w:dyaOrig="440" w14:anchorId="5EE152DD">
          <v:shape id="_x0000_i65459" type="#_x0000_t75" style="width:25.85pt;height:22.15pt" o:ole="">
            <v:imagedata r:id="rId906" o:title=""/>
          </v:shape>
          <o:OLEObject Type="Embed" ProgID="Equation.DSMT4" ShapeID="_x0000_i65459" DrawAspect="Content" ObjectID="_1498527729" r:id="rId907"/>
        </w:object>
      </w:r>
      <w:r>
        <w:rPr>
          <w:rFonts w:cstheme="minorHAnsi"/>
        </w:rPr>
        <w:t xml:space="preserve"> be the respective eigenvalues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and </w:t>
      </w:r>
      <w:r w:rsidR="00AB3731" w:rsidRPr="00AB3731">
        <w:rPr>
          <w:rFonts w:cstheme="minorHAnsi"/>
          <w:position w:val="-20"/>
        </w:rPr>
        <w:object w:dxaOrig="2000" w:dyaOrig="520" w14:anchorId="045317F6">
          <v:shape id="_x0000_i65460" type="#_x0000_t75" style="width:99.7pt;height:25.85pt" o:ole="">
            <v:imagedata r:id="rId908" o:title=""/>
          </v:shape>
          <o:OLEObject Type="Embed" ProgID="Equation.DSMT4" ShapeID="_x0000_i65460" DrawAspect="Content" ObjectID="_1498527730" r:id="rId909"/>
        </w:object>
      </w:r>
      <w:r w:rsidR="008C3B85">
        <w:rPr>
          <w:rFonts w:cstheme="minorHAnsi"/>
        </w:rPr>
        <w:t xml:space="preserve"> the respective eigenvectors. If </w:t>
      </w:r>
      <w:r w:rsidR="008C3B85">
        <w:rPr>
          <w:rFonts w:cstheme="minorHAnsi"/>
          <w:i/>
        </w:rPr>
        <w:t>L</w:t>
      </w:r>
      <w:r w:rsidR="008C3B85">
        <w:rPr>
          <w:rFonts w:cstheme="minorHAnsi"/>
        </w:rPr>
        <w:t xml:space="preserve"> and </w:t>
      </w:r>
      <w:r w:rsidR="008C3B85">
        <w:rPr>
          <w:rFonts w:cstheme="minorHAnsi"/>
          <w:i/>
        </w:rPr>
        <w:t>M</w:t>
      </w:r>
      <w:r w:rsidR="008C3B85">
        <w:rPr>
          <w:rFonts w:cstheme="minorHAnsi"/>
        </w:rPr>
        <w:t xml:space="preserve"> can be simultaneously measured, t</w:t>
      </w:r>
      <w:r>
        <w:rPr>
          <w:rFonts w:cstheme="minorHAnsi"/>
        </w:rPr>
        <w:t xml:space="preserve">he outcome is </w:t>
      </w:r>
      <w:r w:rsidR="00E41F89">
        <w:rPr>
          <w:rFonts w:cstheme="minorHAnsi"/>
        </w:rPr>
        <w:t>an</w: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eigenvalue</w:t>
      </w:r>
      <w:r w:rsidRPr="00526BAC">
        <w:rPr>
          <w:rFonts w:cstheme="minorHAnsi"/>
          <w:b/>
        </w:rPr>
        <w:t xml:space="preserve"> pair</w:t>
      </w:r>
      <w:r w:rsidRPr="00526BAC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6"/>
        </w:rPr>
        <w:object w:dxaOrig="680" w:dyaOrig="440" w14:anchorId="647D20D2">
          <v:shape id="_x0000_i65461" type="#_x0000_t75" style="width:34.15pt;height:22.15pt" o:ole="">
            <v:imagedata r:id="rId910" o:title=""/>
          </v:shape>
          <o:OLEObject Type="Embed" ProgID="Equation.DSMT4" ShapeID="_x0000_i65461" DrawAspect="Content" ObjectID="_1498527731" r:id="rId911"/>
        </w:object>
      </w:r>
      <w:r w:rsidRPr="00526BAC">
        <w:rPr>
          <w:rFonts w:cstheme="minorHAnsi"/>
          <w:b/>
        </w:rPr>
        <w:t>.</w:t>
      </w:r>
      <w:r>
        <w:rPr>
          <w:rFonts w:cstheme="minorHAnsi"/>
        </w:rPr>
        <w:t xml:space="preserve"> </w:t>
      </w:r>
      <w:r w:rsidRPr="003E0E8F">
        <w:rPr>
          <w:rFonts w:cstheme="minorHAnsi"/>
        </w:rPr>
        <w:t>The</w:t>
      </w:r>
      <w:r w:rsidRPr="00526BAC">
        <w:rPr>
          <w:rFonts w:cstheme="minorHAnsi"/>
          <w:b/>
        </w:rPr>
        <w:t xml:space="preserve"> corresponding </w:t>
      </w:r>
      <w:r>
        <w:rPr>
          <w:rFonts w:cstheme="minorHAnsi"/>
          <w:b/>
        </w:rPr>
        <w:t>eigen</w:t>
      </w:r>
      <w:r w:rsidRPr="00526BAC">
        <w:rPr>
          <w:rFonts w:cstheme="minorHAnsi"/>
          <w:b/>
        </w:rPr>
        <w:t>vector</w:t>
      </w:r>
      <w:r w:rsidRPr="003E0E8F">
        <w:rPr>
          <w:rFonts w:cstheme="minorHAnsi"/>
        </w:rPr>
        <w:t xml:space="preserve"> is denoted</w:t>
      </w:r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18"/>
        </w:rPr>
        <w:object w:dxaOrig="660" w:dyaOrig="480" w14:anchorId="2349D6C3">
          <v:shape id="_x0000_i65462" type="#_x0000_t75" style="width:33.25pt;height:24pt" o:ole="">
            <v:imagedata r:id="rId912" o:title=""/>
          </v:shape>
          <o:OLEObject Type="Embed" ProgID="Equation.DSMT4" ShapeID="_x0000_i65462" DrawAspect="Content" ObjectID="_1498527732" r:id="rId913"/>
        </w:object>
      </w:r>
      <w:r>
        <w:rPr>
          <w:rFonts w:cstheme="minorHAnsi"/>
        </w:rPr>
        <w:t xml:space="preserve">. </w:t>
      </w:r>
      <w:r w:rsidR="001217E5">
        <w:rPr>
          <w:rFonts w:cstheme="minorHAnsi"/>
        </w:rPr>
        <w:t xml:space="preserve">Because </w:t>
      </w:r>
      <w:r w:rsidR="001217E5">
        <w:rPr>
          <w:rFonts w:cstheme="minorHAnsi"/>
          <w:i/>
        </w:rPr>
        <w:t>L</w:t>
      </w:r>
      <w:r w:rsidR="001217E5">
        <w:rPr>
          <w:rFonts w:cstheme="minorHAnsi"/>
        </w:rPr>
        <w:t xml:space="preserve"> operates only on </w:t>
      </w:r>
      <w:r w:rsidR="00AB3731" w:rsidRPr="00AB3731">
        <w:rPr>
          <w:rFonts w:cstheme="minorHAnsi"/>
          <w:position w:val="-18"/>
        </w:rPr>
        <w:object w:dxaOrig="380" w:dyaOrig="480" w14:anchorId="32F5F279">
          <v:shape id="_x0000_i65463" type="#_x0000_t75" style="width:19.4pt;height:24pt" o:ole="">
            <v:imagedata r:id="rId914" o:title=""/>
          </v:shape>
          <o:OLEObject Type="Embed" ProgID="Equation.DSMT4" ShapeID="_x0000_i65463" DrawAspect="Content" ObjectID="_1498527733" r:id="rId915"/>
        </w:object>
      </w:r>
      <w:r w:rsidR="001217E5">
        <w:rPr>
          <w:rFonts w:cstheme="minorHAnsi"/>
        </w:rPr>
        <w:t xml:space="preserve"> and </w:t>
      </w:r>
      <w:r w:rsidR="001217E5">
        <w:rPr>
          <w:rFonts w:cstheme="minorHAnsi"/>
          <w:i/>
        </w:rPr>
        <w:t>M</w:t>
      </w:r>
      <w:r w:rsidR="001217E5">
        <w:rPr>
          <w:rFonts w:cstheme="minorHAnsi"/>
        </w:rPr>
        <w:t xml:space="preserve"> operates only on </w:t>
      </w:r>
      <w:r w:rsidR="00AB3731" w:rsidRPr="00AB3731">
        <w:rPr>
          <w:rFonts w:cstheme="minorHAnsi"/>
          <w:position w:val="-18"/>
        </w:rPr>
        <w:object w:dxaOrig="400" w:dyaOrig="480" w14:anchorId="16501DB0">
          <v:shape id="_x0000_i65464" type="#_x0000_t75" style="width:20.3pt;height:24pt" o:ole="">
            <v:imagedata r:id="rId916" o:title=""/>
          </v:shape>
          <o:OLEObject Type="Embed" ProgID="Equation.DSMT4" ShapeID="_x0000_i65464" DrawAspect="Content" ObjectID="_1498527734" r:id="rId917"/>
        </w:object>
      </w:r>
      <w:r w:rsidR="001217E5">
        <w:rPr>
          <w:rFonts w:cstheme="minorHAnsi"/>
        </w:rPr>
        <w:t xml:space="preserve"> we have that</w:t>
      </w:r>
    </w:p>
    <w:p w14:paraId="6702E278" w14:textId="34BF3B82" w:rsidR="00E67FB4" w:rsidRPr="00BD2781" w:rsidRDefault="00E67FB4" w:rsidP="00E67FB4">
      <w:pPr>
        <w:tabs>
          <w:tab w:val="left" w:pos="450"/>
          <w:tab w:val="left" w:pos="1260"/>
          <w:tab w:val="right" w:pos="8550"/>
        </w:tabs>
        <w:rPr>
          <w:rFonts w:cstheme="minorHAnsi"/>
          <w:noProof/>
        </w:rPr>
      </w:pPr>
      <w:r w:rsidRPr="00BD2781">
        <w:rPr>
          <w:rFonts w:cstheme="minorHAnsi"/>
        </w:rPr>
        <w:tab/>
      </w:r>
      <w:r w:rsidR="00AB3731" w:rsidRPr="00AB3731">
        <w:rPr>
          <w:rFonts w:cstheme="minorHAnsi"/>
          <w:position w:val="-20"/>
        </w:rPr>
        <w:object w:dxaOrig="1740" w:dyaOrig="520" w14:anchorId="556BA415">
          <v:shape id="_x0000_i65465" type="#_x0000_t75" style="width:86.75pt;height:25.85pt" o:ole="">
            <v:imagedata r:id="rId918" o:title=""/>
          </v:shape>
          <o:OLEObject Type="Embed" ProgID="Equation.DSMT4" ShapeID="_x0000_i65465" DrawAspect="Content" ObjectID="_1498527735" r:id="rId919"/>
        </w:object>
      </w:r>
      <w:r w:rsidRPr="00BD2781">
        <w:rPr>
          <w:rFonts w:cstheme="minorHAnsi"/>
          <w:noProof/>
        </w:rPr>
        <w:t xml:space="preserve"> </w:t>
      </w:r>
    </w:p>
    <w:p w14:paraId="74B7010A" w14:textId="77777777" w:rsidR="00E67FB4" w:rsidRPr="00BD2781" w:rsidRDefault="00E67FB4" w:rsidP="00E67FB4">
      <w:pPr>
        <w:tabs>
          <w:tab w:val="left" w:pos="450"/>
          <w:tab w:val="left" w:pos="1260"/>
          <w:tab w:val="right" w:pos="8550"/>
        </w:tabs>
        <w:rPr>
          <w:rFonts w:cstheme="minorHAnsi"/>
          <w:noProof/>
        </w:rPr>
      </w:pPr>
      <w:r w:rsidRPr="00BD2781">
        <w:rPr>
          <w:rFonts w:cstheme="minorHAnsi"/>
          <w:noProof/>
        </w:rPr>
        <w:t>and</w:t>
      </w:r>
    </w:p>
    <w:p w14:paraId="2BAFC89B" w14:textId="1A6CFBD9" w:rsidR="00E67FB4" w:rsidRPr="00BD2781" w:rsidRDefault="00E67FB4" w:rsidP="00E67F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80" w:name="OLE_LINK703"/>
      <w:bookmarkStart w:id="381" w:name="OLE_LINK704"/>
      <w:bookmarkEnd w:id="365"/>
      <w:bookmarkEnd w:id="366"/>
      <w:r w:rsidRPr="00BD2781">
        <w:rPr>
          <w:rFonts w:cstheme="minorHAnsi"/>
          <w:noProof/>
        </w:rPr>
        <w:tab/>
      </w:r>
      <w:r w:rsidR="00AB3731" w:rsidRPr="00AB3731">
        <w:rPr>
          <w:rFonts w:cstheme="minorHAnsi"/>
          <w:noProof/>
          <w:position w:val="-18"/>
        </w:rPr>
        <w:object w:dxaOrig="1820" w:dyaOrig="480" w14:anchorId="741704A1">
          <v:shape id="_x0000_i65466" type="#_x0000_t75" style="width:91.4pt;height:24pt" o:ole="">
            <v:imagedata r:id="rId920" o:title=""/>
          </v:shape>
          <o:OLEObject Type="Embed" ProgID="Equation.DSMT4" ShapeID="_x0000_i65466" DrawAspect="Content" ObjectID="_1498527736" r:id="rId921"/>
        </w:object>
      </w:r>
      <w:r>
        <w:rPr>
          <w:rFonts w:cstheme="minorHAnsi"/>
        </w:rPr>
        <w:t>.</w:t>
      </w:r>
    </w:p>
    <w:p w14:paraId="11AFB269" w14:textId="77777777" w:rsidR="00E67FB4" w:rsidRDefault="00E67FB4" w:rsidP="001217E5">
      <w:pPr>
        <w:tabs>
          <w:tab w:val="left" w:pos="450"/>
          <w:tab w:val="left" w:pos="1260"/>
          <w:tab w:val="right" w:pos="8550"/>
        </w:tabs>
        <w:jc w:val="center"/>
        <w:rPr>
          <w:rFonts w:cstheme="minorHAnsi"/>
        </w:rPr>
      </w:pPr>
    </w:p>
    <w:p w14:paraId="1C5C204B" w14:textId="618EC60D" w:rsidR="00E67FB4" w:rsidRDefault="00E67FB4" w:rsidP="00E67F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say that </w:t>
      </w:r>
      <w:r w:rsidR="00AB3731" w:rsidRPr="00AB3731">
        <w:rPr>
          <w:rFonts w:cstheme="minorHAnsi"/>
          <w:position w:val="-16"/>
        </w:rPr>
        <w:object w:dxaOrig="620" w:dyaOrig="440" w14:anchorId="6FBE3C1A">
          <v:shape id="_x0000_i65467" type="#_x0000_t75" style="width:31.4pt;height:22.15pt" o:ole="">
            <v:imagedata r:id="rId922" o:title=""/>
          </v:shape>
          <o:OLEObject Type="Embed" ProgID="Equation.DSMT4" ShapeID="_x0000_i65467" DrawAspect="Content" ObjectID="_1498527737" r:id="rId923"/>
        </w:object>
      </w:r>
      <w:r>
        <w:rPr>
          <w:rFonts w:cstheme="minorHAnsi"/>
        </w:rPr>
        <w:t xml:space="preserve"> </w:t>
      </w:r>
      <w:r w:rsidRPr="00B16037">
        <w:rPr>
          <w:rFonts w:cstheme="minorHAnsi"/>
          <w:b/>
        </w:rPr>
        <w:t>are</w:t>
      </w:r>
      <w:r>
        <w:rPr>
          <w:rFonts w:cstheme="minorHAnsi"/>
        </w:rPr>
        <w:t xml:space="preserve"> </w:t>
      </w:r>
      <w:r>
        <w:rPr>
          <w:rFonts w:cstheme="minorHAnsi"/>
          <w:b/>
          <w:bCs/>
        </w:rPr>
        <w:t xml:space="preserve">simultaneous eigenvectors of the operators </w:t>
      </w:r>
      <w:r>
        <w:rPr>
          <w:rFonts w:cstheme="minorHAnsi"/>
          <w:b/>
          <w:bCs/>
          <w:i/>
        </w:rPr>
        <w:t>L</w:t>
      </w:r>
      <w:r>
        <w:rPr>
          <w:rFonts w:cstheme="minorHAnsi"/>
          <w:b/>
          <w:bCs/>
        </w:rPr>
        <w:t xml:space="preserve"> and </w:t>
      </w:r>
      <w:r>
        <w:rPr>
          <w:rFonts w:cstheme="minorHAnsi"/>
          <w:b/>
          <w:bCs/>
          <w:i/>
        </w:rPr>
        <w:t>M.</w:t>
      </w:r>
    </w:p>
    <w:p w14:paraId="154F8EED" w14:textId="2EE7005B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</w:t>
      </w:r>
      <w:r>
        <w:rPr>
          <w:rFonts w:cstheme="minorHAnsi"/>
          <w:b/>
        </w:rPr>
        <w:t xml:space="preserve">product space </w:t>
      </w:r>
      <w:r>
        <w:rPr>
          <w:rFonts w:cstheme="minorHAnsi"/>
        </w:rPr>
        <w:t xml:space="preserve">is the vector space generated using </w:t>
      </w:r>
      <w:r w:rsidR="00AB3731" w:rsidRPr="00AB3731">
        <w:rPr>
          <w:rFonts w:cstheme="minorHAnsi"/>
          <w:position w:val="-20"/>
        </w:rPr>
        <w:object w:dxaOrig="1000" w:dyaOrig="520" w14:anchorId="5639CF2D">
          <v:shape id="_x0000_i65468" type="#_x0000_t75" style="width:49.85pt;height:25.85pt" o:ole="">
            <v:imagedata r:id="rId924" o:title=""/>
          </v:shape>
          <o:OLEObject Type="Embed" ProgID="Equation.DSMT4" ShapeID="_x0000_i65468" DrawAspect="Content" ObjectID="_1498527738" r:id="rId925"/>
        </w:object>
      </w:r>
      <w:r>
        <w:rPr>
          <w:rFonts w:cstheme="minorHAnsi"/>
        </w:rPr>
        <w:t xml:space="preserve"> as a basis.</w:t>
      </w:r>
      <w:bookmarkStart w:id="382" w:name="OLE_LINK346"/>
      <w:bookmarkStart w:id="383" w:name="OLE_LINK347"/>
    </w:p>
    <w:p w14:paraId="282ADDFC" w14:textId="77777777" w:rsidR="008C3B85" w:rsidRPr="00BD2781" w:rsidRDefault="008C3B8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F92D5C1" w14:textId="4D9AFEC4" w:rsidR="00223E75" w:rsidRPr="00A75F5A" w:rsidRDefault="00946C02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bookmarkEnd w:id="382"/>
      <w:bookmarkEnd w:id="383"/>
      <w:r w:rsidR="00AB3731" w:rsidRPr="00AB3731">
        <w:rPr>
          <w:rFonts w:cstheme="minorHAnsi"/>
          <w:position w:val="-18"/>
        </w:rPr>
        <w:object w:dxaOrig="940" w:dyaOrig="480" w14:anchorId="3338071E">
          <v:shape id="_x0000_i65469" type="#_x0000_t75" style="width:47.1pt;height:24pt" o:ole="">
            <v:imagedata r:id="rId926" o:title=""/>
          </v:shape>
          <o:OLEObject Type="Embed" ProgID="Equation.DSMT4" ShapeID="_x0000_i65469" DrawAspect="Content" ObjectID="_1498527739" r:id="rId927"/>
        </w:object>
      </w:r>
      <w:r w:rsidR="00223E75">
        <w:rPr>
          <w:rFonts w:cstheme="minorHAnsi"/>
        </w:rPr>
        <w:t xml:space="preserve">is </w:t>
      </w:r>
      <w:bookmarkStart w:id="384" w:name="_Hlk12270768"/>
      <w:bookmarkStart w:id="385" w:name="OLE_LINK132"/>
      <w:r w:rsidR="00223E75">
        <w:rPr>
          <w:rFonts w:cstheme="minorHAnsi"/>
        </w:rPr>
        <w:t>a bas</w:t>
      </w:r>
      <w:r>
        <w:rPr>
          <w:rFonts w:cstheme="minorHAnsi"/>
        </w:rPr>
        <w:t xml:space="preserve">is of simultaneous eigenvectors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 w:rsidR="00047DC6">
        <w:rPr>
          <w:rFonts w:cstheme="minorHAnsi"/>
        </w:rPr>
        <w:t xml:space="preserve"> </w:t>
      </w:r>
      <w:bookmarkEnd w:id="384"/>
      <w:bookmarkEnd w:id="385"/>
      <w:r w:rsidR="00047DC6">
        <w:rPr>
          <w:rFonts w:cstheme="minorHAnsi"/>
        </w:rPr>
        <w:t>if and only if</w:t>
      </w:r>
      <w:bookmarkStart w:id="386" w:name="OLE_LINK124"/>
      <w:bookmarkStart w:id="387" w:name="OLE_LINK131"/>
      <w:r w:rsidR="00223E75">
        <w:rPr>
          <w:rFonts w:cstheme="minorHAnsi"/>
        </w:rPr>
        <w:t xml:space="preserve"> </w:t>
      </w:r>
      <w:r w:rsidR="00223E75" w:rsidRPr="00946C02">
        <w:rPr>
          <w:rFonts w:cstheme="minorHAnsi"/>
          <w:i/>
        </w:rPr>
        <w:t>L</w:t>
      </w:r>
      <w:r w:rsidR="00223E75" w:rsidRPr="00946C02">
        <w:rPr>
          <w:rFonts w:cstheme="minorHAnsi"/>
        </w:rPr>
        <w:t xml:space="preserve"> and </w:t>
      </w:r>
      <w:r w:rsidR="00223E75" w:rsidRPr="00946C02">
        <w:rPr>
          <w:rFonts w:cstheme="minorHAnsi"/>
          <w:i/>
        </w:rPr>
        <w:t>M</w:t>
      </w:r>
      <w:r w:rsidR="00223E75" w:rsidRPr="00946C02">
        <w:rPr>
          <w:rFonts w:cstheme="minorHAnsi"/>
        </w:rPr>
        <w:t xml:space="preserve"> commute</w:t>
      </w:r>
      <w:r w:rsidR="00047DC6">
        <w:rPr>
          <w:rFonts w:cstheme="minorHAnsi"/>
        </w:rPr>
        <w:t>.</w:t>
      </w:r>
      <w:bookmarkEnd w:id="386"/>
      <w:bookmarkEnd w:id="387"/>
    </w:p>
    <w:p w14:paraId="156CA648" w14:textId="77777777" w:rsidR="004D3B82" w:rsidRDefault="004D3B82" w:rsidP="00223E75">
      <w:pPr>
        <w:tabs>
          <w:tab w:val="left" w:pos="450"/>
          <w:tab w:val="left" w:pos="1260"/>
          <w:tab w:val="right" w:pos="8550"/>
        </w:tabs>
        <w:rPr>
          <w:rFonts w:cstheme="minorHAnsi"/>
          <w:noProof/>
          <w:color w:val="0432FF"/>
        </w:rPr>
      </w:pPr>
    </w:p>
    <w:p w14:paraId="360FB3E1" w14:textId="51AFAD2A" w:rsidR="00047DC6" w:rsidRDefault="00047DC6" w:rsidP="00223E75">
      <w:pPr>
        <w:tabs>
          <w:tab w:val="left" w:pos="450"/>
          <w:tab w:val="left" w:pos="1260"/>
          <w:tab w:val="right" w:pos="8550"/>
        </w:tabs>
        <w:rPr>
          <w:rFonts w:cs="Arial (Body)"/>
        </w:rPr>
      </w:pPr>
      <w:r>
        <w:rPr>
          <w:rFonts w:cstheme="minorHAnsi"/>
          <w:noProof/>
          <w:color w:val="0432FF"/>
        </w:rPr>
        <w:t>Proof.</w:t>
      </w:r>
      <w:r>
        <w:rPr>
          <w:rFonts w:cstheme="minorHAnsi"/>
          <w:noProof/>
        </w:rPr>
        <w:t xml:space="preserve"> Suppose </w:t>
      </w:r>
      <w:r w:rsidR="00AB3731" w:rsidRPr="00AB3731">
        <w:rPr>
          <w:rFonts w:cstheme="minorHAnsi"/>
          <w:noProof/>
          <w:position w:val="-18"/>
        </w:rPr>
        <w:object w:dxaOrig="940" w:dyaOrig="480" w14:anchorId="44CB037F">
          <v:shape id="_x0000_i65470" type="#_x0000_t75" style="width:47.1pt;height:24pt" o:ole="">
            <v:imagedata r:id="rId928" o:title=""/>
          </v:shape>
          <o:OLEObject Type="Embed" ProgID="Equation.DSMT4" ShapeID="_x0000_i65470" DrawAspect="Content" ObjectID="_1498527740" r:id="rId929"/>
        </w:object>
      </w:r>
      <w:r>
        <w:rPr>
          <w:rFonts w:cstheme="minorHAnsi"/>
          <w:noProof/>
        </w:rPr>
        <w:t xml:space="preserve"> is a basis of simultaneous eigenvectors. Then</w:t>
      </w:r>
    </w:p>
    <w:p w14:paraId="13748686" w14:textId="2E70DFCD" w:rsidR="00223E75" w:rsidRPr="00BD2781" w:rsidRDefault="00223E75" w:rsidP="00223E75">
      <w:pPr>
        <w:tabs>
          <w:tab w:val="left" w:pos="450"/>
          <w:tab w:val="left" w:pos="1260"/>
          <w:tab w:val="right" w:pos="8550"/>
        </w:tabs>
        <w:rPr>
          <w:rFonts w:cs="Arial (Body)"/>
          <w:noProof/>
        </w:rPr>
      </w:pPr>
      <w:r w:rsidRPr="00BD2781">
        <w:rPr>
          <w:rFonts w:cs="Arial (Body)"/>
        </w:rPr>
        <w:tab/>
      </w:r>
      <w:r w:rsidR="00AB3731" w:rsidRPr="00AB3731">
        <w:rPr>
          <w:rFonts w:cs="Arial (Body)"/>
          <w:position w:val="-18"/>
        </w:rPr>
        <w:object w:dxaOrig="7800" w:dyaOrig="480" w14:anchorId="707CE999">
          <v:shape id="_x0000_i65471" type="#_x0000_t75" style="width:390.45pt;height:24pt" o:ole="">
            <v:imagedata r:id="rId930" o:title=""/>
          </v:shape>
          <o:OLEObject Type="Embed" ProgID="Equation.DSMT4" ShapeID="_x0000_i65471" DrawAspect="Content" ObjectID="_1498527741" r:id="rId931"/>
        </w:object>
      </w:r>
    </w:p>
    <w:p w14:paraId="7859769A" w14:textId="5FCA0C12" w:rsidR="00223E75" w:rsidRPr="00BD2781" w:rsidRDefault="00223E75" w:rsidP="00223E75">
      <w:pPr>
        <w:tabs>
          <w:tab w:val="left" w:pos="450"/>
          <w:tab w:val="left" w:pos="1260"/>
          <w:tab w:val="right" w:pos="8550"/>
        </w:tabs>
        <w:rPr>
          <w:rFonts w:cs="Arial (Body)"/>
        </w:rPr>
      </w:pPr>
      <w:r w:rsidRPr="00BD2781">
        <w:rPr>
          <w:rFonts w:cs="Arial (Body)"/>
          <w:noProof/>
        </w:rPr>
        <w:tab/>
      </w:r>
      <w:r w:rsidR="00AB3731" w:rsidRPr="00AB3731">
        <w:rPr>
          <w:rFonts w:cs="Arial (Body)"/>
          <w:noProof/>
          <w:position w:val="-16"/>
        </w:rPr>
        <w:object w:dxaOrig="5740" w:dyaOrig="440" w14:anchorId="46C16DEE">
          <v:shape id="_x0000_i65472" type="#_x0000_t75" style="width:287.1pt;height:22.15pt" o:ole="">
            <v:imagedata r:id="rId932" o:title=""/>
          </v:shape>
          <o:OLEObject Type="Embed" ProgID="Equation.DSMT4" ShapeID="_x0000_i65472" DrawAspect="Content" ObjectID="_1498527742" r:id="rId933"/>
        </w:object>
      </w:r>
    </w:p>
    <w:p w14:paraId="1B27ED6E" w14:textId="3806B24C" w:rsidR="00047DC6" w:rsidRDefault="00223E75" w:rsidP="00047DC6">
      <w:pPr>
        <w:tabs>
          <w:tab w:val="left" w:pos="450"/>
          <w:tab w:val="left" w:pos="1260"/>
          <w:tab w:val="left" w:pos="2520"/>
          <w:tab w:val="right" w:pos="8550"/>
        </w:tabs>
        <w:rPr>
          <w:rFonts w:cstheme="minorHAnsi"/>
          <w:iCs/>
        </w:rPr>
      </w:pPr>
      <w:r>
        <w:rPr>
          <w:rFonts w:cstheme="minorHAnsi"/>
          <w:position w:val="-18"/>
        </w:rPr>
        <w:tab/>
      </w:r>
      <w:r w:rsidR="00AB3731" w:rsidRPr="00AB3731">
        <w:rPr>
          <w:rFonts w:cstheme="minorHAnsi"/>
          <w:position w:val="-10"/>
        </w:rPr>
        <w:object w:dxaOrig="1500" w:dyaOrig="320" w14:anchorId="0F39B37C">
          <v:shape id="_x0000_i65473" type="#_x0000_t75" style="width:74.75pt;height:15.7pt" o:ole="">
            <v:imagedata r:id="rId934" o:title=""/>
          </v:shape>
          <o:OLEObject Type="Embed" ProgID="Equation.DSMT4" ShapeID="_x0000_i65473" DrawAspect="Content" ObjectID="_1498527743" r:id="rId935"/>
        </w:object>
      </w:r>
      <w:r w:rsidR="005A60A0">
        <w:rPr>
          <w:rFonts w:ascii="Symbol" w:hAnsi="Symbol" w:cstheme="minorHAnsi"/>
          <w:iCs/>
        </w:rPr>
        <w:t></w:t>
      </w:r>
      <w:r w:rsidR="00F31061">
        <w:rPr>
          <w:rFonts w:cstheme="minorHAnsi"/>
          <w:iCs/>
        </w:rPr>
        <w:t xml:space="preserve">  </w:t>
      </w:r>
      <w:r w:rsidR="00047DC6">
        <w:rPr>
          <w:rFonts w:cstheme="minorHAnsi"/>
          <w:iCs/>
        </w:rPr>
        <w:tab/>
      </w:r>
      <w:r w:rsidR="00047DC6" w:rsidRPr="00F228F2">
        <w:rPr>
          <w:rFonts w:ascii="MS Gothic" w:eastAsia="MS Gothic" w:hAnsi="Lucida Handwriting" w:hint="eastAsia"/>
        </w:rPr>
        <w:t>✔</w:t>
      </w:r>
      <w:r w:rsidR="00047DC6">
        <w:rPr>
          <w:rFonts w:cstheme="minorHAnsi"/>
          <w:iCs/>
        </w:rPr>
        <w:t xml:space="preserve"> </w:t>
      </w:r>
    </w:p>
    <w:p w14:paraId="65CC559F" w14:textId="77777777" w:rsidR="00047DC6" w:rsidRDefault="00047DC6" w:rsidP="00223E75">
      <w:pPr>
        <w:tabs>
          <w:tab w:val="left" w:pos="450"/>
          <w:tab w:val="left" w:pos="1260"/>
          <w:tab w:val="right" w:pos="8550"/>
        </w:tabs>
        <w:rPr>
          <w:rFonts w:cstheme="minorHAnsi"/>
          <w:iCs/>
        </w:rPr>
      </w:pPr>
    </w:p>
    <w:p w14:paraId="6AFDAB98" w14:textId="2B2834F5" w:rsidR="00223E75" w:rsidRPr="00F60907" w:rsidRDefault="00047DC6" w:rsidP="00223E75">
      <w:pPr>
        <w:tabs>
          <w:tab w:val="left" w:pos="450"/>
          <w:tab w:val="left" w:pos="126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>The book claims but does not prove the converse. Suppose</w:t>
      </w:r>
      <w:r>
        <w:rPr>
          <w:rFonts w:cstheme="minorHAnsi"/>
        </w:rPr>
        <w:t xml:space="preserve"> </w:t>
      </w:r>
      <w:r w:rsidRPr="00946C02">
        <w:rPr>
          <w:rFonts w:cstheme="minorHAnsi"/>
          <w:i/>
        </w:rPr>
        <w:t>L</w:t>
      </w:r>
      <w:r w:rsidRPr="00946C02">
        <w:rPr>
          <w:rFonts w:cstheme="minorHAnsi"/>
        </w:rPr>
        <w:t xml:space="preserve"> and </w:t>
      </w:r>
      <w:r w:rsidRPr="00946C02">
        <w:rPr>
          <w:rFonts w:cstheme="minorHAnsi"/>
          <w:i/>
        </w:rPr>
        <w:t>M</w:t>
      </w:r>
      <w:r w:rsidRPr="00946C02">
        <w:rPr>
          <w:rFonts w:cstheme="minorHAnsi"/>
        </w:rPr>
        <w:t xml:space="preserve"> commute</w:t>
      </w:r>
      <w:r>
        <w:rPr>
          <w:rFonts w:cstheme="minorHAnsi"/>
        </w:rPr>
        <w:t xml:space="preserve">. </w:t>
      </w:r>
      <w:r w:rsidR="003D6EC1">
        <w:rPr>
          <w:rFonts w:cstheme="minorHAnsi"/>
        </w:rPr>
        <w:t xml:space="preserve">Let </w:t>
      </w:r>
      <w:r w:rsidR="00AB3731" w:rsidRPr="00AB3731">
        <w:rPr>
          <w:rFonts w:cstheme="minorHAnsi"/>
          <w:position w:val="-18"/>
        </w:rPr>
        <w:object w:dxaOrig="940" w:dyaOrig="480" w14:anchorId="6766BD3B">
          <v:shape id="_x0000_i65474" type="#_x0000_t75" style="width:47.1pt;height:24pt" o:ole="">
            <v:imagedata r:id="rId936" o:title=""/>
          </v:shape>
          <o:OLEObject Type="Embed" ProgID="Equation.DSMT4" ShapeID="_x0000_i65474" DrawAspect="Content" ObjectID="_1498527744" r:id="rId937"/>
        </w:object>
      </w:r>
      <w:r>
        <w:rPr>
          <w:rFonts w:cstheme="minorHAnsi"/>
          <w:iCs/>
        </w:rPr>
        <w:t xml:space="preserve"> </w:t>
      </w:r>
      <w:r w:rsidR="003D6EC1">
        <w:rPr>
          <w:rFonts w:cstheme="minorHAnsi"/>
          <w:iCs/>
        </w:rPr>
        <w:t xml:space="preserve">be the collection of eigenvector pairs for </w:t>
      </w:r>
      <w:r w:rsidR="003D6EC1">
        <w:rPr>
          <w:rFonts w:cstheme="minorHAnsi"/>
          <w:i/>
        </w:rPr>
        <w:t>L</w:t>
      </w:r>
      <w:r w:rsidR="003D6EC1">
        <w:rPr>
          <w:rFonts w:cstheme="minorHAnsi"/>
          <w:iCs/>
        </w:rPr>
        <w:t xml:space="preserve"> and </w:t>
      </w:r>
      <w:r w:rsidR="003D6EC1">
        <w:rPr>
          <w:rFonts w:cstheme="minorHAnsi"/>
          <w:i/>
        </w:rPr>
        <w:t>M</w:t>
      </w:r>
      <w:r>
        <w:rPr>
          <w:rFonts w:cstheme="minorHAnsi"/>
          <w:iCs/>
        </w:rPr>
        <w:t xml:space="preserve">. We need to show that it is a basis. </w:t>
      </w:r>
      <w:r w:rsidR="003D6EC1">
        <w:rPr>
          <w:rFonts w:cstheme="minorHAnsi"/>
          <w:iCs/>
        </w:rPr>
        <w:t xml:space="preserve">Since the size of the collection </w:t>
      </w:r>
      <w:r w:rsidR="00AB3731" w:rsidRPr="00AB3731">
        <w:rPr>
          <w:rFonts w:cstheme="minorHAnsi"/>
          <w:iCs/>
          <w:position w:val="-18"/>
        </w:rPr>
        <w:object w:dxaOrig="940" w:dyaOrig="480" w14:anchorId="40336C27">
          <v:shape id="_x0000_i65475" type="#_x0000_t75" style="width:47.1pt;height:24pt" o:ole="">
            <v:imagedata r:id="rId938" o:title=""/>
          </v:shape>
          <o:OLEObject Type="Embed" ProgID="Equation.DSMT4" ShapeID="_x0000_i65475" DrawAspect="Content" ObjectID="_1498527745" r:id="rId939"/>
        </w:object>
      </w:r>
      <w:r w:rsidR="003D6EC1">
        <w:rPr>
          <w:rFonts w:cstheme="minorHAnsi"/>
          <w:iCs/>
        </w:rPr>
        <w:t xml:space="preserve"> is </w:t>
      </w:r>
      <w:r w:rsidR="003D6EC1">
        <w:rPr>
          <w:rFonts w:cstheme="minorHAnsi"/>
          <w:i/>
        </w:rPr>
        <w:t>n</w:t>
      </w:r>
      <w:r w:rsidR="003D6EC1">
        <w:rPr>
          <w:rFonts w:cstheme="minorHAnsi"/>
          <w:iCs/>
          <w:vertAlign w:val="superscript"/>
        </w:rPr>
        <w:t>2</w:t>
      </w:r>
      <w:r w:rsidR="003D6EC1">
        <w:rPr>
          <w:rFonts w:cstheme="minorHAnsi"/>
          <w:iCs/>
        </w:rPr>
        <w:t xml:space="preserve"> it suffices to show that the collection is an orthonormal set; i.e., to show that </w:t>
      </w:r>
      <w:r w:rsidR="00AB3731" w:rsidRPr="00AB3731">
        <w:rPr>
          <w:rFonts w:cstheme="minorHAnsi"/>
          <w:iCs/>
          <w:position w:val="-18"/>
        </w:rPr>
        <w:object w:dxaOrig="2220" w:dyaOrig="480" w14:anchorId="1BE6D452">
          <v:shape id="_x0000_i65476" type="#_x0000_t75" style="width:110.75pt;height:24pt" o:ole="">
            <v:imagedata r:id="rId940" o:title=""/>
          </v:shape>
          <o:OLEObject Type="Embed" ProgID="Equation.DSMT4" ShapeID="_x0000_i65476" DrawAspect="Content" ObjectID="_1498527746" r:id="rId941"/>
        </w:object>
      </w:r>
      <w:r w:rsidR="003D6EC1">
        <w:rPr>
          <w:rFonts w:cstheme="minorHAnsi"/>
          <w:iCs/>
        </w:rPr>
        <w:t xml:space="preserve">. </w:t>
      </w:r>
      <w:r>
        <w:rPr>
          <w:rFonts w:cstheme="minorHAnsi"/>
          <w:iCs/>
        </w:rPr>
        <w:t>I don’t see how to do this.</w:t>
      </w:r>
      <w:r w:rsidR="00F31061">
        <w:rPr>
          <w:rFonts w:cstheme="minorHAnsi"/>
          <w:iCs/>
        </w:rPr>
        <w:t xml:space="preserve">   </w:t>
      </w:r>
      <w:r w:rsidR="00946C0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946C02">
        <w:rPr>
          <w:rFonts w:ascii="Times" w:hAnsi="Times"/>
          <w:sz w:val="20"/>
          <w:szCs w:val="20"/>
        </w:rPr>
        <w:t xml:space="preserve"> </w:t>
      </w:r>
      <w:r w:rsidR="00223E75">
        <w:rPr>
          <w:rFonts w:ascii="Symbol" w:hAnsi="Symbol" w:cstheme="minorHAnsi"/>
          <w:iCs/>
        </w:rPr>
        <w:t></w:t>
      </w:r>
    </w:p>
    <w:p w14:paraId="20ACE992" w14:textId="77777777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88" w:name="OLE_LINK342"/>
      <w:bookmarkStart w:id="389" w:name="OLE_LINK343"/>
    </w:p>
    <w:p w14:paraId="2489498D" w14:textId="77777777" w:rsidR="00223E75" w:rsidRPr="008E0E8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  <w:color w:val="548DD4" w:themeColor="text2" w:themeTint="99"/>
        </w:rPr>
      </w:pPr>
      <w:bookmarkStart w:id="390" w:name="OLE_LINK791"/>
      <w:bookmarkStart w:id="391" w:name="OLE_LINK792"/>
      <w:bookmarkEnd w:id="388"/>
      <w:bookmarkEnd w:id="389"/>
      <w:r>
        <w:rPr>
          <w:rFonts w:cstheme="minorHAnsi"/>
          <w:color w:val="0000FF"/>
        </w:rPr>
        <w:t>Simultaneity Principle.</w:t>
      </w:r>
      <w:r>
        <w:rPr>
          <w:rFonts w:cstheme="minorHAnsi"/>
        </w:rPr>
        <w:t xml:space="preserve"> </w:t>
      </w:r>
      <w:r w:rsidRPr="008E0E85">
        <w:rPr>
          <w:rFonts w:cstheme="minorHAnsi"/>
          <w:color w:val="FF00FF"/>
        </w:rPr>
        <w:t xml:space="preserve">The condition for </w:t>
      </w:r>
      <w:r>
        <w:rPr>
          <w:rFonts w:cstheme="minorHAnsi"/>
          <w:color w:val="FF00FF"/>
        </w:rPr>
        <w:t xml:space="preserve">operators </w:t>
      </w:r>
      <w:r w:rsidRPr="008E0E85">
        <w:rPr>
          <w:rFonts w:cstheme="minorHAnsi"/>
          <w:i/>
          <w:color w:val="FF00FF"/>
        </w:rPr>
        <w:t>L</w:t>
      </w:r>
      <w:r>
        <w:rPr>
          <w:rFonts w:cstheme="minorHAnsi"/>
          <w:color w:val="FF00FF"/>
        </w:rPr>
        <w:t>,</w:t>
      </w:r>
      <w:r w:rsidRPr="008E0E85">
        <w:rPr>
          <w:rFonts w:cstheme="minorHAnsi"/>
          <w:color w:val="FF00FF"/>
        </w:rPr>
        <w:t xml:space="preserve"> </w:t>
      </w:r>
      <w:r w:rsidRPr="008E0E85">
        <w:rPr>
          <w:rFonts w:cstheme="minorHAnsi"/>
          <w:i/>
          <w:color w:val="FF00FF"/>
        </w:rPr>
        <w:t>M</w:t>
      </w:r>
      <w:r>
        <w:rPr>
          <w:rFonts w:cstheme="minorHAnsi"/>
          <w:i/>
          <w:color w:val="FF00FF"/>
        </w:rPr>
        <w:t>,</w:t>
      </w:r>
      <w:r>
        <w:rPr>
          <w:rFonts w:cstheme="minorHAnsi"/>
          <w:color w:val="FF00FF"/>
        </w:rPr>
        <w:t xml:space="preserve"> </w:t>
      </w:r>
      <w:r>
        <w:rPr>
          <w:rFonts w:cstheme="minorHAnsi"/>
          <w:i/>
          <w:color w:val="FF00FF"/>
        </w:rPr>
        <w:t>N</w:t>
      </w:r>
      <w:r>
        <w:rPr>
          <w:rFonts w:cstheme="minorHAnsi"/>
          <w:color w:val="FF00FF"/>
        </w:rPr>
        <w:t>, … to be simultaneously measurable</w:t>
      </w:r>
      <w:r w:rsidRPr="008E0E85">
        <w:rPr>
          <w:rFonts w:cstheme="minorHAnsi"/>
          <w:color w:val="FF00FF"/>
        </w:rPr>
        <w:t xml:space="preserve"> is that they </w:t>
      </w:r>
      <w:r>
        <w:rPr>
          <w:rFonts w:cstheme="minorHAnsi"/>
          <w:color w:val="FF00FF"/>
        </w:rPr>
        <w:t xml:space="preserve">pairwise </w:t>
      </w:r>
      <w:r w:rsidRPr="008E0E85">
        <w:rPr>
          <w:rFonts w:cstheme="minorHAnsi"/>
          <w:color w:val="FF00FF"/>
        </w:rPr>
        <w:t>commute</w:t>
      </w:r>
      <w:r>
        <w:rPr>
          <w:rFonts w:cstheme="minorHAnsi"/>
          <w:color w:val="FF00FF"/>
        </w:rPr>
        <w:t xml:space="preserve"> or, equivalently, that their commutators all equal the zero operator.</w:t>
      </w:r>
    </w:p>
    <w:p w14:paraId="41D772F3" w14:textId="77777777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161AE1F" w14:textId="77777777" w:rsidR="00223E75" w:rsidRPr="00A86357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If two or more observables commute we say they are </w:t>
      </w:r>
      <w:r>
        <w:rPr>
          <w:rFonts w:cstheme="minorHAnsi"/>
          <w:b/>
        </w:rPr>
        <w:t>simultaneously measurable.</w:t>
      </w:r>
      <w:r w:rsidRPr="005C6239">
        <w:rPr>
          <w:rFonts w:cstheme="minorHAnsi"/>
        </w:rPr>
        <w:t xml:space="preserve"> If two observables do not commute, it is generally not possible to have unambiguous knowledge of both.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A </w:t>
      </w:r>
      <w:r w:rsidRPr="00A86357">
        <w:rPr>
          <w:rFonts w:cstheme="minorHAnsi"/>
          <w:b/>
        </w:rPr>
        <w:t xml:space="preserve">set of observables is </w:t>
      </w:r>
      <w:r>
        <w:rPr>
          <w:rFonts w:cstheme="minorHAnsi"/>
          <w:b/>
        </w:rPr>
        <w:t>complete</w:t>
      </w:r>
      <w:r>
        <w:rPr>
          <w:rFonts w:cstheme="minorHAnsi"/>
        </w:rPr>
        <w:t xml:space="preserve"> if their set of simultaneous eigenvectors form a (complete) basis.</w:t>
      </w:r>
    </w:p>
    <w:p w14:paraId="1B618693" w14:textId="77777777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0774686F" w14:textId="77777777" w:rsidR="00223E75" w:rsidRDefault="003D6EC1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  </w:t>
      </w:r>
      <w:r w:rsidR="00223E75">
        <w:rPr>
          <w:rFonts w:cstheme="minorHAnsi"/>
          <w:color w:val="0000FF"/>
        </w:rPr>
        <w:t>Exercise 5.1.</w:t>
      </w:r>
      <w:r w:rsidR="00223E75">
        <w:rPr>
          <w:rFonts w:cstheme="minorHAnsi"/>
        </w:rPr>
        <w:t xml:space="preserve"> Any 2x2 Hermitian matrix </w:t>
      </w:r>
      <w:r w:rsidR="00223E75">
        <w:rPr>
          <w:rFonts w:cstheme="minorHAnsi"/>
          <w:i/>
        </w:rPr>
        <w:t>L</w:t>
      </w:r>
      <w:r w:rsidR="00223E75">
        <w:rPr>
          <w:rFonts w:cstheme="minorHAnsi"/>
        </w:rPr>
        <w:t xml:space="preserve"> can be written as</w:t>
      </w:r>
    </w:p>
    <w:p w14:paraId="329AC357" w14:textId="6A543E55" w:rsidR="00223E75" w:rsidRPr="00D64312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2740" w:dyaOrig="420" w14:anchorId="684C9F64">
          <v:shape id="_x0000_i65477" type="#_x0000_t75" style="width:136.6pt;height:21.25pt" o:ole="">
            <v:imagedata r:id="rId942" o:title=""/>
          </v:shape>
          <o:OLEObject Type="Embed" ProgID="Equation.DSMT4" ShapeID="_x0000_i65477" DrawAspect="Content" ObjectID="_1498527747" r:id="rId943"/>
        </w:object>
      </w:r>
      <w:r w:rsidR="004D3B82">
        <w:rPr>
          <w:rFonts w:cstheme="minorHAnsi"/>
        </w:rPr>
        <w:t xml:space="preserve">   </w:t>
      </w:r>
      <w:r>
        <w:rPr>
          <w:rFonts w:cstheme="minorHAnsi"/>
        </w:rPr>
        <w:t xml:space="preserve">where </w:t>
      </w:r>
      <w:r w:rsidR="00AB3731" w:rsidRPr="00AB3731">
        <w:rPr>
          <w:rFonts w:cstheme="minorHAnsi"/>
          <w:position w:val="-10"/>
        </w:rPr>
        <w:object w:dxaOrig="1300" w:dyaOrig="320" w14:anchorId="7C386AA9">
          <v:shape id="_x0000_i65478" type="#_x0000_t75" style="width:64.6pt;height:15.7pt" o:ole="">
            <v:imagedata r:id="rId944" o:title=""/>
          </v:shape>
          <o:OLEObject Type="Embed" ProgID="Equation.DSMT4" ShapeID="_x0000_i65478" DrawAspect="Content" ObjectID="_1498527748" r:id="rId945"/>
        </w:object>
      </w:r>
      <w:r>
        <w:rPr>
          <w:rFonts w:cstheme="minorHAnsi"/>
        </w:rPr>
        <w:t>.</w:t>
      </w:r>
    </w:p>
    <w:p w14:paraId="7644ACFE" w14:textId="77777777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3AD804D" w14:textId="77777777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</w:p>
    <w:p w14:paraId="29375D2E" w14:textId="3AB1C561" w:rsidR="004D3B82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2980" w:dyaOrig="420" w14:anchorId="77873307">
          <v:shape id="_x0000_i65479" type="#_x0000_t75" style="width:148.6pt;height:21.25pt" o:ole="">
            <v:imagedata r:id="rId946" o:title=""/>
          </v:shape>
          <o:OLEObject Type="Embed" ProgID="Equation.DSMT4" ShapeID="_x0000_i65479" DrawAspect="Content" ObjectID="_1498527749" r:id="rId947"/>
        </w:object>
      </w:r>
    </w:p>
    <w:p w14:paraId="25097563" w14:textId="77777777" w:rsidR="004D3B82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</w:t>
      </w:r>
      <w:r w:rsidR="004D3B82">
        <w:rPr>
          <w:rFonts w:cstheme="minorHAnsi"/>
        </w:rPr>
        <w:t xml:space="preserve">d  </w:t>
      </w:r>
    </w:p>
    <w:p w14:paraId="0C570006" w14:textId="5165F7C6" w:rsidR="00223E75" w:rsidRPr="004D3B82" w:rsidRDefault="004D3B82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3180" w:dyaOrig="420" w14:anchorId="3431B6DF">
          <v:shape id="_x0000_i65480" type="#_x0000_t75" style="width:158.75pt;height:21.25pt" o:ole="">
            <v:imagedata r:id="rId948" o:title=""/>
          </v:shape>
          <o:OLEObject Type="Embed" ProgID="Equation.DSMT4" ShapeID="_x0000_i65480" DrawAspect="Content" ObjectID="_1498527750" r:id="rId949"/>
        </w:object>
      </w:r>
    </w:p>
    <w:bookmarkEnd w:id="380"/>
    <w:bookmarkEnd w:id="381"/>
    <w:p w14:paraId="00A896E3" w14:textId="77777777" w:rsidR="00223E75" w:rsidRPr="0064175A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64175A">
        <w:rPr>
          <w:rFonts w:cstheme="minorHAnsi"/>
        </w:rPr>
        <w:t>be observables of Alice's system.</w:t>
      </w:r>
    </w:p>
    <w:p w14:paraId="5EB1387D" w14:textId="6AE39C9A" w:rsidR="00223E75" w:rsidRPr="00083E39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92" w:name="OLE_LINK733"/>
      <w:bookmarkStart w:id="393" w:name="OLE_LINK734"/>
      <w:r>
        <w:rPr>
          <w:rFonts w:cstheme="minorHAnsi"/>
        </w:rPr>
        <w:t xml:space="preserve">T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measured iff  </w:t>
      </w:r>
      <w:r w:rsidR="00AB3731" w:rsidRPr="00AB3731">
        <w:rPr>
          <w:rFonts w:cstheme="minorHAnsi"/>
          <w:position w:val="-62"/>
        </w:rPr>
        <w:object w:dxaOrig="1600" w:dyaOrig="1360" w14:anchorId="68BA27C0">
          <v:shape id="_x0000_i65481" type="#_x0000_t75" style="width:80.3pt;height:68.3pt" o:ole="">
            <v:imagedata r:id="rId950" o:title=""/>
          </v:shape>
          <o:OLEObject Type="Embed" ProgID="Equation.DSMT4" ShapeID="_x0000_i65481" DrawAspect="Content" ObjectID="_1498527751" r:id="rId951"/>
        </w:object>
      </w:r>
      <w:r w:rsidRPr="00A26A4E">
        <w:rPr>
          <w:rFonts w:cstheme="minorHAnsi"/>
        </w:rPr>
        <w:tab/>
        <w:t>(</w:t>
      </w:r>
      <w:bookmarkStart w:id="394" w:name="OLE_LINK344"/>
      <w:bookmarkStart w:id="395" w:name="OLE_LINK345"/>
      <w:r w:rsidRPr="00A26A4E">
        <w:rPr>
          <w:rFonts w:ascii="Times New Roman" w:hAnsi="Times New Roman" w:cs="Times New Roman"/>
        </w:rPr>
        <w:t>I</w:t>
      </w:r>
      <w:r w:rsidRPr="00A26A4E">
        <w:rPr>
          <w:rFonts w:cstheme="minorHAnsi"/>
        </w:rPr>
        <w:t>)</w:t>
      </w:r>
      <w:bookmarkEnd w:id="394"/>
      <w:bookmarkEnd w:id="395"/>
    </w:p>
    <w:p w14:paraId="4FD0EBD3" w14:textId="77777777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1CF3EFD8" w14:textId="2EE7A6B3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hey can be simultaneously measured iff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] = 0. Observe that </w:t>
      </w:r>
      <w:r w:rsidR="00AB3731" w:rsidRPr="00AB3731">
        <w:rPr>
          <w:rFonts w:cstheme="minorHAnsi"/>
          <w:position w:val="-16"/>
        </w:rPr>
        <w:object w:dxaOrig="5100" w:dyaOrig="420" w14:anchorId="16A77CF1">
          <v:shape id="_x0000_i65482" type="#_x0000_t75" style="width:254.75pt;height:21.25pt" o:ole="">
            <v:imagedata r:id="rId952" o:title=""/>
          </v:shape>
          <o:OLEObject Type="Embed" ProgID="Equation.DSMT4" ShapeID="_x0000_i65482" DrawAspect="Content" ObjectID="_1498527752" r:id="rId953"/>
        </w:object>
      </w:r>
      <w:r>
        <w:rPr>
          <w:rFonts w:cstheme="minorHAnsi"/>
        </w:rPr>
        <w:t>:</w:t>
      </w:r>
    </w:p>
    <w:p w14:paraId="5545046A" w14:textId="0D48A8F8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4"/>
        </w:rPr>
        <w:object w:dxaOrig="4040" w:dyaOrig="800" w14:anchorId="53B7B29E">
          <v:shape id="_x0000_i65483" type="#_x0000_t75" style="width:202.15pt;height:39.7pt" o:ole="">
            <v:imagedata r:id="rId954" o:title=""/>
          </v:shape>
          <o:OLEObject Type="Embed" ProgID="Equation.DSMT4" ShapeID="_x0000_i65483" DrawAspect="Content" ObjectID="_1498527753" r:id="rId955"/>
        </w:object>
      </w:r>
      <w:r>
        <w:rPr>
          <w:rFonts w:cstheme="minorHAnsi"/>
        </w:rPr>
        <w:t xml:space="preserve"> </w:t>
      </w:r>
    </w:p>
    <w:p w14:paraId="53C73345" w14:textId="77777777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</w:p>
    <w:p w14:paraId="1C06B2F6" w14:textId="1F4BBCDD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4"/>
        </w:rPr>
        <w:object w:dxaOrig="4940" w:dyaOrig="800" w14:anchorId="6437DAFE">
          <v:shape id="_x0000_i65484" type="#_x0000_t75" style="width:247.4pt;height:39.7pt" o:ole="">
            <v:imagedata r:id="rId956" o:title=""/>
          </v:shape>
          <o:OLEObject Type="Embed" ProgID="Equation.DSMT4" ShapeID="_x0000_i65484" DrawAspect="Content" ObjectID="_1498527754" r:id="rId957"/>
        </w:object>
      </w:r>
      <w:r>
        <w:rPr>
          <w:rFonts w:cstheme="minorHAnsi"/>
        </w:rPr>
        <w:t xml:space="preserve">   </w:t>
      </w:r>
      <w:r w:rsidR="00321893">
        <w:rPr>
          <w:rFonts w:cstheme="minorHAnsi"/>
        </w:rPr>
        <w:t xml:space="preserve">  </w:t>
      </w:r>
      <w:bookmarkStart w:id="396" w:name="_Hlk11864459"/>
      <w:bookmarkStart w:id="397" w:name="OLE_LINK120"/>
      <w:bookmarkStart w:id="398" w:name="OLE_LINK865"/>
      <w:r w:rsidR="00321893" w:rsidRPr="00F228F2">
        <w:rPr>
          <w:rFonts w:ascii="MS Gothic" w:eastAsia="MS Gothic" w:hAnsi="Lucida Handwriting" w:hint="eastAsia"/>
        </w:rPr>
        <w:t>✔</w:t>
      </w:r>
      <w:bookmarkEnd w:id="396"/>
      <w:bookmarkEnd w:id="397"/>
      <w:bookmarkEnd w:id="398"/>
      <w:r w:rsidR="00321893">
        <w:rPr>
          <w:rFonts w:cstheme="minorHAnsi"/>
        </w:rPr>
        <w:t xml:space="preserve"> </w:t>
      </w:r>
    </w:p>
    <w:p w14:paraId="480C597D" w14:textId="41D0E9E8" w:rsidR="00223E75" w:rsidRDefault="00223E75" w:rsidP="00223E75">
      <w:pPr>
        <w:tabs>
          <w:tab w:val="left" w:pos="450"/>
          <w:tab w:val="left" w:pos="1260"/>
          <w:tab w:val="left" w:pos="1800"/>
          <w:tab w:val="left" w:pos="432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Etc.    </w:t>
      </w:r>
      <w:r>
        <w:rPr>
          <w:rFonts w:cstheme="minorHAnsi"/>
        </w:rPr>
        <w:tab/>
      </w:r>
      <w:r>
        <w:rPr>
          <w:rFonts w:cstheme="minorHAnsi"/>
        </w:rPr>
        <w:tab/>
        <w:t xml:space="preserve"> </w:t>
      </w:r>
    </w:p>
    <w:p w14:paraId="06F3998A" w14:textId="77777777" w:rsidR="00AD2A36" w:rsidRDefault="00AD2A36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C8765C0" w14:textId="67870899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Thus, </w:t>
      </w:r>
    </w:p>
    <w:p w14:paraId="315744C0" w14:textId="7AA612CB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60"/>
        </w:rPr>
        <w:object w:dxaOrig="6540" w:dyaOrig="1360" w14:anchorId="29122607">
          <v:shape id="_x0000_i65485" type="#_x0000_t75" style="width:326.75pt;height:68.3pt" o:ole="">
            <v:imagedata r:id="rId958" o:title=""/>
          </v:shape>
          <o:OLEObject Type="Embed" ProgID="Equation.DSMT4" ShapeID="_x0000_i65485" DrawAspect="Content" ObjectID="_1498527755" r:id="rId959"/>
        </w:object>
      </w:r>
      <w:r>
        <w:rPr>
          <w:rFonts w:cstheme="minorHAnsi"/>
        </w:rPr>
        <w:t xml:space="preserve"> </w:t>
      </w:r>
    </w:p>
    <w:p w14:paraId="7BF556F5" w14:textId="77777777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0E15F3B6" w14:textId="2FFCCDDD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60"/>
        </w:rPr>
        <w:tab/>
      </w:r>
      <w:r w:rsidR="00AB3731">
        <w:rPr>
          <w:rFonts w:cstheme="minorHAnsi"/>
          <w:position w:val="-60"/>
        </w:rPr>
        <w:object w:dxaOrig="6480" w:dyaOrig="1360" w14:anchorId="1430DB5B">
          <v:shape id="_x0000_i65486" type="#_x0000_t75" style="width:324pt;height:68.3pt" o:ole="">
            <v:imagedata r:id="rId960" o:title=""/>
          </v:shape>
          <o:OLEObject Type="Embed" ProgID="Equation.DSMT4" ShapeID="_x0000_i65486" DrawAspect="Content" ObjectID="_1498527756" r:id="rId961"/>
        </w:object>
      </w:r>
      <w:r>
        <w:rPr>
          <w:rFonts w:cstheme="minorHAnsi"/>
        </w:rPr>
        <w:t xml:space="preserve"> </w:t>
      </w:r>
    </w:p>
    <w:p w14:paraId="7B334695" w14:textId="77777777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ence</w:t>
      </w:r>
    </w:p>
    <w:p w14:paraId="7927CE8B" w14:textId="2357B3EF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  <w:position w:val="-40"/>
        </w:rPr>
      </w:pPr>
      <w:r>
        <w:rPr>
          <w:rFonts w:cstheme="minorHAnsi"/>
          <w:position w:val="-40"/>
        </w:rPr>
        <w:tab/>
      </w:r>
      <w:r w:rsidR="00AB3731">
        <w:rPr>
          <w:rFonts w:cstheme="minorHAnsi"/>
          <w:position w:val="-40"/>
        </w:rPr>
        <w:object w:dxaOrig="7140" w:dyaOrig="920" w14:anchorId="66699E01">
          <v:shape id="_x0000_i65487" type="#_x0000_t75" style="width:357.25pt;height:46.15pt" o:ole="">
            <v:imagedata r:id="rId962" o:title=""/>
          </v:shape>
          <o:OLEObject Type="Embed" ProgID="Equation.DSMT4" ShapeID="_x0000_i65487" DrawAspect="Content" ObjectID="_1498527757" r:id="rId963"/>
        </w:object>
      </w:r>
    </w:p>
    <w:bookmarkEnd w:id="390"/>
    <w:bookmarkEnd w:id="391"/>
    <w:p w14:paraId="072B93A0" w14:textId="5C7C82C4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2740" w:dyaOrig="420" w14:anchorId="389C7B0D">
          <v:shape id="_x0000_i65488" type="#_x0000_t75" style="width:136.6pt;height:21.25pt" o:ole="">
            <v:imagedata r:id="rId964" o:title=""/>
          </v:shape>
          <o:OLEObject Type="Embed" ProgID="Equation.DSMT4" ShapeID="_x0000_i65488" DrawAspect="Content" ObjectID="_1498527758" r:id="rId965"/>
        </w:object>
      </w:r>
      <w:r>
        <w:rPr>
          <w:rFonts w:cstheme="minorHAnsi"/>
        </w:rPr>
        <w:t xml:space="preserve"> </w:t>
      </w:r>
    </w:p>
    <w:p w14:paraId="2DCB0E9C" w14:textId="77777777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399" w:name="OLE_LINK1247"/>
      <w:bookmarkStart w:id="400" w:name="OLE_LINK1248"/>
      <w:r>
        <w:rPr>
          <w:rFonts w:cstheme="minorHAnsi"/>
        </w:rPr>
        <w:t>where</w:t>
      </w:r>
    </w:p>
    <w:bookmarkEnd w:id="310"/>
    <w:bookmarkEnd w:id="311"/>
    <w:p w14:paraId="61FC33F6" w14:textId="788A496B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AB3731" w:rsidRPr="00AB3731">
        <w:rPr>
          <w:rFonts w:cstheme="minorHAnsi"/>
          <w:position w:val="-12"/>
        </w:rPr>
        <w:object w:dxaOrig="5540" w:dyaOrig="380" w14:anchorId="057CF688">
          <v:shape id="_x0000_i65489" type="#_x0000_t75" style="width:276.9pt;height:19.4pt" o:ole="">
            <v:imagedata r:id="rId966" o:title=""/>
          </v:shape>
          <o:OLEObject Type="Embed" ProgID="Equation.DSMT4" ShapeID="_x0000_i65489" DrawAspect="Content" ObjectID="_1498527759" r:id="rId967"/>
        </w:object>
      </w:r>
      <w:r>
        <w:rPr>
          <w:rFonts w:cstheme="minorHAnsi"/>
        </w:rPr>
        <w:t>.</w:t>
      </w:r>
      <w:r w:rsidRPr="00A26A4E">
        <w:rPr>
          <w:rFonts w:cstheme="minorHAnsi"/>
        </w:rPr>
        <w:tab/>
      </w:r>
    </w:p>
    <w:p w14:paraId="23625489" w14:textId="77777777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E51E264" w14:textId="77777777" w:rsidR="00223E75" w:rsidRDefault="00223E75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are simultaneously measurable</w:t>
      </w:r>
    </w:p>
    <w:p w14:paraId="7666C8E7" w14:textId="4E95E213" w:rsidR="00223E75" w:rsidRDefault="00AB3731" w:rsidP="00223E7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4360" w:dyaOrig="440" w14:anchorId="19EFAE69">
          <v:shape id="_x0000_i65490" type="#_x0000_t75" style="width:217.85pt;height:22.15pt" o:ole="">
            <v:imagedata r:id="rId968" o:title=""/>
          </v:shape>
          <o:OLEObject Type="Embed" ProgID="Equation.DSMT4" ShapeID="_x0000_i65490" DrawAspect="Content" ObjectID="_1498527760" r:id="rId969"/>
        </w:object>
      </w:r>
      <w:r w:rsidR="00223E75">
        <w:rPr>
          <w:rFonts w:cstheme="minorHAnsi"/>
        </w:rPr>
        <w:t xml:space="preserve">   </w:t>
      </w:r>
    </w:p>
    <w:p w14:paraId="6036370F" w14:textId="337AF3F2" w:rsidR="00223E75" w:rsidRDefault="00223E75" w:rsidP="00223E75">
      <w:pPr>
        <w:tabs>
          <w:tab w:val="left" w:pos="450"/>
          <w:tab w:val="left" w:pos="1260"/>
          <w:tab w:val="left" w:pos="15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AB3731" w:rsidRPr="00AB3731">
        <w:rPr>
          <w:rFonts w:cstheme="minorHAnsi"/>
          <w:position w:val="-34"/>
        </w:rPr>
        <w:object w:dxaOrig="4320" w:dyaOrig="800" w14:anchorId="000E44F8">
          <v:shape id="_x0000_i65491" type="#_x0000_t75" style="width:3in;height:39.7pt" o:ole="">
            <v:imagedata r:id="rId970" o:title=""/>
          </v:shape>
          <o:OLEObject Type="Embed" ProgID="Equation.DSMT4" ShapeID="_x0000_i65491" DrawAspect="Content" ObjectID="_1498527761" r:id="rId971"/>
        </w:object>
      </w:r>
    </w:p>
    <w:p w14:paraId="1AEB1F15" w14:textId="7AEF7934" w:rsidR="00223E75" w:rsidRDefault="00223E75" w:rsidP="00223E75">
      <w:pPr>
        <w:tabs>
          <w:tab w:val="left" w:pos="450"/>
          <w:tab w:val="left" w:pos="1260"/>
          <w:tab w:val="left" w:pos="153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AB3731" w:rsidRPr="00AB3731">
        <w:rPr>
          <w:rFonts w:cstheme="minorHAnsi"/>
          <w:position w:val="-38"/>
        </w:rPr>
        <w:object w:dxaOrig="2300" w:dyaOrig="880" w14:anchorId="1265416E">
          <v:shape id="_x0000_i65492" type="#_x0000_t75" style="width:115.4pt;height:44.3pt" o:ole="">
            <v:imagedata r:id="rId972" o:title=""/>
          </v:shape>
          <o:OLEObject Type="Embed" ProgID="Equation.DSMT4" ShapeID="_x0000_i65492" DrawAspect="Content" ObjectID="_1498527762" r:id="rId973"/>
        </w:object>
      </w:r>
    </w:p>
    <w:p w14:paraId="491419EE" w14:textId="1762284C" w:rsidR="00223E75" w:rsidRDefault="00AB3731" w:rsidP="00223E75">
      <w:pPr>
        <w:tabs>
          <w:tab w:val="left" w:pos="450"/>
          <w:tab w:val="left" w:pos="234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  <w:position w:val="-10"/>
        </w:rPr>
        <w:object w:dxaOrig="2020" w:dyaOrig="320" w14:anchorId="12BC8054">
          <v:shape id="_x0000_i65493" type="#_x0000_t75" style="width:100.6pt;height:15.7pt" o:ole="">
            <v:imagedata r:id="rId974" o:title=""/>
          </v:shape>
          <o:OLEObject Type="Embed" ProgID="Equation.DSMT4" ShapeID="_x0000_i65493" DrawAspect="Content" ObjectID="_1498527763" r:id="rId975"/>
        </w:object>
      </w:r>
    </w:p>
    <w:p w14:paraId="2333AD3C" w14:textId="3DDD380B" w:rsidR="0038733E" w:rsidRPr="00223E75" w:rsidRDefault="00AB3731" w:rsidP="00223E75">
      <w:pPr>
        <w:tabs>
          <w:tab w:val="left" w:pos="450"/>
          <w:tab w:val="left" w:pos="234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2"/>
        </w:rPr>
        <w:object w:dxaOrig="4900" w:dyaOrig="380" w14:anchorId="06893F9A">
          <v:shape id="_x0000_i65494" type="#_x0000_t75" style="width:244.6pt;height:19.4pt" o:ole="">
            <v:imagedata r:id="rId976" o:title=""/>
          </v:shape>
          <o:OLEObject Type="Embed" ProgID="Equation.DSMT4" ShapeID="_x0000_i65494" DrawAspect="Content" ObjectID="_1498527764" r:id="rId977"/>
        </w:object>
      </w:r>
      <w:r w:rsidR="00223E75">
        <w:rPr>
          <w:rFonts w:cstheme="minorHAnsi"/>
        </w:rPr>
        <w:t xml:space="preserve">    </w:t>
      </w:r>
      <w:r w:rsidR="00223E75" w:rsidRPr="00A26A4E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</w:p>
    <w:p w14:paraId="10898E3F" w14:textId="77777777" w:rsidR="00223E75" w:rsidRDefault="00223E75" w:rsidP="00E9098B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0822CA40" w14:textId="69359C48" w:rsidR="00467382" w:rsidRDefault="00B37283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Corollary. </w:t>
      </w:r>
      <w:r w:rsidR="00033111">
        <w:rPr>
          <w:rFonts w:cstheme="minorHAnsi"/>
        </w:rPr>
        <w:t>No two of the components</w:t>
      </w:r>
      <w:r w:rsidR="00031E4D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6"/>
        </w:rPr>
        <w:object w:dxaOrig="1540" w:dyaOrig="420" w14:anchorId="3A701004">
          <v:shape id="_x0000_i65495" type="#_x0000_t75" style="width:76.6pt;height:21.25pt" o:ole="">
            <v:imagedata r:id="rId978" o:title=""/>
          </v:shape>
          <o:OLEObject Type="Embed" ProgID="Equation.DSMT4" ShapeID="_x0000_i65495" DrawAspect="Content" ObjectID="_1498527765" r:id="rId979"/>
        </w:object>
      </w:r>
      <w:r w:rsidR="00031E4D">
        <w:rPr>
          <w:rFonts w:cstheme="minorHAnsi"/>
        </w:rPr>
        <w:t xml:space="preserve"> of the spin 3-vector operator </w:t>
      </w:r>
      <w:r w:rsidR="00AB3731" w:rsidRPr="00AB3731">
        <w:rPr>
          <w:rFonts w:cstheme="minorHAnsi"/>
          <w:position w:val="-4"/>
        </w:rPr>
        <w:object w:dxaOrig="220" w:dyaOrig="280" w14:anchorId="38071161">
          <v:shape id="_x0000_i65496" type="#_x0000_t75" style="width:11.1pt;height:13.85pt" o:ole="">
            <v:imagedata r:id="rId980" o:title=""/>
          </v:shape>
          <o:OLEObject Type="Embed" ProgID="Equation.DSMT4" ShapeID="_x0000_i65496" DrawAspect="Content" ObjectID="_1498527766" r:id="rId981"/>
        </w:object>
      </w:r>
      <w:r w:rsidR="00031E4D">
        <w:rPr>
          <w:rFonts w:cstheme="minorHAnsi"/>
        </w:rPr>
        <w:t xml:space="preserve"> </w:t>
      </w:r>
      <w:r w:rsidR="0064175A">
        <w:rPr>
          <w:rFonts w:cstheme="minorHAnsi"/>
        </w:rPr>
        <w:t xml:space="preserve">of Alice's system </w:t>
      </w:r>
      <w:r>
        <w:rPr>
          <w:rFonts w:cstheme="minorHAnsi"/>
        </w:rPr>
        <w:t xml:space="preserve">can be simultaneously </w:t>
      </w:r>
      <w:r w:rsidR="00031E4D">
        <w:rPr>
          <w:rFonts w:cstheme="minorHAnsi"/>
        </w:rPr>
        <w:t>measured.</w:t>
      </w:r>
    </w:p>
    <w:p w14:paraId="014466B9" w14:textId="77777777" w:rsidR="004D3B82" w:rsidRDefault="004D3B82" w:rsidP="00327968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0B6239B8" w14:textId="61A5D358" w:rsidR="00467382" w:rsidRDefault="00B37283" w:rsidP="00327968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17333B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Let </w:t>
      </w:r>
      <w:r w:rsidR="00AB3731" w:rsidRPr="00AB3731">
        <w:rPr>
          <w:rFonts w:cstheme="minorHAnsi"/>
          <w:position w:val="-16"/>
        </w:rPr>
        <w:object w:dxaOrig="2920" w:dyaOrig="420" w14:anchorId="7E9558B2">
          <v:shape id="_x0000_i65497" type="#_x0000_t75" style="width:145.85pt;height:21.25pt" o:ole="">
            <v:imagedata r:id="rId982" o:title=""/>
          </v:shape>
          <o:OLEObject Type="Embed" ProgID="Equation.DSMT4" ShapeID="_x0000_i65497" DrawAspect="Content" ObjectID="_1498527767" r:id="rId983"/>
        </w:object>
      </w:r>
      <w:r>
        <w:rPr>
          <w:rFonts w:cstheme="minorHAnsi"/>
        </w:rPr>
        <w:t xml:space="preserve">.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 w:rsidR="00AB3731" w:rsidRPr="00AB3731">
        <w:rPr>
          <w:rFonts w:cstheme="minorHAnsi"/>
          <w:position w:val="-12"/>
        </w:rPr>
        <w:object w:dxaOrig="880" w:dyaOrig="380" w14:anchorId="2A44CC1B">
          <v:shape id="_x0000_i65498" type="#_x0000_t75" style="width:44.3pt;height:19.4pt" o:ole="">
            <v:imagedata r:id="rId984" o:title=""/>
          </v:shape>
          <o:OLEObject Type="Embed" ProgID="Equation.DSMT4" ShapeID="_x0000_i65498" DrawAspect="Content" ObjectID="_1498527768" r:id="rId985"/>
        </w:object>
      </w:r>
      <w:r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12"/>
        </w:rPr>
        <w:object w:dxaOrig="920" w:dyaOrig="380" w14:anchorId="4FE5BD77">
          <v:shape id="_x0000_i65499" type="#_x0000_t75" style="width:46.15pt;height:19.4pt" o:ole="">
            <v:imagedata r:id="rId986" o:title=""/>
          </v:shape>
          <o:OLEObject Type="Embed" ProgID="Equation.DSMT4" ShapeID="_x0000_i65499" DrawAspect="Content" ObjectID="_1498527769" r:id="rId987"/>
        </w:object>
      </w:r>
      <w:r>
        <w:rPr>
          <w:rFonts w:cstheme="minorHAnsi"/>
        </w:rPr>
        <w:t xml:space="preserve">, so the simultaneous equations are not satisfied. Similarly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,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>.</w:t>
      </w:r>
      <w:bookmarkStart w:id="401" w:name="OLE_LINK155"/>
      <w:bookmarkStart w:id="402" w:name="OLE_LINK156"/>
      <w:bookmarkStart w:id="403" w:name="OLE_LINK157"/>
      <w:bookmarkStart w:id="404" w:name="OLE_LINK158"/>
      <w:bookmarkEnd w:id="376"/>
      <w:bookmarkEnd w:id="377"/>
      <w:r w:rsidR="00327968">
        <w:rPr>
          <w:rFonts w:cstheme="minorHAnsi"/>
        </w:rPr>
        <w:t xml:space="preserve">  </w:t>
      </w:r>
      <w:r w:rsidR="00DD4373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401"/>
      <w:bookmarkEnd w:id="402"/>
      <w:bookmarkEnd w:id="403"/>
      <w:bookmarkEnd w:id="404"/>
    </w:p>
    <w:p w14:paraId="524CF267" w14:textId="77777777" w:rsidR="00837F92" w:rsidRDefault="00837F9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6CFC39D9" w14:textId="59D84EEB" w:rsidR="0093052D" w:rsidRDefault="00775815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ow investigate the topic of uncertainty </w:t>
      </w:r>
      <w:r w:rsidR="00825EB2">
        <w:rPr>
          <w:rFonts w:cstheme="minorHAnsi"/>
        </w:rPr>
        <w:t xml:space="preserve">in </w:t>
      </w:r>
      <w:r>
        <w:rPr>
          <w:rFonts w:cstheme="minorHAnsi"/>
        </w:rPr>
        <w:t xml:space="preserve">an observation. Let an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ve eigenvalues </w:t>
      </w:r>
      <w:r w:rsidR="00AB3731" w:rsidRPr="00AB3731">
        <w:rPr>
          <w:rFonts w:cstheme="minorHAnsi"/>
          <w:position w:val="-18"/>
        </w:rPr>
        <w:object w:dxaOrig="680" w:dyaOrig="460" w14:anchorId="43C67314">
          <v:shape id="_x0000_i65500" type="#_x0000_t75" style="width:34.15pt;height:23.1pt" o:ole="">
            <v:imagedata r:id="rId988" o:title=""/>
          </v:shape>
          <o:OLEObject Type="Embed" ProgID="Equation.DSMT4" ShapeID="_x0000_i65500" DrawAspect="Content" ObjectID="_1498527770" r:id="rId989"/>
        </w:object>
      </w:r>
      <w:r>
        <w:rPr>
          <w:rFonts w:cstheme="minorHAnsi"/>
        </w:rPr>
        <w:t xml:space="preserve">. Let </w:t>
      </w:r>
      <w:r w:rsidR="00AB3731" w:rsidRPr="00AB3731">
        <w:rPr>
          <w:rFonts w:cstheme="minorHAnsi"/>
          <w:position w:val="-28"/>
        </w:rPr>
        <w:object w:dxaOrig="1420" w:dyaOrig="560" w14:anchorId="0D468FED">
          <v:shape id="_x0000_i65501" type="#_x0000_t75" style="width:71.1pt;height:27.7pt" o:ole="">
            <v:imagedata r:id="rId990" o:title=""/>
          </v:shape>
          <o:OLEObject Type="Embed" ProgID="Equation.DSMT4" ShapeID="_x0000_i65501" DrawAspect="Content" ObjectID="_1498527771" r:id="rId991"/>
        </w:object>
      </w:r>
      <w:r>
        <w:rPr>
          <w:rFonts w:cstheme="minorHAnsi"/>
        </w:rPr>
        <w:t xml:space="preserve"> be the normalized state vector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. </w:t>
      </w:r>
      <w:r w:rsidR="0093052D">
        <w:rPr>
          <w:rFonts w:cstheme="minorHAnsi"/>
        </w:rPr>
        <w:t>Then</w:t>
      </w:r>
    </w:p>
    <w:p w14:paraId="23443145" w14:textId="23D4A43F" w:rsidR="006D2376" w:rsidRDefault="0093052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31E4D">
        <w:rPr>
          <w:rFonts w:cstheme="minorHAnsi"/>
        </w:rPr>
        <w:t xml:space="preserve">(i)    </w:t>
      </w:r>
      <w:r w:rsidR="00AB3731" w:rsidRPr="00AB3731">
        <w:rPr>
          <w:rFonts w:cstheme="minorHAnsi"/>
          <w:position w:val="-28"/>
        </w:rPr>
        <w:object w:dxaOrig="3080" w:dyaOrig="760" w14:anchorId="67A0C3EA">
          <v:shape id="_x0000_i65502" type="#_x0000_t75" style="width:154.15pt;height:37.85pt" o:ole="">
            <v:imagedata r:id="rId992" o:title=""/>
          </v:shape>
          <o:OLEObject Type="Embed" ProgID="Equation.DSMT4" ShapeID="_x0000_i65502" DrawAspect="Content" ObjectID="_1498527772" r:id="rId993"/>
        </w:object>
      </w:r>
      <w:r w:rsidR="006D2376">
        <w:rPr>
          <w:rFonts w:cstheme="minorHAnsi"/>
        </w:rPr>
        <w:t>.</w:t>
      </w:r>
    </w:p>
    <w:p w14:paraId="0A22EC3A" w14:textId="77777777" w:rsidR="006D2376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Define</w:t>
      </w:r>
    </w:p>
    <w:p w14:paraId="78CD1D79" w14:textId="0FA067C1" w:rsidR="00031E4D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</w:r>
      <w:r w:rsidR="00031E4D" w:rsidRPr="0053101A">
        <w:rPr>
          <w:rFonts w:cstheme="minorHAnsi"/>
        </w:rPr>
        <w:t xml:space="preserve">(ii)   </w:t>
      </w:r>
      <w:r w:rsidR="00AB3731" w:rsidRPr="00AB3731">
        <w:rPr>
          <w:rFonts w:cstheme="minorHAnsi"/>
          <w:position w:val="-16"/>
        </w:rPr>
        <w:object w:dxaOrig="1380" w:dyaOrig="440" w14:anchorId="7D450FBA">
          <v:shape id="_x0000_i65503" type="#_x0000_t75" style="width:69.25pt;height:22.15pt" o:ole="">
            <v:imagedata r:id="rId994" o:title=""/>
          </v:shape>
          <o:OLEObject Type="Embed" ProgID="Equation.DSMT4" ShapeID="_x0000_i65503" DrawAspect="Content" ObjectID="_1498527773" r:id="rId995"/>
        </w:object>
      </w:r>
    </w:p>
    <w:p w14:paraId="27D35AB3" w14:textId="524B3068" w:rsidR="004D3B82" w:rsidRDefault="00031E4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ii)  </w:t>
      </w:r>
      <w:r w:rsidR="00AB3731" w:rsidRPr="00AB3731">
        <w:rPr>
          <w:rFonts w:cstheme="minorHAnsi"/>
          <w:position w:val="-16"/>
        </w:rPr>
        <w:object w:dxaOrig="1300" w:dyaOrig="440" w14:anchorId="37EB964D">
          <v:shape id="_x0000_i65504" type="#_x0000_t75" style="width:64.6pt;height:22.15pt" o:ole="">
            <v:imagedata r:id="rId996" o:title=""/>
          </v:shape>
          <o:OLEObject Type="Embed" ProgID="Equation.DSMT4" ShapeID="_x0000_i65504" DrawAspect="Content" ObjectID="_1498527774" r:id="rId997"/>
        </w:object>
      </w:r>
      <w:r w:rsidRPr="0053101A">
        <w:rPr>
          <w:rFonts w:cstheme="minorHAnsi"/>
        </w:rPr>
        <w:t xml:space="preserve"> </w:t>
      </w:r>
      <w:r w:rsidR="004D3B82">
        <w:rPr>
          <w:rFonts w:cstheme="minorHAnsi"/>
        </w:rPr>
        <w:t xml:space="preserve">  </w:t>
      </w:r>
    </w:p>
    <w:p w14:paraId="7B17815A" w14:textId="59DDAA19" w:rsidR="0053101A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and</w:t>
      </w:r>
    </w:p>
    <w:p w14:paraId="4FCA45F7" w14:textId="1DE53735" w:rsidR="00F20060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v)   </w:t>
      </w:r>
      <w:r w:rsidR="00AB3731" w:rsidRPr="00AB3731">
        <w:rPr>
          <w:rFonts w:cstheme="minorHAnsi"/>
          <w:position w:val="-16"/>
        </w:rPr>
        <w:object w:dxaOrig="920" w:dyaOrig="440" w14:anchorId="38DEB7D0">
          <v:shape id="_x0000_i65505" type="#_x0000_t75" style="width:46.15pt;height:22.15pt" o:ole="">
            <v:imagedata r:id="rId998" o:title=""/>
          </v:shape>
          <o:OLEObject Type="Embed" ProgID="Equation.DSMT4" ShapeID="_x0000_i65505" DrawAspect="Content" ObjectID="_1498527775" r:id="rId999"/>
        </w:object>
      </w:r>
      <w:r w:rsidR="00F20060" w:rsidRPr="0053101A">
        <w:rPr>
          <w:rFonts w:cstheme="minorHAnsi"/>
        </w:rPr>
        <w:t xml:space="preserve">. </w:t>
      </w:r>
    </w:p>
    <w:p w14:paraId="1DEB00B4" w14:textId="77777777" w:rsidR="00EE6F42" w:rsidRDefault="00EE6F4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B86C96A" w14:textId="77777777" w:rsidR="00250E8E" w:rsidRDefault="00250E8E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5CE9C10C" w14:textId="49947380" w:rsidR="00A90D77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v) </w:t>
      </w:r>
      <w:r w:rsidR="00AB3731" w:rsidRPr="00AB3731">
        <w:rPr>
          <w:rFonts w:cstheme="minorHAnsi"/>
          <w:position w:val="-18"/>
        </w:rPr>
        <w:object w:dxaOrig="1620" w:dyaOrig="480" w14:anchorId="2A12BC06">
          <v:shape id="_x0000_i65506" type="#_x0000_t75" style="width:81.25pt;height:24pt" o:ole="">
            <v:imagedata r:id="rId1000" o:title=""/>
          </v:shape>
          <o:OLEObject Type="Embed" ProgID="Equation.DSMT4" ShapeID="_x0000_i65506" DrawAspect="Content" ObjectID="_1498527776" r:id="rId1001"/>
        </w:object>
      </w:r>
      <w:r w:rsidR="00F20060">
        <w:rPr>
          <w:rFonts w:cstheme="minorHAnsi"/>
        </w:rPr>
        <w:t xml:space="preserve"> are</w:t>
      </w:r>
      <w:r w:rsidR="007539A6">
        <w:rPr>
          <w:rFonts w:cstheme="minorHAnsi"/>
        </w:rPr>
        <w:t xml:space="preserve"> </w:t>
      </w:r>
      <w:r w:rsidR="00A90D77">
        <w:rPr>
          <w:rFonts w:cstheme="minorHAnsi"/>
        </w:rPr>
        <w:t xml:space="preserve">the eigenvalues and eigenvectors of </w:t>
      </w:r>
      <w:r w:rsidR="00AB3731" w:rsidRPr="00AB3731">
        <w:rPr>
          <w:rFonts w:cstheme="minorHAnsi"/>
          <w:position w:val="-4"/>
        </w:rPr>
        <w:object w:dxaOrig="220" w:dyaOrig="300" w14:anchorId="43D321A5">
          <v:shape id="_x0000_i65507" type="#_x0000_t75" style="width:11.1pt;height:14.75pt" o:ole="">
            <v:imagedata r:id="rId1002" o:title=""/>
          </v:shape>
          <o:OLEObject Type="Embed" ProgID="Equation.DSMT4" ShapeID="_x0000_i65507" DrawAspect="Content" ObjectID="_1498527777" r:id="rId1003"/>
        </w:object>
      </w:r>
      <w:r w:rsidR="00A90D77">
        <w:rPr>
          <w:rFonts w:cstheme="minorHAnsi"/>
        </w:rPr>
        <w:t>:</w:t>
      </w:r>
    </w:p>
    <w:p w14:paraId="0E9FC586" w14:textId="2DE1DCB0" w:rsidR="006469A7" w:rsidRDefault="00250E8E" w:rsidP="00AB750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90D77"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6120" w:dyaOrig="660" w14:anchorId="350CB601">
          <v:shape id="_x0000_i65508" type="#_x0000_t75" style="width:306.45pt;height:33.25pt" o:ole="">
            <v:imagedata r:id="rId1004" o:title=""/>
          </v:shape>
          <o:OLEObject Type="Embed" ProgID="Equation.DSMT4" ShapeID="_x0000_i65508" DrawAspect="Content" ObjectID="_1498527778" r:id="rId1005"/>
        </w:object>
      </w:r>
      <w:r w:rsidR="00FB575D">
        <w:rPr>
          <w:rFonts w:cstheme="minorHAnsi"/>
        </w:rPr>
        <w:t xml:space="preserve"> </w:t>
      </w:r>
    </w:p>
    <w:p w14:paraId="22696931" w14:textId="0746120C" w:rsidR="00A204EF" w:rsidRDefault="006469A7" w:rsidP="00AB7506">
      <w:pPr>
        <w:tabs>
          <w:tab w:val="left" w:pos="720"/>
          <w:tab w:val="left" w:pos="16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2340" w:dyaOrig="660" w14:anchorId="2357D8DC">
          <v:shape id="_x0000_i65509" type="#_x0000_t75" style="width:117.25pt;height:33.25pt" o:ole="">
            <v:imagedata r:id="rId1006" o:title=""/>
          </v:shape>
          <o:OLEObject Type="Embed" ProgID="Equation.DSMT4" ShapeID="_x0000_i65509" DrawAspect="Content" ObjectID="_1498527779" r:id="rId1007"/>
        </w:object>
      </w:r>
      <w:r>
        <w:rPr>
          <w:rFonts w:cstheme="minorHAnsi"/>
        </w:rPr>
        <w:t xml:space="preserve">  </w:t>
      </w:r>
      <w:r w:rsidR="007539A6">
        <w:rPr>
          <w:rFonts w:cstheme="minorHAnsi"/>
        </w:rPr>
        <w:t xml:space="preserve"> </w:t>
      </w:r>
      <w:bookmarkStart w:id="405" w:name="OLE_LINK190"/>
      <w:bookmarkStart w:id="406" w:name="OLE_LINK191"/>
      <w:bookmarkStart w:id="407" w:name="OLE_LINK194"/>
      <w:r w:rsidR="00955A63" w:rsidRPr="00F228F2">
        <w:rPr>
          <w:rFonts w:ascii="MS Gothic" w:eastAsia="MS Gothic" w:hAnsi="Lucida Handwriting" w:hint="eastAsia"/>
        </w:rPr>
        <w:t>✔</w:t>
      </w:r>
      <w:bookmarkEnd w:id="405"/>
      <w:bookmarkEnd w:id="406"/>
      <w:bookmarkEnd w:id="407"/>
      <w:r w:rsidR="00955A63">
        <w:rPr>
          <w:rFonts w:cstheme="minorHAnsi"/>
        </w:rPr>
        <w:t xml:space="preserve"> </w:t>
      </w:r>
      <w:r w:rsidR="00775815">
        <w:rPr>
          <w:rFonts w:cstheme="minorHAnsi"/>
        </w:rPr>
        <w:t xml:space="preserve"> </w:t>
      </w:r>
    </w:p>
    <w:p w14:paraId="40F54987" w14:textId="09050AD4" w:rsidR="006469A7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ice that </w:t>
      </w:r>
      <w:r w:rsidR="00AB3731" w:rsidRPr="00AB3731">
        <w:rPr>
          <w:rFonts w:cstheme="minorHAnsi"/>
          <w:position w:val="-16"/>
        </w:rPr>
        <w:object w:dxaOrig="2300" w:dyaOrig="640" w14:anchorId="0612427B">
          <v:shape id="_x0000_i65510" type="#_x0000_t75" style="width:115.4pt;height:32.3pt" o:ole="">
            <v:imagedata r:id="rId1008" o:title=""/>
          </v:shape>
          <o:OLEObject Type="Embed" ProgID="Equation.DSMT4" ShapeID="_x0000_i65510" DrawAspect="Content" ObjectID="_1498527780" r:id="rId1009"/>
        </w:object>
      </w:r>
      <w:r>
        <w:rPr>
          <w:rFonts w:cstheme="minorHAnsi"/>
        </w:rPr>
        <w:t xml:space="preserve">. In fact the distribution of </w:t>
      </w:r>
      <w:r w:rsidR="00AB3731" w:rsidRPr="00AB3731">
        <w:rPr>
          <w:rFonts w:cstheme="minorHAnsi"/>
          <w:position w:val="-4"/>
        </w:rPr>
        <w:object w:dxaOrig="220" w:dyaOrig="300" w14:anchorId="431612BF">
          <v:shape id="_x0000_i65511" type="#_x0000_t75" style="width:11.1pt;height:14.75pt" o:ole="">
            <v:imagedata r:id="rId1010" o:title=""/>
          </v:shape>
          <o:OLEObject Type="Embed" ProgID="Equation.DSMT4" ShapeID="_x0000_i65511" DrawAspect="Content" ObjectID="_1498527781" r:id="rId1011"/>
        </w:object>
      </w:r>
      <w:r w:rsidR="00955A63">
        <w:rPr>
          <w:rFonts w:cstheme="minorHAnsi"/>
        </w:rPr>
        <w:t xml:space="preserve"> </w:t>
      </w:r>
      <w:r>
        <w:rPr>
          <w:rFonts w:cstheme="minorHAnsi"/>
        </w:rPr>
        <w:t xml:space="preserve">is simply the distribution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shifted</w:t>
      </w:r>
      <w:r w:rsidR="00371131">
        <w:rPr>
          <w:rFonts w:cstheme="minorHAnsi"/>
        </w:rPr>
        <w:t xml:space="preserve"> left or right</w:t>
      </w:r>
      <w:r>
        <w:rPr>
          <w:rFonts w:cstheme="minorHAnsi"/>
        </w:rPr>
        <w:t xml:space="preserve"> to have a mean of zero. Therefore</w:t>
      </w:r>
    </w:p>
    <w:p w14:paraId="4A55EB72" w14:textId="77777777" w:rsidR="00AD2A36" w:rsidRDefault="00AD2A3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6DA644C5" w14:textId="6DBD3FDD" w:rsidR="00460399" w:rsidRPr="00F010A3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50E8E">
        <w:rPr>
          <w:rFonts w:cstheme="minorHAnsi"/>
        </w:rPr>
        <w:t xml:space="preserve">(vi)   </w:t>
      </w:r>
      <w:r w:rsidR="00AB3731" w:rsidRPr="00AB3731">
        <w:rPr>
          <w:rFonts w:cstheme="minorHAnsi"/>
          <w:position w:val="-16"/>
        </w:rPr>
        <w:object w:dxaOrig="1460" w:dyaOrig="440" w14:anchorId="5E4B3663">
          <v:shape id="_x0000_i65512" type="#_x0000_t75" style="width:72.9pt;height:22.15pt" o:ole="">
            <v:imagedata r:id="rId1012" o:title=""/>
          </v:shape>
          <o:OLEObject Type="Embed" ProgID="Equation.DSMT4" ShapeID="_x0000_i65512" DrawAspect="Content" ObjectID="_1498527782" r:id="rId1013"/>
        </w:object>
      </w:r>
      <w:r w:rsidR="00F010A3" w:rsidRPr="00F010A3">
        <w:rPr>
          <w:rFonts w:cstheme="minorHAnsi"/>
        </w:rPr>
        <w:t>.</w:t>
      </w:r>
    </w:p>
    <w:p w14:paraId="1EA93952" w14:textId="77777777" w:rsidR="00F010A3" w:rsidRDefault="00F010A3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D08CD16" w14:textId="1C2A5EB4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>
        <w:rPr>
          <w:rFonts w:cstheme="minorHAnsi"/>
          <w:b/>
        </w:rPr>
        <w:t>uncertainty of an observable</w:t>
      </w:r>
      <w:r w:rsidRPr="005C6239">
        <w:rPr>
          <w:rFonts w:cstheme="minorHAnsi"/>
          <w:b/>
        </w:rPr>
        <w:t xml:space="preserve"> </w:t>
      </w:r>
      <w:r w:rsidRPr="005C6239">
        <w:rPr>
          <w:rFonts w:cstheme="minorHAnsi"/>
          <w:b/>
          <w:i/>
        </w:rPr>
        <w:t>L</w:t>
      </w:r>
      <w:r>
        <w:rPr>
          <w:rFonts w:cstheme="minorHAnsi"/>
        </w:rPr>
        <w:t xml:space="preserve"> is its standard deviation, </w:t>
      </w:r>
      <w:r w:rsidR="00AB3731" w:rsidRPr="00AB3731">
        <w:rPr>
          <w:rFonts w:cstheme="minorHAnsi"/>
          <w:position w:val="-4"/>
        </w:rPr>
        <w:object w:dxaOrig="440" w:dyaOrig="260" w14:anchorId="14306EE4">
          <v:shape id="_x0000_i65513" type="#_x0000_t75" style="width:22.15pt;height:12.9pt" o:ole="">
            <v:imagedata r:id="rId1014" o:title=""/>
          </v:shape>
          <o:OLEObject Type="Embed" ProgID="Equation.DSMT4" ShapeID="_x0000_i65513" DrawAspect="Content" ObjectID="_1498527783" r:id="rId1015"/>
        </w:object>
      </w:r>
      <w:r>
        <w:rPr>
          <w:rFonts w:cstheme="minorHAnsi"/>
        </w:rPr>
        <w:t xml:space="preserve">. </w:t>
      </w:r>
    </w:p>
    <w:p w14:paraId="35B0BE14" w14:textId="7777777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878CD1F" w14:textId="00A6A690" w:rsidR="003A0EB0" w:rsidRPr="007D5055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bookmarkStart w:id="408" w:name="OLE_LINK842"/>
      <w:bookmarkStart w:id="409" w:name="OLE_LINK843"/>
      <w:bookmarkEnd w:id="378"/>
      <w:bookmarkEnd w:id="379"/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28"/>
        </w:rPr>
        <w:object w:dxaOrig="2180" w:dyaOrig="620" w14:anchorId="3DE685FB">
          <v:shape id="_x0000_i65514" type="#_x0000_t75" style="width:108.9pt;height:31.4pt" o:ole="">
            <v:imagedata r:id="rId1016" o:title=""/>
          </v:shape>
          <o:OLEObject Type="Embed" ProgID="Equation.DSMT4" ShapeID="_x0000_i65514" DrawAspect="Content" ObjectID="_1498527784" r:id="rId1017"/>
        </w:object>
      </w:r>
      <w:r>
        <w:rPr>
          <w:rFonts w:cstheme="minorHAnsi"/>
        </w:rPr>
        <w:t xml:space="preserve"> </w:t>
      </w:r>
      <w:r w:rsidR="00863D19">
        <w:rPr>
          <w:rFonts w:cstheme="minorHAnsi"/>
        </w:rPr>
        <w:tab/>
        <w:t>(5.3)</w:t>
      </w:r>
    </w:p>
    <w:p w14:paraId="2D61FF85" w14:textId="5E6562B2" w:rsidR="00F82A55" w:rsidRPr="00AB7506" w:rsidRDefault="00863D19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Proof.</w:t>
      </w:r>
      <w:r w:rsidR="00AB7506">
        <w:rPr>
          <w:rFonts w:cstheme="minorHAnsi"/>
          <w:color w:val="0000FF"/>
        </w:rPr>
        <w:tab/>
      </w:r>
      <w:r>
        <w:rPr>
          <w:rFonts w:cstheme="minorHAnsi"/>
          <w:color w:val="0000FF"/>
        </w:rPr>
        <w:t xml:space="preserve"> </w:t>
      </w:r>
      <w:r w:rsidR="00AB7506">
        <w:rPr>
          <w:rFonts w:cstheme="minorHAnsi"/>
          <w:color w:val="0000FF"/>
        </w:rPr>
        <w:tab/>
      </w:r>
      <w:r w:rsidR="00AB3731" w:rsidRPr="00AB3731">
        <w:rPr>
          <w:rFonts w:cstheme="minorHAnsi"/>
          <w:color w:val="0000FF"/>
          <w:position w:val="-28"/>
        </w:rPr>
        <w:object w:dxaOrig="4120" w:dyaOrig="640" w14:anchorId="3FBB4043">
          <v:shape id="_x0000_i65515" type="#_x0000_t75" style="width:205.85pt;height:32.3pt" o:ole="">
            <v:imagedata r:id="rId1018" o:title=""/>
          </v:shape>
          <o:OLEObject Type="Embed" ProgID="Equation.DSMT4" ShapeID="_x0000_i65515" DrawAspect="Content" ObjectID="_1498527785" r:id="rId1019"/>
        </w:object>
      </w:r>
      <w:r w:rsidR="00F82A55">
        <w:rPr>
          <w:rFonts w:cstheme="minorHAnsi"/>
          <w:color w:val="0000FF"/>
        </w:rPr>
        <w:t xml:space="preserve"> </w:t>
      </w:r>
      <w:r w:rsidR="00F82A55" w:rsidRPr="005C6239">
        <w:rPr>
          <w:rFonts w:cstheme="minorHAnsi"/>
        </w:rPr>
        <w:tab/>
        <w:t>(5.4)</w:t>
      </w:r>
    </w:p>
    <w:p w14:paraId="23946251" w14:textId="17DD4725" w:rsidR="00F82A55" w:rsidRDefault="00F82A55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E5B12">
        <w:rPr>
          <w:rFonts w:cstheme="minorHAnsi"/>
        </w:rPr>
        <w:t xml:space="preserve">  </w:t>
      </w:r>
      <w:r w:rsidR="00AB3731" w:rsidRPr="00AB3731">
        <w:rPr>
          <w:rFonts w:cstheme="minorHAnsi"/>
          <w:position w:val="-28"/>
        </w:rPr>
        <w:object w:dxaOrig="1500" w:dyaOrig="760" w14:anchorId="344C9DDF">
          <v:shape id="_x0000_i65516" type="#_x0000_t75" style="width:74.75pt;height:37.85pt" o:ole="">
            <v:imagedata r:id="rId1020" o:title=""/>
          </v:shape>
          <o:OLEObject Type="Embed" ProgID="Equation.DSMT4" ShapeID="_x0000_i65516" DrawAspect="Content" ObjectID="_1498527786" r:id="rId1021"/>
        </w:object>
      </w:r>
      <w:r w:rsidR="00CE5B12">
        <w:rPr>
          <w:rFonts w:cstheme="minorHAnsi"/>
        </w:rPr>
        <w:t xml:space="preserve">  </w:t>
      </w:r>
      <w:r w:rsidR="00CE5B12">
        <w:rPr>
          <w:rFonts w:cstheme="minorHAnsi"/>
        </w:rPr>
        <w:tab/>
      </w:r>
      <w:bookmarkStart w:id="410" w:name="OLE_LINK161"/>
      <w:bookmarkStart w:id="411" w:name="OLE_LINK162"/>
      <w:r w:rsidR="00CE5B1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410"/>
      <w:bookmarkEnd w:id="411"/>
      <w:r w:rsidR="00CE5B12">
        <w:rPr>
          <w:rFonts w:cstheme="minorHAnsi"/>
        </w:rPr>
        <w:t xml:space="preserve"> </w:t>
      </w:r>
    </w:p>
    <w:p w14:paraId="0E8C7E78" w14:textId="77777777" w:rsidR="0099487C" w:rsidRDefault="0099487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3EDC682F" w14:textId="78295CBB" w:rsidR="00B73BE9" w:rsidRDefault="00AB3731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70"/>
        </w:rPr>
      </w:pPr>
      <w:r>
        <w:rPr>
          <w:rFonts w:cstheme="minorHAnsi"/>
          <w:noProof/>
          <w:position w:val="-70"/>
        </w:rPr>
        <w:object w:dxaOrig="8260" w:dyaOrig="1520" w14:anchorId="5AC5645A">
          <v:shape id="_x0000_i65517" type="#_x0000_t75" style="width:412.6pt;height:75.7pt" o:ole="">
            <v:imagedata r:id="rId1022" o:title=""/>
          </v:shape>
          <o:OLEObject Type="Embed" ProgID="Equation.DSMT4" ShapeID="_x0000_i65517" DrawAspect="Content" ObjectID="_1498527787" r:id="rId1023"/>
        </w:object>
      </w:r>
    </w:p>
    <w:p w14:paraId="28959B75" w14:textId="670E0754" w:rsidR="00B655C7" w:rsidRPr="00B73BE9" w:rsidRDefault="00B655C7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70"/>
        </w:rPr>
      </w:pPr>
      <w:r>
        <w:rPr>
          <w:rFonts w:cstheme="minorHAnsi"/>
        </w:rPr>
        <w:t>In ca</w:t>
      </w:r>
      <w:bookmarkStart w:id="412" w:name="OLE_LINK482"/>
      <w:bookmarkStart w:id="413" w:name="OLE_LINK483"/>
      <w:r>
        <w:rPr>
          <w:rFonts w:cstheme="minorHAnsi"/>
        </w:rPr>
        <w:t xml:space="preserve">se </w:t>
      </w:r>
      <w:r w:rsidR="00AB3731" w:rsidRPr="00AB3731">
        <w:rPr>
          <w:rFonts w:cstheme="minorHAnsi"/>
          <w:position w:val="-16"/>
        </w:rPr>
        <w:object w:dxaOrig="820" w:dyaOrig="440" w14:anchorId="29B2B7E2">
          <v:shape id="_x0000_i65518" type="#_x0000_t75" style="width:40.6pt;height:22.15pt" o:ole="">
            <v:imagedata r:id="rId1024" o:title=""/>
          </v:shape>
          <o:OLEObject Type="Embed" ProgID="Equation.DSMT4" ShapeID="_x0000_i65518" DrawAspect="Content" ObjectID="_1498527788" r:id="rId1025"/>
        </w:object>
      </w:r>
      <w:r w:rsidR="009716DE">
        <w:rPr>
          <w:rFonts w:cstheme="minorHAnsi"/>
        </w:rPr>
        <w:t xml:space="preserve"> th</w:t>
      </w:r>
      <w:bookmarkEnd w:id="412"/>
      <w:bookmarkEnd w:id="413"/>
      <w:r w:rsidR="009716DE">
        <w:rPr>
          <w:rFonts w:cstheme="minorHAnsi"/>
        </w:rPr>
        <w:t>en</w:t>
      </w:r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4"/>
        </w:rPr>
        <w:object w:dxaOrig="580" w:dyaOrig="520" w14:anchorId="230CF240">
          <v:shape id="_x0000_i65519" type="#_x0000_t75" style="width:28.6pt;height:25.85pt" o:ole="">
            <v:imagedata r:id="rId1026" o:title=""/>
          </v:shape>
          <o:OLEObject Type="Embed" ProgID="Equation.DSMT4" ShapeID="_x0000_i65519" DrawAspect="Content" ObjectID="_1498527789" r:id="rId1027"/>
        </w:object>
      </w:r>
      <w:r w:rsidR="00A1527D">
        <w:rPr>
          <w:rFonts w:cstheme="minorHAnsi"/>
        </w:rPr>
        <w:t xml:space="preserve">and so </w:t>
      </w:r>
      <w:r>
        <w:rPr>
          <w:rFonts w:cstheme="minorHAnsi"/>
        </w:rPr>
        <w:t>this formula takes the simpler form</w:t>
      </w:r>
    </w:p>
    <w:p w14:paraId="0E799CD1" w14:textId="2669AF5E" w:rsidR="00B655C7" w:rsidRDefault="00B655C7" w:rsidP="00543DD9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2520" w:dyaOrig="660" w14:anchorId="36DC30AC">
          <v:shape id="_x0000_i65520" type="#_x0000_t75" style="width:126.45pt;height:33.25pt" o:ole="">
            <v:imagedata r:id="rId1028" o:title=""/>
          </v:shape>
          <o:OLEObject Type="Embed" ProgID="Equation.DSMT4" ShapeID="_x0000_i65520" DrawAspect="Content" ObjectID="_1498527790" r:id="rId1029"/>
        </w:object>
      </w:r>
      <w:r w:rsidR="00543DD9">
        <w:rPr>
          <w:rFonts w:cstheme="minorHAnsi"/>
        </w:rPr>
        <w:tab/>
        <w:t>(5.4b)</w:t>
      </w:r>
    </w:p>
    <w:p w14:paraId="6A81B213" w14:textId="77777777" w:rsidR="00C92F6A" w:rsidRDefault="00C92F6A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0C996CEE" w14:textId="4FE30A8F" w:rsidR="00402DDC" w:rsidRDefault="00402DD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In other words the square of the uncertainty is the mean value of the opera</w:t>
      </w:r>
      <w:bookmarkStart w:id="414" w:name="OLE_LINK480"/>
      <w:bookmarkStart w:id="415" w:name="OLE_LINK481"/>
      <w:r>
        <w:rPr>
          <w:rFonts w:cstheme="minorHAnsi"/>
        </w:rPr>
        <w:t xml:space="preserve">tor </w:t>
      </w:r>
      <w:r w:rsidR="00AB3731" w:rsidRPr="00AB3731">
        <w:rPr>
          <w:rFonts w:cstheme="minorHAnsi"/>
          <w:position w:val="-4"/>
        </w:rPr>
        <w:object w:dxaOrig="260" w:dyaOrig="320" w14:anchorId="0DA02A62">
          <v:shape id="_x0000_i65521" type="#_x0000_t75" style="width:12.9pt;height:15.7pt" o:ole="">
            <v:imagedata r:id="rId1030" o:title=""/>
          </v:shape>
          <o:OLEObject Type="Embed" ProgID="Equation.DSMT4" ShapeID="_x0000_i65521" DrawAspect="Content" ObjectID="_1498527791" r:id="rId1031"/>
        </w:object>
      </w:r>
      <w:r>
        <w:rPr>
          <w:rFonts w:cstheme="minorHAnsi"/>
        </w:rPr>
        <w:t>.</w:t>
      </w:r>
    </w:p>
    <w:bookmarkEnd w:id="414"/>
    <w:bookmarkEnd w:id="415"/>
    <w:p w14:paraId="74F49AC2" w14:textId="77777777" w:rsidR="00EE6F42" w:rsidRDefault="00EE6F42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color w:val="0000FF"/>
        </w:rPr>
      </w:pPr>
    </w:p>
    <w:p w14:paraId="66E1FC6F" w14:textId="3FF0DA51" w:rsidR="00543DD9" w:rsidRDefault="00C23D1F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8A6714">
        <w:rPr>
          <w:rFonts w:cstheme="minorHAnsi"/>
          <w:b/>
        </w:rPr>
        <w:t>(C</w:t>
      </w:r>
      <w:r w:rsidR="00CB1792">
        <w:rPr>
          <w:rFonts w:cstheme="minorHAnsi"/>
          <w:b/>
        </w:rPr>
        <w:t>auchy</w:t>
      </w:r>
      <w:r w:rsidRPr="008A6714">
        <w:rPr>
          <w:rFonts w:cstheme="minorHAnsi"/>
          <w:b/>
        </w:rPr>
        <w:t>-Schwarz Inequality for real vectors)</w:t>
      </w:r>
      <w:r>
        <w:rPr>
          <w:rFonts w:cstheme="minorHAnsi"/>
          <w:color w:val="0000FF"/>
        </w:rPr>
        <w:t xml:space="preserve">. </w:t>
      </w:r>
      <w:bookmarkStart w:id="416" w:name="OLE_LINK478"/>
      <w:bookmarkStart w:id="417" w:name="OLE_LINK479"/>
      <w:r>
        <w:rPr>
          <w:rFonts w:cstheme="minorHAnsi"/>
        </w:rPr>
        <w:t xml:space="preserve">If </w:t>
      </w:r>
      <w:r w:rsidR="00AB3731" w:rsidRPr="00AB3731">
        <w:rPr>
          <w:rFonts w:cstheme="minorHAnsi"/>
          <w:position w:val="-4"/>
        </w:rPr>
        <w:object w:dxaOrig="980" w:dyaOrig="340" w14:anchorId="3EBF4EE6">
          <v:shape id="_x0000_i65522" type="#_x0000_t75" style="width:48.9pt;height:16.6pt" o:ole="">
            <v:imagedata r:id="rId1032" o:title=""/>
          </v:shape>
          <o:OLEObject Type="Embed" ProgID="Equation.DSMT4" ShapeID="_x0000_i65522" DrawAspect="Content" ObjectID="_1498527792" r:id="rId1033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>are vectors in</w:t>
      </w:r>
      <w:r w:rsidR="006958B3">
        <w:rPr>
          <w:rFonts w:cstheme="minorHAnsi"/>
        </w:rPr>
        <w:t xml:space="preserve"> </w:t>
      </w:r>
      <w:r w:rsidR="00AB3731" w:rsidRPr="00AB3731">
        <w:rPr>
          <w:rFonts w:cstheme="minorHAnsi"/>
          <w:position w:val="-4"/>
        </w:rPr>
        <w:object w:dxaOrig="340" w:dyaOrig="320" w14:anchorId="17E967F4">
          <v:shape id="_x0000_i65523" type="#_x0000_t75" style="width:16.6pt;height:15.7pt" o:ole="">
            <v:imagedata r:id="rId1034" o:title=""/>
          </v:shape>
          <o:OLEObject Type="Embed" ProgID="Equation.DSMT4" ShapeID="_x0000_i65523" DrawAspect="Content" ObjectID="_1498527793" r:id="rId1035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</w:p>
    <w:p w14:paraId="069E2730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bookmarkStart w:id="418" w:name="OLE_LINK474"/>
      <w:bookmarkStart w:id="419" w:name="OLE_LINK475"/>
      <w:bookmarkEnd w:id="416"/>
      <w:bookmarkEnd w:id="417"/>
    </w:p>
    <w:p w14:paraId="7C520F63" w14:textId="6D689B6B" w:rsidR="00C23D1F" w:rsidRDefault="00C23D1F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0"/>
        </w:rPr>
        <w:object w:dxaOrig="1520" w:dyaOrig="520" w14:anchorId="139C86BA">
          <v:shape id="_x0000_i65524" type="#_x0000_t75" style="width:75.7pt;height:25.85pt" o:ole="">
            <v:imagedata r:id="rId1036" o:title=""/>
          </v:shape>
          <o:OLEObject Type="Embed" ProgID="Equation.DSMT4" ShapeID="_x0000_i65524" DrawAspect="Content" ObjectID="_1498527794" r:id="rId1037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ab/>
        <w:t>(5.</w:t>
      </w:r>
      <w:r w:rsidR="00D0378D">
        <w:rPr>
          <w:rFonts w:cstheme="minorHAnsi"/>
        </w:rPr>
        <w:t>7</w:t>
      </w:r>
      <w:r>
        <w:rPr>
          <w:rFonts w:cstheme="minorHAnsi"/>
        </w:rPr>
        <w:t>)</w:t>
      </w:r>
    </w:p>
    <w:p w14:paraId="73253695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75ABE870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From the Triangle Inequality, </w:t>
      </w:r>
    </w:p>
    <w:p w14:paraId="5F0109B2" w14:textId="43B7D842" w:rsidR="003A66B6" w:rsidRDefault="00AE366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0"/>
        </w:rPr>
        <w:object w:dxaOrig="1820" w:dyaOrig="520" w14:anchorId="4F0BF3D3">
          <v:shape id="_x0000_i65525" type="#_x0000_t75" style="width:91.4pt;height:25.85pt" o:ole="">
            <v:imagedata r:id="rId1038" o:title=""/>
          </v:shape>
          <o:OLEObject Type="Embed" ProgID="Equation.DSMT4" ShapeID="_x0000_i65525" DrawAspect="Content" ObjectID="_1498527795" r:id="rId1039"/>
        </w:object>
      </w:r>
      <w:r w:rsidR="006958B3">
        <w:rPr>
          <w:rFonts w:cstheme="minorHAnsi"/>
        </w:rPr>
        <w:t>.</w:t>
      </w:r>
      <w:r>
        <w:rPr>
          <w:rFonts w:cstheme="minorHAnsi"/>
        </w:rPr>
        <w:tab/>
        <w:t>(i)</w:t>
      </w:r>
    </w:p>
    <w:p w14:paraId="45DDD8FD" w14:textId="77777777" w:rsidR="007D5055" w:rsidRDefault="007D5055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6ADA4E41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Recall t</w:t>
      </w:r>
      <w:r w:rsidR="00B569CA">
        <w:rPr>
          <w:rFonts w:cstheme="minorHAnsi"/>
        </w:rPr>
        <w:t>he (multi-dimensional) Pythagorean Theorem,</w:t>
      </w:r>
      <w:r>
        <w:rPr>
          <w:rFonts w:cstheme="minorHAnsi"/>
        </w:rPr>
        <w:t xml:space="preserve"> </w:t>
      </w:r>
    </w:p>
    <w:p w14:paraId="53F9067A" w14:textId="09563715" w:rsidR="003A66B6" w:rsidRDefault="00AE366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0"/>
        </w:rPr>
        <w:object w:dxaOrig="1320" w:dyaOrig="580" w14:anchorId="36EA6D1F">
          <v:shape id="_x0000_i65526" type="#_x0000_t75" style="width:66.45pt;height:28.6pt" o:ole="">
            <v:imagedata r:id="rId1040" o:title=""/>
          </v:shape>
          <o:OLEObject Type="Embed" ProgID="Equation.DSMT4" ShapeID="_x0000_i65526" DrawAspect="Content" ObjectID="_1498527796" r:id="rId1041"/>
        </w:object>
      </w:r>
      <w:r w:rsidR="001C2603">
        <w:rPr>
          <w:rFonts w:cstheme="minorHAnsi"/>
        </w:rPr>
        <w:t xml:space="preserve">. </w:t>
      </w:r>
      <w:r>
        <w:rPr>
          <w:rFonts w:cstheme="minorHAnsi"/>
        </w:rPr>
        <w:tab/>
        <w:t>(ii)</w:t>
      </w:r>
    </w:p>
    <w:bookmarkEnd w:id="418"/>
    <w:bookmarkEnd w:id="419"/>
    <w:p w14:paraId="137A61B2" w14:textId="77777777" w:rsidR="007D5055" w:rsidRDefault="007D5055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902A84E" w14:textId="77777777" w:rsidR="003A66B6" w:rsidRDefault="001C260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55FF8C7B" w14:textId="3E12D4DC" w:rsidR="003A66B6" w:rsidRDefault="00AE3663" w:rsidP="00B569CA">
      <w:pPr>
        <w:tabs>
          <w:tab w:val="left" w:pos="720"/>
          <w:tab w:val="left" w:pos="20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0"/>
        </w:rPr>
        <w:object w:dxaOrig="2860" w:dyaOrig="680" w14:anchorId="7254CCF2">
          <v:shape id="_x0000_i65527" type="#_x0000_t75" style="width:143.1pt;height:34.15pt" o:ole="">
            <v:imagedata r:id="rId1042" o:title=""/>
          </v:shape>
          <o:OLEObject Type="Embed" ProgID="Equation.DSMT4" ShapeID="_x0000_i65527" DrawAspect="Content" ObjectID="_1498527797" r:id="rId1043"/>
        </w:object>
      </w:r>
      <w:r w:rsidR="00B569CA">
        <w:rPr>
          <w:rFonts w:cstheme="minorHAnsi"/>
          <w:noProof/>
        </w:rPr>
        <w:tab/>
      </w:r>
      <w:r w:rsidR="00B569CA">
        <w:rPr>
          <w:rFonts w:cstheme="minorHAnsi"/>
          <w:noProof/>
        </w:rPr>
        <w:tab/>
      </w:r>
      <w:r w:rsidR="00B569CA">
        <w:rPr>
          <w:rFonts w:cstheme="minorHAnsi"/>
          <w:noProof/>
        </w:rPr>
        <w:tab/>
      </w:r>
      <w:r w:rsidR="00B569CA">
        <w:rPr>
          <w:rFonts w:cstheme="minorHAnsi"/>
          <w:noProof/>
        </w:rPr>
        <w:tab/>
      </w:r>
      <w:r w:rsidR="00AB3731" w:rsidRPr="00AB3731">
        <w:rPr>
          <w:rFonts w:cstheme="minorHAnsi"/>
          <w:noProof/>
          <w:position w:val="-20"/>
        </w:rPr>
        <w:object w:dxaOrig="4700" w:dyaOrig="680" w14:anchorId="798ECD46">
          <v:shape id="_x0000_i65528" type="#_x0000_t75" style="width:235.4pt;height:34.15pt" o:ole="">
            <v:imagedata r:id="rId1044" o:title=""/>
          </v:shape>
          <o:OLEObject Type="Embed" ProgID="Equation.DSMT4" ShapeID="_x0000_i65528" DrawAspect="Content" ObjectID="_1498527798" r:id="rId1045"/>
        </w:object>
      </w:r>
      <w:r w:rsidR="001C2603">
        <w:rPr>
          <w:rFonts w:cstheme="minorHAnsi"/>
        </w:rPr>
        <w:t xml:space="preserve">. </w:t>
      </w:r>
      <w:r>
        <w:rPr>
          <w:rFonts w:cstheme="minorHAnsi"/>
        </w:rPr>
        <w:tab/>
        <w:t>(iii)</w:t>
      </w:r>
    </w:p>
    <w:p w14:paraId="47BD23D9" w14:textId="77777777" w:rsidR="006958B3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ence </w:t>
      </w:r>
    </w:p>
    <w:p w14:paraId="4ACD6F12" w14:textId="43C00B8F" w:rsidR="004608D7" w:rsidRDefault="00787AB4" w:rsidP="006645AA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420" w:name="OLE_LINK484"/>
      <w:bookmarkStart w:id="421" w:name="OLE_LINK485"/>
      <w:r w:rsidR="00AB3731" w:rsidRPr="00AB3731">
        <w:rPr>
          <w:rFonts w:cstheme="minorHAnsi"/>
          <w:position w:val="-22"/>
        </w:rPr>
        <w:object w:dxaOrig="6620" w:dyaOrig="700" w14:anchorId="5DA48257">
          <v:shape id="_x0000_i65529" type="#_x0000_t75" style="width:331.4pt;height:35.1pt" o:ole="">
            <v:imagedata r:id="rId1046" o:title=""/>
          </v:shape>
          <o:OLEObject Type="Embed" ProgID="Equation.DSMT4" ShapeID="_x0000_i65529" DrawAspect="Content" ObjectID="_1498527799" r:id="rId1047"/>
        </w:object>
      </w:r>
      <w:r w:rsidR="00A24A18">
        <w:rPr>
          <w:rFonts w:cstheme="minorHAnsi"/>
        </w:rPr>
        <w:t xml:space="preserve"> </w:t>
      </w:r>
      <w:bookmarkStart w:id="422" w:name="OLE_LINK867"/>
      <w:bookmarkStart w:id="423" w:name="OLE_LINK868"/>
      <w:bookmarkEnd w:id="408"/>
      <w:bookmarkEnd w:id="409"/>
    </w:p>
    <w:bookmarkEnd w:id="420"/>
    <w:bookmarkEnd w:id="421"/>
    <w:p w14:paraId="462AD064" w14:textId="5DE9E1AE" w:rsidR="00634F41" w:rsidRDefault="00AB3731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7F4C87A5">
          <v:shape id="_x0000_i65530" type="#_x0000_t75" style="width:14.75pt;height:12pt" o:ole="">
            <v:imagedata r:id="rId1048" o:title=""/>
          </v:shape>
          <o:OLEObject Type="Embed" ProgID="Equation.DSMT4" ShapeID="_x0000_i65530" DrawAspect="Content" ObjectID="_1498527800" r:id="rId1049"/>
        </w:object>
      </w:r>
      <w:r w:rsidR="00225956">
        <w:rPr>
          <w:rFonts w:cstheme="minorHAnsi"/>
        </w:rPr>
        <w:t xml:space="preserve"> </w:t>
      </w:r>
      <w:r w:rsidR="00225956">
        <w:rPr>
          <w:rFonts w:cstheme="minorHAnsi"/>
        </w:rPr>
        <w:tab/>
      </w:r>
      <w:r w:rsidRPr="00AB3731">
        <w:rPr>
          <w:rFonts w:cstheme="minorHAnsi"/>
          <w:position w:val="-20"/>
        </w:rPr>
        <w:object w:dxaOrig="1460" w:dyaOrig="520" w14:anchorId="0C91BD89">
          <v:shape id="_x0000_i65531" type="#_x0000_t75" style="width:72.9pt;height:25.85pt" o:ole="">
            <v:imagedata r:id="rId1050" o:title=""/>
          </v:shape>
          <o:OLEObject Type="Embed" ProgID="Equation.DSMT4" ShapeID="_x0000_i65531" DrawAspect="Content" ObjectID="_1498527801" r:id="rId1051"/>
        </w:object>
      </w:r>
      <w:r w:rsidR="00225956">
        <w:rPr>
          <w:rFonts w:cstheme="minorHAnsi"/>
        </w:rPr>
        <w:t xml:space="preserve">      </w:t>
      </w:r>
      <w:bookmarkStart w:id="424" w:name="OLE_LINK187"/>
      <w:bookmarkStart w:id="425" w:name="OLE_LINK188"/>
      <w:r w:rsidR="00D0378D">
        <w:rPr>
          <w:rFonts w:cstheme="minorHAnsi"/>
        </w:rPr>
        <w:tab/>
        <w:t>(5.6)</w:t>
      </w:r>
    </w:p>
    <w:p w14:paraId="738977C6" w14:textId="77777777" w:rsidR="006E5F6F" w:rsidRDefault="006E5F6F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7BC4D2E6" w14:textId="5CE74A8E" w:rsidR="00D0378D" w:rsidRDefault="00634F41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also  </w:t>
      </w:r>
      <w:r w:rsidR="00AB3731" w:rsidRPr="00AB3731">
        <w:rPr>
          <w:rFonts w:cstheme="minorHAnsi"/>
          <w:position w:val="-20"/>
        </w:rPr>
        <w:object w:dxaOrig="3780" w:dyaOrig="520" w14:anchorId="000EA31A">
          <v:shape id="_x0000_i65532" type="#_x0000_t75" style="width:189.25pt;height:25.85pt" o:ole="">
            <v:imagedata r:id="rId1052" o:title=""/>
          </v:shape>
          <o:OLEObject Type="Embed" ProgID="Equation.DSMT4" ShapeID="_x0000_i65532" DrawAspect="Content" ObjectID="_1498527802" r:id="rId1053"/>
        </w:object>
      </w:r>
    </w:p>
    <w:p w14:paraId="48DBB804" w14:textId="217BB108" w:rsidR="00A24A18" w:rsidRPr="001718E5" w:rsidRDefault="001718E5" w:rsidP="009C1E23">
      <w:pPr>
        <w:tabs>
          <w:tab w:val="left" w:pos="720"/>
          <w:tab w:val="left" w:pos="549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we </w:t>
      </w:r>
      <w:r w:rsidR="00936858">
        <w:rPr>
          <w:rFonts w:eastAsia="ＭＳ Ｐゴシック (Theme Body Asian)" w:cstheme="minorHAnsi"/>
        </w:rPr>
        <w:t>have</w:t>
      </w:r>
      <w:r w:rsidR="009C1E23">
        <w:rPr>
          <w:rFonts w:eastAsia="ＭＳ Ｐゴシック (Theme Body Asian)" w:cstheme="minorHAnsi"/>
        </w:rPr>
        <w:t xml:space="preserve">  </w:t>
      </w:r>
      <w:r w:rsidR="00AB3731" w:rsidRPr="00AB3731">
        <w:rPr>
          <w:rFonts w:eastAsia="ＭＳ Ｐゴシック (Theme Body Asian)" w:cstheme="minorHAnsi"/>
          <w:position w:val="-20"/>
        </w:rPr>
        <w:object w:dxaOrig="1520" w:dyaOrig="520" w14:anchorId="74827F62">
          <v:shape id="_x0000_i65533" type="#_x0000_t75" style="width:75.7pt;height:25.85pt" o:ole="">
            <v:imagedata r:id="rId1054" o:title=""/>
          </v:shape>
          <o:OLEObject Type="Embed" ProgID="Equation.DSMT4" ShapeID="_x0000_i65533" DrawAspect="Content" ObjectID="_1498527803" r:id="rId1055"/>
        </w:object>
      </w:r>
      <w:r>
        <w:rPr>
          <w:rFonts w:cstheme="minorHAnsi"/>
          <w:position w:val="-20"/>
        </w:rPr>
        <w:t xml:space="preserve">    </w:t>
      </w:r>
      <w:r w:rsidR="009C1E23"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 xml:space="preserve"> </w:t>
      </w:r>
      <w:r w:rsidR="00225956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424"/>
      <w:bookmarkEnd w:id="425"/>
      <w:r w:rsidR="00225956">
        <w:rPr>
          <w:rFonts w:cstheme="minorHAnsi"/>
        </w:rPr>
        <w:t xml:space="preserve"> </w:t>
      </w:r>
    </w:p>
    <w:p w14:paraId="302F5209" w14:textId="77777777" w:rsidR="0022595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226B0248" w14:textId="48061504" w:rsidR="00167716" w:rsidRPr="00167716" w:rsidRDefault="006645AA" w:rsidP="00A24A18">
      <w:pPr>
        <w:tabs>
          <w:tab w:val="left" w:pos="720"/>
          <w:tab w:val="right" w:pos="8550"/>
        </w:tabs>
        <w:rPr>
          <w:rFonts w:cstheme="minorHAnsi"/>
        </w:rPr>
      </w:pPr>
      <w:bookmarkStart w:id="426" w:name="OLE_LINK357"/>
      <w:bookmarkStart w:id="427" w:name="OLE_LINK358"/>
      <w:bookmarkEnd w:id="330"/>
      <w:bookmarkEnd w:id="331"/>
      <w:r>
        <w:rPr>
          <w:rFonts w:cstheme="minorHAnsi"/>
          <w:color w:val="0000FF"/>
        </w:rPr>
        <w:t>Note</w:t>
      </w:r>
      <w:r w:rsidR="00225956">
        <w:rPr>
          <w:rFonts w:cstheme="minorHAnsi"/>
          <w:color w:val="0000FF"/>
        </w:rPr>
        <w:t xml:space="preserve">. </w:t>
      </w:r>
      <w:r w:rsidR="00225956">
        <w:rPr>
          <w:rFonts w:cstheme="minorHAnsi"/>
        </w:rPr>
        <w:t>For real vectors</w:t>
      </w:r>
      <w:r w:rsidR="001718E5">
        <w:rPr>
          <w:rFonts w:cstheme="minorHAnsi"/>
        </w:rPr>
        <w:t>,</w:t>
      </w:r>
      <w:r w:rsidR="00225956">
        <w:rPr>
          <w:rFonts w:cstheme="minorHAnsi"/>
        </w:rPr>
        <w:t xml:space="preserve"> </w:t>
      </w:r>
      <w:r w:rsidR="00AB3731" w:rsidRPr="00AB3731">
        <w:rPr>
          <w:rFonts w:cstheme="minorHAnsi"/>
          <w:position w:val="-20"/>
        </w:rPr>
        <w:object w:dxaOrig="2080" w:dyaOrig="520" w14:anchorId="74E6FECD">
          <v:shape id="_x0000_i65534" type="#_x0000_t75" style="width:104.3pt;height:25.85pt" o:ole="">
            <v:imagedata r:id="rId1056" o:title=""/>
          </v:shape>
          <o:OLEObject Type="Embed" ProgID="Equation.DSMT4" ShapeID="_x0000_i65534" DrawAspect="Content" ObjectID="_1498527804" r:id="rId1057"/>
        </w:object>
      </w:r>
      <w:r w:rsidR="00225956">
        <w:rPr>
          <w:rFonts w:cstheme="minorHAnsi"/>
        </w:rPr>
        <w:t xml:space="preserve"> </w:t>
      </w:r>
      <w:r w:rsidR="00167716">
        <w:rPr>
          <w:rFonts w:cstheme="minorHAnsi"/>
        </w:rPr>
        <w:t>whe</w:t>
      </w:r>
      <w:r w:rsidR="001718E5">
        <w:rPr>
          <w:rFonts w:cstheme="minorHAnsi"/>
        </w:rPr>
        <w:t>r</w:t>
      </w:r>
      <w:r w:rsidR="00167716">
        <w:rPr>
          <w:rFonts w:cstheme="minorHAnsi"/>
        </w:rPr>
        <w:t xml:space="preserve">e </w:t>
      </w:r>
      <w:r w:rsidR="00167716" w:rsidRPr="001718E5">
        <w:rPr>
          <w:rFonts w:ascii="Symbol" w:hAnsi="Symbol" w:cstheme="minorHAnsi"/>
          <w:i/>
        </w:rPr>
        <w:t></w:t>
      </w:r>
      <w:r w:rsidR="00167716">
        <w:rPr>
          <w:rFonts w:cstheme="minorHAnsi"/>
        </w:rPr>
        <w:t xml:space="preserve"> is the angle between the vectors. </w:t>
      </w:r>
      <w:r w:rsidR="001718E5">
        <w:rPr>
          <w:rFonts w:cstheme="minorHAnsi"/>
        </w:rPr>
        <w:t>Equation 5.6</w:t>
      </w:r>
      <w:r w:rsidR="00167716">
        <w:rPr>
          <w:rFonts w:cstheme="minorHAnsi"/>
        </w:rPr>
        <w:t xml:space="preserve"> follows easily from this </w:t>
      </w:r>
      <w:r w:rsidR="005B5D8A">
        <w:rPr>
          <w:rFonts w:cstheme="minorHAnsi"/>
        </w:rPr>
        <w:t>fact,</w:t>
      </w:r>
      <w:r w:rsidR="00167716">
        <w:rPr>
          <w:rFonts w:cstheme="minorHAnsi"/>
        </w:rPr>
        <w:t xml:space="preserve"> but the above approach is useful as a model for the complex case.</w:t>
      </w:r>
    </w:p>
    <w:p w14:paraId="7E4343EB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5917E50" w14:textId="38E96AF5" w:rsidR="00614254" w:rsidRDefault="00225956" w:rsidP="00614254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A34012">
        <w:rPr>
          <w:rFonts w:cstheme="minorHAnsi"/>
        </w:rPr>
        <w:t xml:space="preserve"> If </w:t>
      </w:r>
      <w:r w:rsidR="00AB3731" w:rsidRPr="00AB3731">
        <w:rPr>
          <w:rFonts w:cstheme="minorHAnsi"/>
          <w:position w:val="-62"/>
        </w:rPr>
        <w:object w:dxaOrig="4000" w:dyaOrig="1360" w14:anchorId="5572C4AA">
          <v:shape id="_x0000_i65535" type="#_x0000_t75" style="width:200.3pt;height:68.3pt" o:ole="">
            <v:imagedata r:id="rId1058" o:title=""/>
          </v:shape>
          <o:OLEObject Type="Embed" ProgID="Equation.DSMT4" ShapeID="_x0000_i65535" DrawAspect="Content" ObjectID="_1498527805" r:id="rId1059"/>
        </w:object>
      </w:r>
      <w:r w:rsidR="00A22267">
        <w:rPr>
          <w:rFonts w:cstheme="minorHAnsi"/>
        </w:rPr>
        <w:t xml:space="preserve"> then we define </w:t>
      </w:r>
    </w:p>
    <w:p w14:paraId="69A7AB49" w14:textId="3390240A" w:rsidR="00F902C7" w:rsidRDefault="00614254" w:rsidP="00614254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1780" w:dyaOrig="700" w14:anchorId="00106127">
          <v:shape id="_x0000_i65536" type="#_x0000_t75" style="width:88.6pt;height:35.1pt" o:ole="">
            <v:imagedata r:id="rId1060" o:title=""/>
          </v:shape>
          <o:OLEObject Type="Embed" ProgID="Equation.DSMT4" ShapeID="_x0000_i65536" DrawAspect="Content" ObjectID="_1498527806" r:id="rId1061"/>
        </w:object>
      </w:r>
      <w:r w:rsidR="00B965D4">
        <w:rPr>
          <w:rFonts w:cstheme="minorHAnsi"/>
        </w:rPr>
        <w:tab/>
        <w:t>(5.7a)</w:t>
      </w:r>
    </w:p>
    <w:p w14:paraId="606302D5" w14:textId="77777777" w:rsidR="004A038F" w:rsidRDefault="00614254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</w:t>
      </w:r>
      <w:r w:rsidR="007F5DEC">
        <w:rPr>
          <w:rFonts w:cstheme="minorHAnsi"/>
        </w:rPr>
        <w:t xml:space="preserve">LHS </w:t>
      </w:r>
      <w:r>
        <w:rPr>
          <w:rFonts w:cstheme="minorHAnsi"/>
        </w:rPr>
        <w:t xml:space="preserve"> of (5.7a) </w:t>
      </w:r>
      <w:r w:rsidR="007F5DEC">
        <w:rPr>
          <w:rFonts w:cstheme="minorHAnsi"/>
        </w:rPr>
        <w:t xml:space="preserve">can be expressed in Bra-Ket notation; </w:t>
      </w:r>
      <w:r>
        <w:rPr>
          <w:rFonts w:cstheme="minorHAnsi"/>
        </w:rPr>
        <w:t xml:space="preserve">the </w:t>
      </w:r>
      <w:r w:rsidR="007F5DEC">
        <w:rPr>
          <w:rFonts w:cstheme="minorHAnsi"/>
        </w:rPr>
        <w:t>RHS can be expressed in matrix notation:</w:t>
      </w:r>
    </w:p>
    <w:p w14:paraId="5170941F" w14:textId="7FF1E91F" w:rsidR="00F902C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1800" w:dyaOrig="540" w14:anchorId="73EC73EA">
          <v:shape id="_x0000_i65537" type="#_x0000_t75" style="width:90.45pt;height:26.75pt" o:ole="">
            <v:imagedata r:id="rId1062" o:title=""/>
          </v:shape>
          <o:OLEObject Type="Embed" ProgID="Equation.DSMT4" ShapeID="_x0000_i65537" DrawAspect="Content" ObjectID="_1498527807" r:id="rId1063"/>
        </w:object>
      </w:r>
      <w:r>
        <w:rPr>
          <w:rFonts w:cstheme="minorHAnsi"/>
        </w:rPr>
        <w:tab/>
      </w:r>
      <w:r w:rsidR="000700E4">
        <w:rPr>
          <w:rFonts w:cstheme="minorHAnsi"/>
        </w:rPr>
        <w:t xml:space="preserve"> </w:t>
      </w:r>
      <w:r>
        <w:rPr>
          <w:rFonts w:cstheme="minorHAnsi"/>
        </w:rPr>
        <w:t>(5.7b)</w:t>
      </w:r>
    </w:p>
    <w:p w14:paraId="66EF54EE" w14:textId="50D96FD8" w:rsidR="00EE38BD" w:rsidRDefault="007F5DEC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B569CA">
        <w:rPr>
          <w:rFonts w:cstheme="minorHAnsi"/>
        </w:rPr>
        <w:t xml:space="preserve"> implies</w:t>
      </w:r>
      <w:r w:rsidR="000700E4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8"/>
        </w:rPr>
        <w:object w:dxaOrig="1460" w:dyaOrig="520" w14:anchorId="23BA9EBE">
          <v:shape id="_x0000_i65538" type="#_x0000_t75" style="width:72.9pt;height:25.85pt" o:ole="">
            <v:imagedata r:id="rId1064" o:title=""/>
          </v:shape>
          <o:OLEObject Type="Embed" ProgID="Equation.DSMT4" ShapeID="_x0000_i65538" DrawAspect="Content" ObjectID="_1498527808" r:id="rId1065"/>
        </w:object>
      </w:r>
      <w:r w:rsidR="006645AA">
        <w:rPr>
          <w:rFonts w:cstheme="minorHAnsi"/>
        </w:rPr>
        <w:t>:</w:t>
      </w:r>
      <w:r w:rsidR="006645AA">
        <w:rPr>
          <w:rFonts w:cstheme="minorHAnsi"/>
        </w:rPr>
        <w:tab/>
        <w:t>(5.7c)</w:t>
      </w:r>
    </w:p>
    <w:p w14:paraId="069A2F57" w14:textId="45D963F4" w:rsidR="00A2226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2680" w:dyaOrig="660" w14:anchorId="2DD118E7">
          <v:shape id="_x0000_i65539" type="#_x0000_t75" style="width:133.85pt;height:33.25pt" o:ole="">
            <v:imagedata r:id="rId1066" o:title=""/>
          </v:shape>
          <o:OLEObject Type="Embed" ProgID="Equation.DSMT4" ShapeID="_x0000_i65539" DrawAspect="Content" ObjectID="_1498527809" r:id="rId1067"/>
        </w:object>
      </w:r>
      <w:r>
        <w:rPr>
          <w:rFonts w:cstheme="minorHAnsi"/>
        </w:rPr>
        <w:t xml:space="preserve"> </w:t>
      </w:r>
    </w:p>
    <w:p w14:paraId="6416E044" w14:textId="397B1812" w:rsidR="00225956" w:rsidRDefault="00A2226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8800B7">
        <w:rPr>
          <w:rFonts w:cstheme="minorHAnsi"/>
        </w:rPr>
        <w:t xml:space="preserve">Note that </w:t>
      </w:r>
      <w:r w:rsidR="002C0CDC">
        <w:rPr>
          <w:rFonts w:cstheme="minorHAnsi"/>
        </w:rPr>
        <w:t xml:space="preserve">in general </w:t>
      </w:r>
      <w:r w:rsidR="00AB3731" w:rsidRPr="00AB3731">
        <w:rPr>
          <w:rFonts w:cstheme="minorHAnsi"/>
          <w:position w:val="-18"/>
        </w:rPr>
        <w:object w:dxaOrig="1700" w:dyaOrig="480" w14:anchorId="7D73A0E4">
          <v:shape id="_x0000_i65540" type="#_x0000_t75" style="width:84.9pt;height:24pt" o:ole="">
            <v:imagedata r:id="rId1068" o:title=""/>
          </v:shape>
          <o:OLEObject Type="Embed" ProgID="Equation.DSMT4" ShapeID="_x0000_i65540" DrawAspect="Content" ObjectID="_1498527810" r:id="rId1069"/>
        </w:object>
      </w:r>
      <w:r w:rsidR="002C0CDC">
        <w:rPr>
          <w:rFonts w:cstheme="minorHAnsi"/>
        </w:rPr>
        <w:t>.</w:t>
      </w:r>
    </w:p>
    <w:p w14:paraId="5CA66B5D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771C6BE" w14:textId="0DF7526B" w:rsidR="00A22267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Cauchy-Schwarz Inequality for complex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 are vectors in </w:t>
      </w:r>
      <w:r w:rsidR="00AB3731" w:rsidRPr="00AB3731">
        <w:rPr>
          <w:rFonts w:cstheme="minorHAnsi"/>
          <w:position w:val="-4"/>
        </w:rPr>
        <w:object w:dxaOrig="320" w:dyaOrig="320" w14:anchorId="7670B8FE">
          <v:shape id="_x0000_i65541" type="#_x0000_t75" style="width:15.7pt;height:15.7pt" o:ole="">
            <v:imagedata r:id="rId1070" o:title=""/>
          </v:shape>
          <o:OLEObject Type="Embed" ProgID="Equation.DSMT4" ShapeID="_x0000_i65541" DrawAspect="Content" ObjectID="_1498527811" r:id="rId1071"/>
        </w:object>
      </w:r>
      <w:r>
        <w:rPr>
          <w:rFonts w:cstheme="minorHAnsi"/>
        </w:rPr>
        <w:t xml:space="preserve"> then</w:t>
      </w:r>
    </w:p>
    <w:p w14:paraId="62E25FCE" w14:textId="57B99025" w:rsidR="006B387D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2920" w:dyaOrig="660" w14:anchorId="788BA106">
          <v:shape id="_x0000_i65542" type="#_x0000_t75" style="width:145.85pt;height:33.25pt" o:ole="">
            <v:imagedata r:id="rId1072" o:title=""/>
          </v:shape>
          <o:OLEObject Type="Embed" ProgID="Equation.DSMT4" ShapeID="_x0000_i65542" DrawAspect="Content" ObjectID="_1498527812" r:id="rId107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9)</w:t>
      </w:r>
    </w:p>
    <w:p w14:paraId="21825A8C" w14:textId="77777777" w:rsidR="009C1E23" w:rsidRDefault="009C1E2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20D8783D" w14:textId="77777777" w:rsidR="00B73BE9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bookmarkStart w:id="428" w:name="OLE_LINK238"/>
      <w:bookmarkStart w:id="429" w:name="OLE_LINK239"/>
      <w:r w:rsidR="00B73BE9">
        <w:rPr>
          <w:rFonts w:cstheme="minorHAnsi"/>
        </w:rPr>
        <w:t xml:space="preserve"> We begin with the Triangle Inequality:</w:t>
      </w:r>
    </w:p>
    <w:p w14:paraId="2B898BA9" w14:textId="1F48700B" w:rsidR="00B73BE9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1820" w:dyaOrig="440" w14:anchorId="107464EE">
          <v:shape id="_x0000_i65543" type="#_x0000_t75" style="width:91.4pt;height:22.15pt" o:ole="">
            <v:imagedata r:id="rId1074" o:title=""/>
          </v:shape>
          <o:OLEObject Type="Embed" ProgID="Equation.DSMT4" ShapeID="_x0000_i65543" DrawAspect="Content" ObjectID="_1498527813" r:id="rId1075"/>
        </w:object>
      </w:r>
      <w:r w:rsidR="000A79B6">
        <w:rPr>
          <w:rFonts w:cstheme="minorHAnsi"/>
        </w:rPr>
        <w:t>.</w: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i)</w:t>
      </w:r>
    </w:p>
    <w:p w14:paraId="56BFA185" w14:textId="77777777" w:rsidR="00B73BE9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10A43DF7" w14:textId="17AC490D" w:rsidR="00F43D93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position w:val="-18"/>
        </w:rPr>
        <w:tab/>
      </w:r>
      <w:bookmarkEnd w:id="428"/>
      <w:bookmarkEnd w:id="429"/>
      <w:r w:rsidR="00AB3731">
        <w:rPr>
          <w:rFonts w:cstheme="minorHAnsi"/>
          <w:position w:val="-18"/>
        </w:rPr>
        <w:object w:dxaOrig="6520" w:dyaOrig="660" w14:anchorId="5DAF64F9">
          <v:shape id="_x0000_i65544" type="#_x0000_t75" style="width:325.85pt;height:33.25pt" o:ole="">
            <v:imagedata r:id="rId1076" o:title=""/>
          </v:shape>
          <o:OLEObject Type="Embed" ProgID="Equation.DSMT4" ShapeID="_x0000_i65544" DrawAspect="Content" ObjectID="_1498527814" r:id="rId1077"/>
        </w:object>
      </w:r>
      <w:r w:rsidR="00357E05">
        <w:rPr>
          <w:rFonts w:cstheme="minorHAnsi"/>
        </w:rPr>
        <w:t xml:space="preserve">. </w:t>
      </w:r>
      <w:r w:rsidR="000A79B6">
        <w:rPr>
          <w:rFonts w:cstheme="minorHAnsi"/>
        </w:rPr>
        <w:tab/>
        <w:t>(ii)</w:t>
      </w:r>
    </w:p>
    <w:p w14:paraId="07E9ED9F" w14:textId="77777777" w:rsidR="00EE6F42" w:rsidRDefault="00EE6F42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344DABC7" w14:textId="77777777" w:rsidR="00357E05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22C3C1EB" w14:textId="40CF380F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7460" w:dyaOrig="660" w14:anchorId="5D0F8B4A">
          <v:shape id="_x0000_i65545" type="#_x0000_t75" style="width:372.9pt;height:33.25pt" o:ole="">
            <v:imagedata r:id="rId1078" o:title=""/>
          </v:shape>
          <o:OLEObject Type="Embed" ProgID="Equation.DSMT4" ShapeID="_x0000_i65545" DrawAspect="Content" ObjectID="_1498527815" r:id="rId1079"/>
        </w:object>
      </w:r>
      <w:r>
        <w:rPr>
          <w:rFonts w:cstheme="minorHAnsi"/>
        </w:rPr>
        <w:t xml:space="preserve"> </w:t>
      </w:r>
    </w:p>
    <w:p w14:paraId="4AF318EE" w14:textId="77777777" w:rsidR="00255D77" w:rsidRDefault="00255D77" w:rsidP="00E4510B">
      <w:pPr>
        <w:tabs>
          <w:tab w:val="left" w:pos="720"/>
          <w:tab w:val="right" w:pos="8550"/>
        </w:tabs>
        <w:rPr>
          <w:rFonts w:cstheme="minorHAnsi"/>
        </w:rPr>
      </w:pPr>
      <w:bookmarkStart w:id="430" w:name="OLE_LINK901"/>
      <w:bookmarkStart w:id="431" w:name="OLE_LINK902"/>
      <w:bookmarkEnd w:id="422"/>
      <w:bookmarkEnd w:id="423"/>
    </w:p>
    <w:p w14:paraId="6B104404" w14:textId="77777777" w:rsidR="00E4510B" w:rsidRDefault="00E4510B" w:rsidP="00E4510B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which implies</w:t>
      </w:r>
    </w:p>
    <w:p w14:paraId="6A0E3A52" w14:textId="25AA1AE0" w:rsidR="00CC3031" w:rsidRDefault="00E4510B" w:rsidP="00E4510B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2680" w:dyaOrig="480" w14:anchorId="5D497AA9">
          <v:shape id="_x0000_i65546" type="#_x0000_t75" style="width:133.85pt;height:24pt" o:ole="">
            <v:imagedata r:id="rId1080" o:title=""/>
          </v:shape>
          <o:OLEObject Type="Embed" ProgID="Equation.DSMT4" ShapeID="_x0000_i65546" DrawAspect="Content" ObjectID="_1498527816" r:id="rId1081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i</w:t>
      </w:r>
      <w:r w:rsidR="00B569CA">
        <w:rPr>
          <w:rFonts w:cstheme="minorHAnsi"/>
        </w:rPr>
        <w:t>ii</w:t>
      </w:r>
      <w:r>
        <w:rPr>
          <w:rFonts w:cstheme="minorHAnsi"/>
        </w:rPr>
        <w:t>)</w:t>
      </w:r>
    </w:p>
    <w:p w14:paraId="3EE05925" w14:textId="77777777" w:rsidR="00EE6F42" w:rsidRDefault="00EE6F42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</w:p>
    <w:p w14:paraId="3FC8B5DC" w14:textId="77777777" w:rsidR="008800B7" w:rsidRDefault="00D01561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Since</w:t>
      </w:r>
      <w:r w:rsidR="0016696B">
        <w:rPr>
          <w:rFonts w:cstheme="minorHAnsi"/>
        </w:rPr>
        <w:t xml:space="preserve">  </w:t>
      </w:r>
    </w:p>
    <w:p w14:paraId="11F59576" w14:textId="78A6A41C" w:rsidR="00D01561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0"/>
        </w:rPr>
        <w:object w:dxaOrig="6520" w:dyaOrig="620" w14:anchorId="25CF2BF2">
          <v:shape id="_x0000_i65547" type="#_x0000_t75" style="width:325.85pt;height:31.4pt" o:ole="">
            <v:imagedata r:id="rId1082" o:title=""/>
          </v:shape>
          <o:OLEObject Type="Embed" ProgID="Equation.DSMT4" ShapeID="_x0000_i65547" DrawAspect="Content" ObjectID="_1498527817" r:id="rId1083"/>
        </w:object>
      </w:r>
      <w:r w:rsidR="0016696B">
        <w:rPr>
          <w:rFonts w:cstheme="minorHAnsi"/>
        </w:rPr>
        <w:t xml:space="preserve"> </w:t>
      </w:r>
      <w:r w:rsidR="009B0224">
        <w:rPr>
          <w:rFonts w:cstheme="minorHAnsi"/>
        </w:rPr>
        <w:tab/>
        <w:t>(</w:t>
      </w:r>
      <w:r w:rsidR="00B569CA">
        <w:rPr>
          <w:rFonts w:cstheme="minorHAnsi"/>
        </w:rPr>
        <w:t>i</w:t>
      </w:r>
      <w:r w:rsidR="009B0224">
        <w:rPr>
          <w:rFonts w:cstheme="minorHAnsi"/>
        </w:rPr>
        <w:t>v)</w:t>
      </w:r>
    </w:p>
    <w:p w14:paraId="15738FDC" w14:textId="77777777" w:rsid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we have</w:t>
      </w:r>
      <w:r w:rsidR="009B0224">
        <w:rPr>
          <w:rFonts w:cstheme="minorHAnsi"/>
        </w:rPr>
        <w:t xml:space="preserve"> that</w:t>
      </w:r>
    </w:p>
    <w:p w14:paraId="0D62A30C" w14:textId="21ED8BBC" w:rsidR="00E877BE" w:rsidRP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0"/>
        </w:rPr>
        <w:object w:dxaOrig="2960" w:dyaOrig="620" w14:anchorId="5745C54F">
          <v:shape id="_x0000_i65548" type="#_x0000_t75" style="width:147.7pt;height:31.4pt" o:ole="">
            <v:imagedata r:id="rId1084" o:title=""/>
          </v:shape>
          <o:OLEObject Type="Embed" ProgID="Equation.DSMT4" ShapeID="_x0000_i65548" DrawAspect="Content" ObjectID="_1498527818" r:id="rId1085"/>
        </w:object>
      </w:r>
      <w:r w:rsidR="00CC3031">
        <w:rPr>
          <w:rFonts w:cstheme="minorHAnsi"/>
        </w:rPr>
        <w:t>.</w:t>
      </w:r>
      <w:r w:rsidR="00BE29C0">
        <w:rPr>
          <w:rFonts w:cstheme="minorHAnsi"/>
        </w:rPr>
        <w:t xml:space="preserve"> </w:t>
      </w:r>
      <w:bookmarkStart w:id="432" w:name="OLE_LINK195"/>
      <w:bookmarkStart w:id="433" w:name="OLE_LINK196"/>
      <w:r w:rsidR="00BE29C0">
        <w:rPr>
          <w:rFonts w:cstheme="minorHAnsi"/>
        </w:rPr>
        <w:t xml:space="preserve">   </w:t>
      </w:r>
      <w:r w:rsidR="00BE29C0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432"/>
      <w:bookmarkEnd w:id="433"/>
      <w:r w:rsidR="00BE29C0">
        <w:rPr>
          <w:rFonts w:cstheme="minorHAnsi"/>
        </w:rPr>
        <w:t xml:space="preserve"> </w:t>
      </w:r>
    </w:p>
    <w:p w14:paraId="1C15B8B6" w14:textId="77777777" w:rsidR="00936FF9" w:rsidRDefault="00936FF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085BDE2F" w14:textId="77777777" w:rsidR="00940065" w:rsidRDefault="00936F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</w:t>
      </w:r>
      <w:r w:rsidR="00940065">
        <w:rPr>
          <w:rFonts w:cstheme="minorHAnsi"/>
        </w:rPr>
        <w:t>now</w:t>
      </w:r>
      <w:r>
        <w:rPr>
          <w:rFonts w:cstheme="minorHAnsi"/>
        </w:rPr>
        <w:t xml:space="preserve"> use </w:t>
      </w:r>
      <w:r w:rsidR="00EE38BD">
        <w:rPr>
          <w:rFonts w:cstheme="minorHAnsi"/>
        </w:rPr>
        <w:t>the C</w:t>
      </w:r>
      <w:r w:rsidR="00CB1792">
        <w:rPr>
          <w:rFonts w:cstheme="minorHAnsi"/>
        </w:rPr>
        <w:t>auchy</w:t>
      </w:r>
      <w:r w:rsidR="00EE38BD">
        <w:rPr>
          <w:rFonts w:cstheme="minorHAnsi"/>
        </w:rPr>
        <w:t xml:space="preserve">-Schwarz </w:t>
      </w:r>
      <w:r>
        <w:rPr>
          <w:rFonts w:cstheme="minorHAnsi"/>
        </w:rPr>
        <w:t xml:space="preserve">formula </w:t>
      </w:r>
      <w:r w:rsidR="00EE38BD">
        <w:rPr>
          <w:rFonts w:cstheme="minorHAnsi"/>
        </w:rPr>
        <w:t>(</w:t>
      </w:r>
      <w:r>
        <w:rPr>
          <w:rFonts w:cstheme="minorHAnsi"/>
        </w:rPr>
        <w:t>5.9</w:t>
      </w:r>
      <w:r w:rsidR="00EE38BD">
        <w:rPr>
          <w:rFonts w:cstheme="minorHAnsi"/>
        </w:rPr>
        <w:t>)</w:t>
      </w:r>
      <w:r>
        <w:rPr>
          <w:rFonts w:cstheme="minorHAnsi"/>
        </w:rPr>
        <w:t xml:space="preserve"> to develop the Uncertainty Principle.</w:t>
      </w:r>
      <w:r w:rsidR="001D4853">
        <w:rPr>
          <w:rFonts w:cstheme="minorHAnsi"/>
        </w:rPr>
        <w:t xml:space="preserve"> </w:t>
      </w:r>
      <w:r w:rsidR="00CC2F1F">
        <w:rPr>
          <w:rFonts w:cstheme="minorHAnsi"/>
        </w:rPr>
        <w:t>This formula is primarily for Case A</w:t>
      </w:r>
      <w:r w:rsidR="00EE38BD">
        <w:rPr>
          <w:rFonts w:cstheme="minorHAnsi"/>
        </w:rPr>
        <w:t xml:space="preserve"> in which </w:t>
      </w:r>
      <w:r w:rsidR="00EE38BD">
        <w:rPr>
          <w:rFonts w:cstheme="minorHAnsi"/>
          <w:i/>
        </w:rPr>
        <w:t>L</w:t>
      </w:r>
      <w:r w:rsidR="00EE38BD">
        <w:rPr>
          <w:rFonts w:cstheme="minorHAnsi"/>
        </w:rPr>
        <w:t xml:space="preserve"> and </w:t>
      </w:r>
      <w:r w:rsidR="00EE38BD">
        <w:rPr>
          <w:rFonts w:cstheme="minorHAnsi"/>
          <w:i/>
        </w:rPr>
        <w:t>M</w:t>
      </w:r>
      <w:r w:rsidR="00EE38BD">
        <w:rPr>
          <w:rFonts w:cstheme="minorHAnsi"/>
        </w:rPr>
        <w:t xml:space="preserve"> are Alice observables</w:t>
      </w:r>
      <w:r w:rsidR="00CC2F1F">
        <w:rPr>
          <w:rFonts w:cstheme="minorHAnsi"/>
        </w:rPr>
        <w:t>. While it is true for Case B</w:t>
      </w:r>
      <w:r w:rsidR="00EE38BD">
        <w:rPr>
          <w:rFonts w:cstheme="minorHAnsi"/>
        </w:rPr>
        <w:t xml:space="preserve"> (i.e., Alice and Bob observables)</w:t>
      </w:r>
      <w:r w:rsidR="00CC2F1F">
        <w:rPr>
          <w:rFonts w:cstheme="minorHAnsi"/>
        </w:rPr>
        <w:t>, it does not have much substance since the commutator is zero.</w:t>
      </w:r>
      <w:r>
        <w:rPr>
          <w:rFonts w:cstheme="minorHAnsi"/>
        </w:rPr>
        <w:t xml:space="preserve"> </w:t>
      </w:r>
      <w:r w:rsidR="00CC2F1F">
        <w:rPr>
          <w:rFonts w:cstheme="minorHAnsi"/>
        </w:rPr>
        <w:t xml:space="preserve">In case B the observables are independent and </w:t>
      </w:r>
      <w:r w:rsidR="00EE38BD">
        <w:rPr>
          <w:rFonts w:cstheme="minorHAnsi"/>
        </w:rPr>
        <w:t xml:space="preserve">are </w:t>
      </w:r>
      <w:r w:rsidR="00CC2F1F">
        <w:rPr>
          <w:rFonts w:cstheme="minorHAnsi"/>
        </w:rPr>
        <w:t>not encumbered with uncertainty.</w:t>
      </w:r>
    </w:p>
    <w:p w14:paraId="4767702A" w14:textId="77777777" w:rsidR="00940065" w:rsidRDefault="00940065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646D2D9" w14:textId="4389BDCA" w:rsidR="008A6714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The Uncertainty Principle)</w:t>
      </w:r>
      <w:r>
        <w:rPr>
          <w:rFonts w:cstheme="minorHAnsi"/>
          <w:color w:val="0000FF"/>
        </w:rPr>
        <w:t xml:space="preserve">. </w:t>
      </w:r>
      <w:r w:rsidR="004A413C">
        <w:rPr>
          <w:rFonts w:cstheme="minorHAnsi"/>
        </w:rPr>
        <w:t xml:space="preserve">Let </w:t>
      </w:r>
      <w:r w:rsidR="004A413C">
        <w:rPr>
          <w:rFonts w:cstheme="minorHAnsi"/>
          <w:i/>
        </w:rPr>
        <w:t>L</w:t>
      </w:r>
      <w:r w:rsidR="004A413C">
        <w:rPr>
          <w:rFonts w:cstheme="minorHAnsi"/>
        </w:rPr>
        <w:t xml:space="preserve"> and </w:t>
      </w:r>
      <w:r w:rsidR="004A413C">
        <w:rPr>
          <w:rFonts w:cstheme="minorHAnsi"/>
          <w:i/>
        </w:rPr>
        <w:t>M</w:t>
      </w:r>
      <w:r w:rsidR="004A413C">
        <w:rPr>
          <w:rFonts w:cstheme="minorHAnsi"/>
        </w:rPr>
        <w:t xml:space="preserve"> be observables and</w:t>
      </w:r>
      <w:r w:rsidR="00936FF9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6"/>
        </w:rPr>
        <w:object w:dxaOrig="420" w:dyaOrig="440" w14:anchorId="62C5E6A3">
          <v:shape id="_x0000_i65549" type="#_x0000_t75" style="width:21.25pt;height:22.15pt" o:ole="">
            <v:imagedata r:id="rId1086" o:title=""/>
          </v:shape>
          <o:OLEObject Type="Embed" ProgID="Equation.DSMT4" ShapeID="_x0000_i65549" DrawAspect="Content" ObjectID="_1498527819" r:id="rId1087"/>
        </w:object>
      </w:r>
      <w:r w:rsidR="004A413C">
        <w:rPr>
          <w:rFonts w:cstheme="minorHAnsi"/>
        </w:rPr>
        <w:t xml:space="preserve"> any normalized </w:t>
      </w:r>
      <w:r w:rsidR="003E3BE7">
        <w:rPr>
          <w:rFonts w:cstheme="minorHAnsi"/>
        </w:rPr>
        <w:t xml:space="preserve">simultaneous eigenvector of </w:t>
      </w:r>
      <w:r w:rsidR="003E3BE7">
        <w:rPr>
          <w:rFonts w:cstheme="minorHAnsi"/>
          <w:i/>
        </w:rPr>
        <w:t>L</w:t>
      </w:r>
      <w:r w:rsidR="003E3BE7">
        <w:rPr>
          <w:rFonts w:cstheme="minorHAnsi"/>
        </w:rPr>
        <w:t xml:space="preserve"> and </w:t>
      </w:r>
      <w:r w:rsidR="003E3BE7">
        <w:rPr>
          <w:rFonts w:cstheme="minorHAnsi"/>
          <w:i/>
        </w:rPr>
        <w:t>M</w:t>
      </w:r>
      <w:r w:rsidR="003E3BE7">
        <w:rPr>
          <w:rFonts w:cstheme="minorHAnsi"/>
        </w:rPr>
        <w:t xml:space="preserve">. </w:t>
      </w:r>
      <w:r>
        <w:rPr>
          <w:rFonts w:cstheme="minorHAnsi"/>
        </w:rPr>
        <w:t>Then</w:t>
      </w:r>
    </w:p>
    <w:p w14:paraId="4613B5A2" w14:textId="423ADAED" w:rsidR="008A6714" w:rsidRDefault="008A6714" w:rsidP="00315924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2980" w:dyaOrig="660" w14:anchorId="2B9C57C2">
          <v:shape id="_x0000_i65550" type="#_x0000_t75" style="width:148.6pt;height:33.25pt" o:ole="">
            <v:imagedata r:id="rId1088" o:title=""/>
          </v:shape>
          <o:OLEObject Type="Embed" ProgID="Equation.DSMT4" ShapeID="_x0000_i65550" DrawAspect="Content" ObjectID="_1498527820" r:id="rId1089"/>
        </w:object>
      </w:r>
      <w:r>
        <w:rPr>
          <w:rFonts w:cstheme="minorHAnsi"/>
        </w:rPr>
        <w:t xml:space="preserve"> </w:t>
      </w:r>
      <w:r w:rsidR="00315924">
        <w:rPr>
          <w:rFonts w:cstheme="minorHAnsi"/>
        </w:rPr>
        <w:tab/>
        <w:t>(5.13)</w:t>
      </w:r>
    </w:p>
    <w:p w14:paraId="7D2BE9C8" w14:textId="77777777" w:rsidR="00936FF9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oof. </w:t>
      </w:r>
      <w:r w:rsidR="003E3BE7">
        <w:rPr>
          <w:rFonts w:cstheme="minorHAnsi"/>
        </w:rPr>
        <w:t>Define</w:t>
      </w:r>
    </w:p>
    <w:p w14:paraId="0782C3B1" w14:textId="28EC4859" w:rsidR="00387EC8" w:rsidRDefault="003E3BE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4160" w:dyaOrig="440" w14:anchorId="6DB8F1EC">
          <v:shape id="_x0000_i65551" type="#_x0000_t75" style="width:207.7pt;height:22.15pt" o:ole="">
            <v:imagedata r:id="rId1090" o:title=""/>
          </v:shape>
          <o:OLEObject Type="Embed" ProgID="Equation.DSMT4" ShapeID="_x0000_i65551" DrawAspect="Content" ObjectID="_1498527821" r:id="rId1091"/>
        </w:object>
      </w:r>
      <w:r w:rsidR="0047609F">
        <w:rPr>
          <w:rFonts w:cstheme="minorHAnsi"/>
        </w:rPr>
        <w:t xml:space="preserve"> </w:t>
      </w:r>
      <w:r w:rsidR="00387EC8">
        <w:rPr>
          <w:rFonts w:cstheme="minorHAnsi"/>
        </w:rPr>
        <w:tab/>
      </w:r>
      <w:r w:rsidR="00387EC8">
        <w:rPr>
          <w:rFonts w:cstheme="minorHAnsi"/>
        </w:rPr>
        <w:tab/>
        <w:t>(a)</w:t>
      </w:r>
    </w:p>
    <w:p w14:paraId="18B48702" w14:textId="75FC4207" w:rsidR="003E3BE7" w:rsidRDefault="0071023F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>
        <w:rPr>
          <w:rFonts w:cstheme="minorHAnsi"/>
          <w:i/>
        </w:rPr>
        <w:t>L</w:t>
      </w:r>
      <w:r w:rsidR="00387EC8">
        <w:rPr>
          <w:rFonts w:cstheme="minorHAnsi"/>
        </w:rPr>
        <w:t xml:space="preserve"> is Hermitian,</w:t>
      </w:r>
      <w:r w:rsidR="009F105B">
        <w:rPr>
          <w:rFonts w:cstheme="minorHAnsi"/>
        </w:rPr>
        <w:t xml:space="preserve"> and</w:t>
      </w:r>
    </w:p>
    <w:p w14:paraId="60AC1A30" w14:textId="54A9BFE6" w:rsidR="0071023F" w:rsidRDefault="0071023F" w:rsidP="00B9775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4820" w:dyaOrig="440" w14:anchorId="2393CF00">
          <v:shape id="_x0000_i65552" type="#_x0000_t75" style="width:240.9pt;height:22.15pt" o:ole="">
            <v:imagedata r:id="rId1092" o:title=""/>
          </v:shape>
          <o:OLEObject Type="Embed" ProgID="Equation.DSMT4" ShapeID="_x0000_i65552" DrawAspect="Content" ObjectID="_1498527822" r:id="rId1093"/>
        </w:object>
      </w:r>
      <w:r w:rsidR="009F105B">
        <w:rPr>
          <w:rFonts w:cstheme="minorHAnsi"/>
        </w:rPr>
        <w:t>.</w:t>
      </w:r>
      <w:r w:rsidR="00387EC8">
        <w:rPr>
          <w:rFonts w:cstheme="minorHAnsi"/>
        </w:rPr>
        <w:tab/>
        <w:t>(b)</w:t>
      </w:r>
    </w:p>
    <w:p w14:paraId="457581B3" w14:textId="77777777" w:rsidR="0071023F" w:rsidRDefault="009854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47FD76D6" w14:textId="29F7FC1B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5420" w:dyaOrig="660" w14:anchorId="35E4BB8B">
          <v:shape id="_x0000_i65553" type="#_x0000_t75" style="width:271.4pt;height:33.25pt" o:ole="">
            <v:imagedata r:id="rId1094" o:title=""/>
          </v:shape>
          <o:OLEObject Type="Embed" ProgID="Equation.DSMT4" ShapeID="_x0000_i65553" DrawAspect="Content" ObjectID="_1498527823" r:id="rId1095"/>
        </w:object>
      </w:r>
      <w:r w:rsidR="008F0F78">
        <w:rPr>
          <w:rFonts w:cstheme="minorHAnsi"/>
        </w:rPr>
        <w:t xml:space="preserve"> </w:t>
      </w:r>
      <w:r w:rsidR="009F105B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bookmarkStart w:id="434" w:name="OLE_LINK192"/>
      <w:bookmarkStart w:id="435" w:name="OLE_LINK193"/>
    </w:p>
    <w:bookmarkEnd w:id="434"/>
    <w:bookmarkEnd w:id="435"/>
    <w:p w14:paraId="61C4BC2B" w14:textId="1C6BF6D0" w:rsidR="002C0CDC" w:rsidRDefault="00AB3731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66F0DDFF">
          <v:shape id="_x0000_i65554" type="#_x0000_t75" style="width:14.75pt;height:12pt" o:ole="">
            <v:imagedata r:id="rId1096" o:title=""/>
          </v:shape>
          <o:OLEObject Type="Embed" ProgID="Equation.DSMT4" ShapeID="_x0000_i65554" DrawAspect="Content" ObjectID="_1498527824" r:id="rId1097"/>
        </w:object>
      </w:r>
      <w:r w:rsidR="007331F7">
        <w:rPr>
          <w:rFonts w:cstheme="minorHAnsi"/>
        </w:rPr>
        <w:t xml:space="preserve">   </w:t>
      </w:r>
    </w:p>
    <w:p w14:paraId="5373A1F3" w14:textId="3411CA14" w:rsidR="009854F9" w:rsidRDefault="00387EC8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0"/>
        </w:rPr>
        <w:object w:dxaOrig="1300" w:dyaOrig="560" w14:anchorId="1609941A">
          <v:shape id="_x0000_i65555" type="#_x0000_t75" style="width:64.6pt;height:27.7pt" o:ole="">
            <v:imagedata r:id="rId1098" o:title=""/>
          </v:shape>
          <o:OLEObject Type="Embed" ProgID="Equation.DSMT4" ShapeID="_x0000_i65555" DrawAspect="Content" ObjectID="_1498527825" r:id="rId1099"/>
        </w:object>
      </w:r>
      <w:r>
        <w:rPr>
          <w:rFonts w:cstheme="minorHAnsi"/>
        </w:rPr>
        <w:tab/>
      </w:r>
      <w:r>
        <w:rPr>
          <w:rFonts w:cstheme="minorHAnsi"/>
        </w:rPr>
        <w:tab/>
        <w:t>(c)</w:t>
      </w:r>
    </w:p>
    <w:p w14:paraId="1618C970" w14:textId="77777777" w:rsidR="009F105B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FF47F37" w14:textId="479436DD" w:rsidR="00103A3D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3980" w:dyaOrig="660" w14:anchorId="35365A3E">
          <v:shape id="_x0000_i65556" type="#_x0000_t75" style="width:199.4pt;height:33.25pt" o:ole="">
            <v:imagedata r:id="rId1100" o:title=""/>
          </v:shape>
          <o:OLEObject Type="Embed" ProgID="Equation.DSMT4" ShapeID="_x0000_i65556" DrawAspect="Content" ObjectID="_1498527826" r:id="rId1101"/>
        </w:object>
      </w:r>
      <w:r>
        <w:rPr>
          <w:rFonts w:cstheme="minorHAnsi"/>
        </w:rPr>
        <w:t xml:space="preserve"> </w:t>
      </w:r>
      <w:r w:rsidR="009F105B">
        <w:rPr>
          <w:rFonts w:cstheme="minorHAnsi"/>
        </w:rPr>
        <w:t xml:space="preserve">  </w:t>
      </w:r>
    </w:p>
    <w:p w14:paraId="71C13D4A" w14:textId="653460BC" w:rsidR="00103A3D" w:rsidRDefault="00AB3731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169AC330">
          <v:shape id="_x0000_i65557" type="#_x0000_t75" style="width:14.75pt;height:12pt" o:ole="">
            <v:imagedata r:id="rId1102" o:title=""/>
          </v:shape>
          <o:OLEObject Type="Embed" ProgID="Equation.DSMT4" ShapeID="_x0000_i65557" DrawAspect="Content" ObjectID="_1498527827" r:id="rId1103"/>
        </w:object>
      </w:r>
      <w:r w:rsidR="009F105B">
        <w:rPr>
          <w:rFonts w:cstheme="minorHAnsi"/>
        </w:rPr>
        <w:t xml:space="preserve">   </w:t>
      </w:r>
    </w:p>
    <w:p w14:paraId="1D5937B2" w14:textId="739AF380" w:rsidR="007331F7" w:rsidRDefault="00387EC8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0"/>
        </w:rPr>
        <w:object w:dxaOrig="1360" w:dyaOrig="560" w14:anchorId="4821121C">
          <v:shape id="_x0000_i65558" type="#_x0000_t75" style="width:68.3pt;height:27.7pt" o:ole="">
            <v:imagedata r:id="rId1104" o:title=""/>
          </v:shape>
          <o:OLEObject Type="Embed" ProgID="Equation.DSMT4" ShapeID="_x0000_i65558" DrawAspect="Content" ObjectID="_1498527828" r:id="rId1105"/>
        </w:object>
      </w:r>
      <w:r w:rsidR="009F105B">
        <w:rPr>
          <w:rFonts w:cstheme="minorHAnsi"/>
        </w:rPr>
        <w:t>.</w:t>
      </w:r>
      <w:r>
        <w:rPr>
          <w:rFonts w:cstheme="minorHAnsi"/>
        </w:rPr>
        <w:tab/>
      </w:r>
      <w:r>
        <w:rPr>
          <w:rFonts w:cstheme="minorHAnsi"/>
        </w:rPr>
        <w:tab/>
        <w:t>(d)</w:t>
      </w:r>
    </w:p>
    <w:p w14:paraId="02BA6C3A" w14:textId="77777777" w:rsidR="009A4C7C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  <w:r w:rsidR="00083E39">
        <w:rPr>
          <w:rFonts w:cstheme="minorHAnsi"/>
        </w:rPr>
        <w:t>,</w:t>
      </w:r>
    </w:p>
    <w:p w14:paraId="44D6A844" w14:textId="0CD510DE" w:rsidR="000D7578" w:rsidRDefault="009A4C7C" w:rsidP="00387EC8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4160" w:dyaOrig="660" w14:anchorId="4A2B3DE0">
          <v:shape id="_x0000_i65559" type="#_x0000_t75" style="width:207.7pt;height:33.25pt" o:ole="">
            <v:imagedata r:id="rId1106" o:title=""/>
          </v:shape>
          <o:OLEObject Type="Embed" ProgID="Equation.DSMT4" ShapeID="_x0000_i65559" DrawAspect="Content" ObjectID="_1498527829" r:id="rId1107"/>
        </w:object>
      </w:r>
      <w:r>
        <w:rPr>
          <w:rFonts w:cstheme="minorHAnsi"/>
        </w:rPr>
        <w:t xml:space="preserve">  </w:t>
      </w:r>
      <w:r w:rsidR="00387EC8">
        <w:rPr>
          <w:rFonts w:cstheme="minorHAnsi"/>
        </w:rPr>
        <w:tab/>
        <w:t>(e)</w:t>
      </w:r>
    </w:p>
    <w:p w14:paraId="7A01FF36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39A8A88A" w14:textId="1DAD9551" w:rsidR="001B1625" w:rsidRDefault="00387EC8" w:rsidP="00387EC8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bookmarkStart w:id="436" w:name="OLE_LINK926"/>
      <w:bookmarkStart w:id="437" w:name="OLE_LINK927"/>
      <w:bookmarkEnd w:id="430"/>
      <w:bookmarkEnd w:id="431"/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2440" w:dyaOrig="660" w14:anchorId="231E668D">
          <v:shape id="_x0000_i65560" type="#_x0000_t75" style="width:121.85pt;height:33.25pt" o:ole="">
            <v:imagedata r:id="rId1108" o:title=""/>
          </v:shape>
          <o:OLEObject Type="Embed" ProgID="Equation.DSMT4" ShapeID="_x0000_i65560" DrawAspect="Content" ObjectID="_1498527830" r:id="rId1109"/>
        </w:object>
      </w:r>
      <w:r w:rsidR="009A4C7C">
        <w:rPr>
          <w:rFonts w:cstheme="minorHAnsi"/>
        </w:rPr>
        <w:t>.</w:t>
      </w:r>
      <w:r>
        <w:rPr>
          <w:rFonts w:cstheme="minorHAnsi"/>
        </w:rPr>
        <w:tab/>
        <w:t>(f)</w:t>
      </w:r>
    </w:p>
    <w:p w14:paraId="16567B98" w14:textId="54CB222E" w:rsidR="0041721B" w:rsidRDefault="0041721B" w:rsidP="00E81C3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  <w:r w:rsidR="00E81C35">
        <w:rPr>
          <w:rFonts w:cstheme="minorHAnsi"/>
        </w:rPr>
        <w:t xml:space="preserve"> </w:t>
      </w:r>
      <w:r w:rsidR="00AB3731" w:rsidRPr="00AB3731">
        <w:rPr>
          <w:rFonts w:cstheme="minorHAnsi"/>
          <w:position w:val="-24"/>
        </w:rPr>
        <w:object w:dxaOrig="3220" w:dyaOrig="660" w14:anchorId="392A7220">
          <v:shape id="_x0000_i65561" type="#_x0000_t75" style="width:160.6pt;height:33.25pt" o:ole="">
            <v:imagedata r:id="rId1110" o:title=""/>
          </v:shape>
          <o:OLEObject Type="Embed" ProgID="Equation.DSMT4" ShapeID="_x0000_i65561" DrawAspect="Content" ObjectID="_1498527831" r:id="rId1111"/>
        </w:object>
      </w:r>
      <w:r w:rsidR="00E81C35" w:rsidRPr="00E81C35">
        <w:rPr>
          <w:rFonts w:cstheme="minorHAnsi"/>
        </w:rPr>
        <w:t>:</w:t>
      </w:r>
      <w:r>
        <w:rPr>
          <w:rFonts w:cstheme="minorHAnsi"/>
        </w:rPr>
        <w:tab/>
        <w:t>(5.12)</w:t>
      </w:r>
    </w:p>
    <w:p w14:paraId="0ED0384F" w14:textId="10A32EAB" w:rsidR="0041721B" w:rsidRDefault="009A4C7C" w:rsidP="0041721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0"/>
        </w:rPr>
        <w:object w:dxaOrig="4720" w:dyaOrig="680" w14:anchorId="014621AC">
          <v:shape id="_x0000_i65562" type="#_x0000_t75" style="width:236.3pt;height:34.15pt" o:ole="">
            <v:imagedata r:id="rId1112" o:title=""/>
          </v:shape>
          <o:OLEObject Type="Embed" ProgID="Equation.DSMT4" ShapeID="_x0000_i65562" DrawAspect="Content" ObjectID="_1498527832" r:id="rId1113"/>
        </w:object>
      </w:r>
      <w:r w:rsidR="005147B2">
        <w:rPr>
          <w:rFonts w:cstheme="minorHAnsi"/>
        </w:rPr>
        <w:t xml:space="preserve"> </w:t>
      </w:r>
    </w:p>
    <w:p w14:paraId="650CEA1E" w14:textId="43875644" w:rsidR="002855C3" w:rsidRDefault="002855C3" w:rsidP="00DF2D19">
      <w:pPr>
        <w:tabs>
          <w:tab w:val="left" w:pos="720"/>
          <w:tab w:val="left" w:pos="22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438" w:name="OLE_LINK173"/>
      <w:bookmarkStart w:id="439" w:name="OLE_LINK174"/>
      <w:r w:rsidR="00DF2D19">
        <w:rPr>
          <w:rFonts w:cstheme="minorHAnsi"/>
        </w:rPr>
        <w:tab/>
      </w:r>
      <w:bookmarkEnd w:id="438"/>
      <w:bookmarkEnd w:id="439"/>
      <w:r w:rsidR="00AB3731" w:rsidRPr="00AB3731">
        <w:rPr>
          <w:rFonts w:cstheme="minorHAnsi"/>
          <w:position w:val="-18"/>
        </w:rPr>
        <w:object w:dxaOrig="4880" w:dyaOrig="660" w14:anchorId="11FC1D2F">
          <v:shape id="_x0000_i65563" type="#_x0000_t75" style="width:243.7pt;height:33.25pt" o:ole="">
            <v:imagedata r:id="rId1114" o:title=""/>
          </v:shape>
          <o:OLEObject Type="Embed" ProgID="Equation.DSMT4" ShapeID="_x0000_i65563" DrawAspect="Content" ObjectID="_1498527833" r:id="rId1115"/>
        </w:object>
      </w:r>
      <w:r>
        <w:rPr>
          <w:rFonts w:cstheme="minorHAnsi"/>
        </w:rPr>
        <w:t xml:space="preserve"> </w:t>
      </w:r>
      <w:r w:rsidR="0041721B">
        <w:rPr>
          <w:rFonts w:cstheme="minorHAnsi"/>
        </w:rPr>
        <w:t xml:space="preserve"> </w:t>
      </w:r>
      <w:bookmarkStart w:id="440" w:name="OLE_LINK220"/>
      <w:bookmarkStart w:id="441" w:name="OLE_LINK221"/>
      <w:bookmarkStart w:id="442" w:name="OLE_LINK2760"/>
      <w:bookmarkStart w:id="443" w:name="OLE_LINK2761"/>
      <w:bookmarkStart w:id="444" w:name="OLE_LINK2762"/>
      <w:bookmarkStart w:id="445" w:name="OLE_LINK2763"/>
      <w:bookmarkStart w:id="446" w:name="OLE_LINK2764"/>
      <w:bookmarkStart w:id="447" w:name="OLE_LINK2765"/>
      <w:bookmarkStart w:id="448" w:name="OLE_LINK2766"/>
      <w:r w:rsidR="0041721B" w:rsidRPr="00F228F2">
        <w:rPr>
          <w:rFonts w:ascii="MS Gothic" w:eastAsia="MS Gothic" w:hAnsi="Lucida Handwriting" w:hint="eastAsia"/>
        </w:rPr>
        <w:t>✔</w:t>
      </w:r>
      <w:bookmarkEnd w:id="440"/>
      <w:bookmarkEnd w:id="441"/>
      <w:bookmarkEnd w:id="442"/>
      <w:bookmarkEnd w:id="443"/>
      <w:bookmarkEnd w:id="444"/>
      <w:bookmarkEnd w:id="445"/>
      <w:bookmarkEnd w:id="446"/>
      <w:bookmarkEnd w:id="447"/>
      <w:bookmarkEnd w:id="448"/>
      <w:r w:rsidR="0041721B">
        <w:rPr>
          <w:rFonts w:cstheme="minorHAnsi"/>
        </w:rPr>
        <w:t xml:space="preserve"> </w:t>
      </w:r>
    </w:p>
    <w:p w14:paraId="3B7E5C50" w14:textId="3CD0EDB2" w:rsidR="00264F65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AB3731" w:rsidRPr="00AB3731">
        <w:rPr>
          <w:rFonts w:cstheme="minorHAnsi"/>
          <w:position w:val="-16"/>
        </w:rPr>
        <w:object w:dxaOrig="1500" w:dyaOrig="440" w14:anchorId="2CFBC6F4">
          <v:shape id="_x0000_i65564" type="#_x0000_t75" style="width:74.75pt;height:22.15pt" o:ole="">
            <v:imagedata r:id="rId1116" o:title=""/>
          </v:shape>
          <o:OLEObject Type="Embed" ProgID="Equation.DSMT4" ShapeID="_x0000_i65564" DrawAspect="Content" ObjectID="_1498527834" r:id="rId1117"/>
        </w:object>
      </w:r>
      <w:r>
        <w:rPr>
          <w:rFonts w:cstheme="minorHAnsi"/>
        </w:rPr>
        <w:t xml:space="preserve"> then </w:t>
      </w:r>
    </w:p>
    <w:p w14:paraId="79A8339D" w14:textId="373B17FB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1480" w:dyaOrig="660" w14:anchorId="1E478DE3">
          <v:shape id="_x0000_i65565" type="#_x0000_t75" style="width:73.85pt;height:33.25pt" o:ole="">
            <v:imagedata r:id="rId1118" o:title=""/>
          </v:shape>
          <o:OLEObject Type="Embed" ProgID="Equation.DSMT4" ShapeID="_x0000_i65565" DrawAspect="Content" ObjectID="_1498527835" r:id="rId1119"/>
        </w:object>
      </w:r>
      <w:r w:rsidR="00387EC8">
        <w:rPr>
          <w:rFonts w:cstheme="minorHAnsi"/>
        </w:rPr>
        <w:tab/>
        <w:t>(g)</w:t>
      </w:r>
    </w:p>
    <w:p w14:paraId="44D103F9" w14:textId="77777777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>and</w:t>
      </w:r>
    </w:p>
    <w:p w14:paraId="21923DB4" w14:textId="26B44B21" w:rsidR="00264F65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1780" w:dyaOrig="660" w14:anchorId="7FF846A9">
          <v:shape id="_x0000_i65566" type="#_x0000_t75" style="width:88.6pt;height:33.25pt" o:ole="">
            <v:imagedata r:id="rId1120" o:title=""/>
          </v:shape>
          <o:OLEObject Type="Embed" ProgID="Equation.DSMT4" ShapeID="_x0000_i65566" DrawAspect="Content" ObjectID="_1498527836" r:id="rId1121"/>
        </w:object>
      </w:r>
      <w:r w:rsidR="00B0271A">
        <w:rPr>
          <w:rFonts w:cstheme="minorHAnsi"/>
        </w:rPr>
        <w:t xml:space="preserve">. </w:t>
      </w:r>
      <w:r w:rsidR="00387EC8">
        <w:rPr>
          <w:rFonts w:cstheme="minorHAnsi"/>
        </w:rPr>
        <w:tab/>
        <w:t>(h)</w:t>
      </w:r>
    </w:p>
    <w:p w14:paraId="0255D87E" w14:textId="77777777" w:rsidR="00B0271A" w:rsidRPr="00264F65" w:rsidRDefault="00B0271A" w:rsidP="00264F65">
      <w:pPr>
        <w:tabs>
          <w:tab w:val="left" w:pos="720"/>
          <w:tab w:val="left" w:pos="21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>So</w:t>
      </w:r>
    </w:p>
    <w:p w14:paraId="325F12CC" w14:textId="6FB16530" w:rsidR="00B0271A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4"/>
        </w:rPr>
        <w:object w:dxaOrig="4660" w:dyaOrig="720" w14:anchorId="5EA34F22">
          <v:shape id="_x0000_i65567" type="#_x0000_t75" style="width:232.6pt;height:36pt" o:ole="">
            <v:imagedata r:id="rId1122" o:title=""/>
          </v:shape>
          <o:OLEObject Type="Embed" ProgID="Equation.DSMT4" ShapeID="_x0000_i65567" DrawAspect="Content" ObjectID="_1498527837" r:id="rId1123"/>
        </w:object>
      </w:r>
      <w:r w:rsidR="008E78F2">
        <w:rPr>
          <w:rFonts w:cstheme="minorHAnsi"/>
        </w:rPr>
        <w:t xml:space="preserve"> </w:t>
      </w:r>
      <w:r w:rsidR="00315924">
        <w:rPr>
          <w:rFonts w:cstheme="minorHAnsi"/>
        </w:rPr>
        <w:t xml:space="preserve">   </w:t>
      </w:r>
      <w:bookmarkStart w:id="449" w:name="OLE_LINK234"/>
      <w:bookmarkStart w:id="450" w:name="OLE_LINK235"/>
      <w:bookmarkStart w:id="451" w:name="OLE_LINK390"/>
      <w:bookmarkStart w:id="452" w:name="OLE_LINK444"/>
      <w:r w:rsidR="00315924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449"/>
      <w:bookmarkEnd w:id="450"/>
      <w:bookmarkEnd w:id="451"/>
      <w:bookmarkEnd w:id="452"/>
      <w:r w:rsidR="00315924">
        <w:rPr>
          <w:rFonts w:ascii="ＭＳ Ｐゴシック (Theme Body Asian)" w:eastAsia="ＭＳ Ｐゴシック (Theme Body Asian)" w:hAnsi="Lucida Sans Unicode" w:cs="Lucida Sans Unicode"/>
          <w:color w:val="0000FF"/>
        </w:rPr>
        <w:t xml:space="preserve"> </w:t>
      </w:r>
    </w:p>
    <w:p w14:paraId="0460D85C" w14:textId="77777777" w:rsidR="0036430A" w:rsidRDefault="0036430A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258E70A" w14:textId="1D893613" w:rsidR="008758E3" w:rsidRPr="007D5055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ercise 5.2 proves</w:t>
      </w:r>
      <w:r w:rsidR="004072BA">
        <w:rPr>
          <w:rFonts w:cstheme="minorHAnsi"/>
        </w:rPr>
        <w:t xml:space="preserve"> that </w:t>
      </w:r>
      <w:r>
        <w:rPr>
          <w:rFonts w:cstheme="minorHAnsi"/>
        </w:rPr>
        <w:t>the Uncertainty Principle</w:t>
      </w:r>
      <w:r w:rsidR="004072BA">
        <w:rPr>
          <w:rFonts w:cstheme="minorHAnsi"/>
        </w:rPr>
        <w:t xml:space="preserve"> holds even without the assumption that </w:t>
      </w:r>
      <w:r w:rsidR="00AB3731" w:rsidRPr="00AB3731">
        <w:rPr>
          <w:rFonts w:cstheme="minorHAnsi"/>
          <w:position w:val="-16"/>
        </w:rPr>
        <w:object w:dxaOrig="1500" w:dyaOrig="440" w14:anchorId="1CB8E048">
          <v:shape id="_x0000_i65568" type="#_x0000_t75" style="width:74.75pt;height:22.15pt" o:ole="">
            <v:imagedata r:id="rId1124" o:title=""/>
          </v:shape>
          <o:OLEObject Type="Embed" ProgID="Equation.DSMT4" ShapeID="_x0000_i65568" DrawAspect="Content" ObjectID="_1498527838" r:id="rId1125"/>
        </w:object>
      </w:r>
      <w:r w:rsidR="004072BA">
        <w:rPr>
          <w:rFonts w:cstheme="minorHAnsi"/>
        </w:rPr>
        <w:t>.</w:t>
      </w:r>
      <w:r w:rsidR="008758E3">
        <w:rPr>
          <w:rFonts w:cstheme="minorHAnsi"/>
        </w:rPr>
        <w:t xml:space="preserve"> </w:t>
      </w:r>
    </w:p>
    <w:p w14:paraId="77A42526" w14:textId="43ADF0F1" w:rsidR="007D5055" w:rsidRDefault="007D5055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7D5055">
        <w:rPr>
          <w:rFonts w:cstheme="minorHAnsi"/>
          <w:color w:val="0432FF"/>
        </w:rPr>
        <w:t>Corollary</w:t>
      </w:r>
      <w:r>
        <w:rPr>
          <w:rFonts w:cstheme="minorHAnsi"/>
          <w:color w:val="0432FF"/>
        </w:rPr>
        <w:t>.</w:t>
      </w:r>
      <w:r>
        <w:rPr>
          <w:rFonts w:cstheme="minorHAnsi"/>
        </w:rPr>
        <w:t xml:space="preserve"> In a discrete quantum system, </w:t>
      </w:r>
      <w:r w:rsidR="00AB3731" w:rsidRPr="00AB3731">
        <w:rPr>
          <w:rFonts w:cstheme="minorHAnsi"/>
          <w:position w:val="-24"/>
        </w:rPr>
        <w:object w:dxaOrig="2220" w:dyaOrig="660" w14:anchorId="3A35245F">
          <v:shape id="_x0000_i65569" type="#_x0000_t75" style="width:110.75pt;height:33.25pt" o:ole="">
            <v:imagedata r:id="rId1126" o:title=""/>
          </v:shape>
          <o:OLEObject Type="Embed" ProgID="Equation.DSMT4" ShapeID="_x0000_i65569" DrawAspect="Content" ObjectID="_1498527839" r:id="rId1127"/>
        </w:object>
      </w:r>
    </w:p>
    <w:p w14:paraId="6F321DAF" w14:textId="6409C236" w:rsidR="007D5055" w:rsidRPr="007D5055" w:rsidRDefault="007D5055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432FF"/>
        </w:rPr>
        <w:t>Proof.</w:t>
      </w:r>
      <w:r>
        <w:rPr>
          <w:rFonts w:cstheme="minorHAnsi"/>
        </w:rPr>
        <w:t xml:space="preserve">  </w:t>
      </w:r>
      <w:r w:rsidR="00AB3731" w:rsidRPr="00AB3731">
        <w:rPr>
          <w:rFonts w:cstheme="minorHAnsi"/>
          <w:position w:val="-24"/>
        </w:rPr>
        <w:object w:dxaOrig="4580" w:dyaOrig="720" w14:anchorId="3BA93E43">
          <v:shape id="_x0000_i65570" type="#_x0000_t75" style="width:228.9pt;height:36pt" o:ole="">
            <v:imagedata r:id="rId1128" o:title=""/>
          </v:shape>
          <o:OLEObject Type="Embed" ProgID="Equation.DSMT4" ShapeID="_x0000_i65570" DrawAspect="Content" ObjectID="_1498527840" r:id="rId1129"/>
        </w:object>
      </w:r>
      <w:r>
        <w:rPr>
          <w:rFonts w:cstheme="minorHAnsi"/>
        </w:rPr>
        <w:t xml:space="preserve">.    </w:t>
      </w:r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70A9BE94" w14:textId="77777777" w:rsidR="004723E1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</w:rPr>
        <w:t>T</w:t>
      </w:r>
      <w:r w:rsidRPr="004072BA">
        <w:rPr>
          <w:rFonts w:cstheme="minorHAnsi"/>
          <w:b/>
        </w:rPr>
        <w:t>he Uncertainty Principle</w:t>
      </w:r>
      <w:r w:rsidR="00315924">
        <w:rPr>
          <w:rFonts w:cstheme="minorHAnsi"/>
        </w:rPr>
        <w:t>:</w:t>
      </w:r>
      <w:r w:rsidRPr="00862165">
        <w:rPr>
          <w:rFonts w:cstheme="minorHAnsi"/>
        </w:rPr>
        <w:t xml:space="preserve"> </w:t>
      </w:r>
      <w:r w:rsidR="00E908B7">
        <w:rPr>
          <w:rFonts w:cstheme="minorHAnsi"/>
        </w:rPr>
        <w:t xml:space="preserve">Equation (5.13): </w:t>
      </w:r>
      <w:r w:rsidRPr="00862165">
        <w:rPr>
          <w:rFonts w:cstheme="minorHAnsi"/>
        </w:rPr>
        <w:t>The product</w:t>
      </w:r>
      <w:r>
        <w:rPr>
          <w:rFonts w:cstheme="minorHAnsi"/>
        </w:rPr>
        <w:t xml:space="preserve"> of the uncertainties of observable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not be smaller than half the magnitude of the expected value of their commutator.</w:t>
      </w:r>
      <w:r w:rsidR="00315924">
        <w:rPr>
          <w:rFonts w:cstheme="minorHAnsi"/>
        </w:rPr>
        <w:t xml:space="preserve"> </w:t>
      </w:r>
    </w:p>
    <w:p w14:paraId="3B012548" w14:textId="77777777" w:rsidR="004723E1" w:rsidRDefault="004723E1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6001C30" w14:textId="77777777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8758E3">
        <w:rPr>
          <w:rFonts w:cstheme="minorHAnsi"/>
        </w:rPr>
        <w:t xml:space="preserve"> quanti</w:t>
      </w:r>
      <w:r w:rsidR="00083E39">
        <w:rPr>
          <w:rFonts w:cstheme="minorHAnsi"/>
        </w:rPr>
        <w:t>fies</w:t>
      </w:r>
      <w:r w:rsidR="008758E3">
        <w:rPr>
          <w:rFonts w:cstheme="minorHAnsi"/>
        </w:rPr>
        <w:t xml:space="preserve"> the fact that if the commutator of </w:t>
      </w:r>
      <w:r w:rsidR="008758E3">
        <w:rPr>
          <w:rFonts w:cstheme="minorHAnsi"/>
          <w:i/>
        </w:rPr>
        <w:t>L</w:t>
      </w:r>
      <w:r w:rsidR="008758E3">
        <w:rPr>
          <w:rFonts w:cstheme="minorHAnsi"/>
        </w:rPr>
        <w:t xml:space="preserve"> and </w:t>
      </w:r>
      <w:r w:rsidR="008758E3">
        <w:rPr>
          <w:rFonts w:cstheme="minorHAnsi"/>
          <w:i/>
        </w:rPr>
        <w:t>M</w:t>
      </w:r>
      <w:r w:rsidR="008758E3" w:rsidRPr="00862165">
        <w:rPr>
          <w:rFonts w:cstheme="minorHAnsi"/>
        </w:rPr>
        <w:t xml:space="preserve"> is</w:t>
      </w:r>
      <w:r w:rsidR="008758E3">
        <w:rPr>
          <w:rFonts w:cstheme="minorHAnsi"/>
        </w:rPr>
        <w:t xml:space="preserve"> not zero then both observables cannot be simultaneously certain.</w:t>
      </w:r>
    </w:p>
    <w:p w14:paraId="3D463FE5" w14:textId="77777777" w:rsidR="004072BA" w:rsidRDefault="004072B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A1DB6CB" w14:textId="77777777" w:rsidR="005516B7" w:rsidRDefault="005516B7" w:rsidP="005516B7">
      <w:pPr>
        <w:tabs>
          <w:tab w:val="left" w:pos="450"/>
          <w:tab w:val="right" w:pos="8550"/>
        </w:tabs>
        <w:rPr>
          <w:rFonts w:cstheme="minorHAnsi"/>
          <w:b/>
          <w:color w:val="E36C0A" w:themeColor="accent6" w:themeShade="BF"/>
        </w:rPr>
      </w:pPr>
    </w:p>
    <w:p w14:paraId="2449670B" w14:textId="0F9A17FB" w:rsidR="005516B7" w:rsidRPr="005516B7" w:rsidRDefault="005516B7" w:rsidP="005516B7">
      <w:pPr>
        <w:tabs>
          <w:tab w:val="left" w:pos="450"/>
          <w:tab w:val="right" w:pos="8550"/>
        </w:tabs>
        <w:rPr>
          <w:rFonts w:cstheme="minorHAnsi"/>
          <w:b/>
          <w:color w:val="E36C0A" w:themeColor="accent6" w:themeShade="BF"/>
        </w:rPr>
      </w:pPr>
      <w:r>
        <w:rPr>
          <w:rFonts w:cstheme="minorHAnsi"/>
          <w:b/>
          <w:color w:val="E36C0A" w:themeColor="accent6" w:themeShade="BF"/>
        </w:rPr>
        <w:t>Wave Function</w:t>
      </w:r>
    </w:p>
    <w:p w14:paraId="2F02C838" w14:textId="77777777" w:rsidR="005516B7" w:rsidRDefault="005516B7" w:rsidP="00BB4A06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4B0E0198" w14:textId="2F2B40B4" w:rsidR="000C018A" w:rsidRDefault="00BB4A06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69378E" w:rsidRPr="0069378E">
        <w:rPr>
          <w:rFonts w:cstheme="minorHAnsi"/>
        </w:rPr>
        <w:t xml:space="preserve"> Let </w:t>
      </w:r>
      <w:r w:rsidR="00AB3731" w:rsidRPr="00AB3731">
        <w:rPr>
          <w:rFonts w:cstheme="minorHAnsi"/>
          <w:position w:val="-20"/>
        </w:rPr>
        <w:object w:dxaOrig="600" w:dyaOrig="520" w14:anchorId="6FDD0B40">
          <v:shape id="_x0000_i65571" type="#_x0000_t75" style="width:30.45pt;height:25.85pt" o:ole="">
            <v:imagedata r:id="rId1130" o:title=""/>
          </v:shape>
          <o:OLEObject Type="Embed" ProgID="Equation.DSMT4" ShapeID="_x0000_i65571" DrawAspect="Content" ObjectID="_1498527841" r:id="rId1131"/>
        </w:object>
      </w:r>
      <w:r w:rsidR="0069378E" w:rsidRPr="0069378E">
        <w:rPr>
          <w:rFonts w:cstheme="minorHAnsi"/>
        </w:rPr>
        <w:t xml:space="preserve"> be</w:t>
      </w:r>
      <w:r w:rsidR="0069378E">
        <w:rPr>
          <w:rFonts w:cstheme="minorHAnsi"/>
        </w:rPr>
        <w:t xml:space="preserve"> an orthonormal basis for an observable </w:t>
      </w:r>
      <w:r w:rsidR="0069378E">
        <w:rPr>
          <w:rFonts w:cstheme="minorHAnsi"/>
          <w:i/>
        </w:rPr>
        <w:t>L</w:t>
      </w:r>
      <w:r w:rsidR="0069378E">
        <w:rPr>
          <w:rFonts w:cstheme="minorHAnsi"/>
        </w:rPr>
        <w:t>.</w:t>
      </w:r>
      <w:r>
        <w:rPr>
          <w:rFonts w:cstheme="minorHAnsi"/>
        </w:rPr>
        <w:t xml:space="preserve"> if </w:t>
      </w:r>
      <w:r w:rsidR="00AB3731" w:rsidRPr="00AB3731">
        <w:rPr>
          <w:rFonts w:cstheme="minorHAnsi"/>
          <w:position w:val="-28"/>
        </w:rPr>
        <w:object w:dxaOrig="1580" w:dyaOrig="580" w14:anchorId="4D51BA0E">
          <v:shape id="_x0000_i65572" type="#_x0000_t75" style="width:79.4pt;height:28.6pt" o:ole="">
            <v:imagedata r:id="rId1132" o:title=""/>
          </v:shape>
          <o:OLEObject Type="Embed" ProgID="Equation.DSMT4" ShapeID="_x0000_i65572" DrawAspect="Content" ObjectID="_1498527842" r:id="rId1133"/>
        </w:object>
      </w:r>
      <w:r>
        <w:rPr>
          <w:rFonts w:cstheme="minorHAnsi"/>
        </w:rPr>
        <w:t xml:space="preserve"> is the state vector of </w:t>
      </w:r>
      <w:r w:rsidR="0069378E">
        <w:rPr>
          <w:rFonts w:cstheme="minorHAnsi"/>
          <w:i/>
        </w:rPr>
        <w:t>L</w:t>
      </w:r>
      <w:r>
        <w:rPr>
          <w:rFonts w:cstheme="minorHAnsi"/>
        </w:rPr>
        <w:t xml:space="preserve"> then </w:t>
      </w:r>
      <w:r w:rsidR="000C018A">
        <w:rPr>
          <w:rFonts w:cstheme="minorHAnsi"/>
        </w:rPr>
        <w:t xml:space="preserve">the set of coefficients </w:t>
      </w:r>
      <w:r w:rsidR="00AB3731" w:rsidRPr="00AB3731">
        <w:rPr>
          <w:rFonts w:cstheme="minorHAnsi"/>
          <w:position w:val="-18"/>
        </w:rPr>
        <w:object w:dxaOrig="560" w:dyaOrig="480" w14:anchorId="35A67C2A">
          <v:shape id="_x0000_i65573" type="#_x0000_t75" style="width:27.7pt;height:24pt" o:ole="">
            <v:imagedata r:id="rId1134" o:title=""/>
          </v:shape>
          <o:OLEObject Type="Embed" ProgID="Equation.DSMT4" ShapeID="_x0000_i65573" DrawAspect="Content" ObjectID="_1498527843" r:id="rId1135"/>
        </w:object>
      </w:r>
      <w:r>
        <w:rPr>
          <w:rFonts w:cstheme="minorHAnsi"/>
        </w:rPr>
        <w:t xml:space="preserve"> is </w:t>
      </w:r>
      <w:r w:rsidR="0069378E">
        <w:rPr>
          <w:rFonts w:cstheme="minorHAnsi"/>
        </w:rPr>
        <w:t xml:space="preserve">known as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wave function.</w:t>
      </w:r>
      <w:r>
        <w:rPr>
          <w:rFonts w:cstheme="minorHAnsi"/>
        </w:rPr>
        <w:t xml:space="preserve"> </w:t>
      </w:r>
      <w:r w:rsidR="000C018A">
        <w:rPr>
          <w:rFonts w:cstheme="minorHAnsi"/>
        </w:rPr>
        <w:t xml:space="preserve">We </w:t>
      </w:r>
      <w:r w:rsidR="00AD270F">
        <w:rPr>
          <w:rFonts w:cstheme="minorHAnsi"/>
        </w:rPr>
        <w:t>s</w:t>
      </w:r>
      <w:r w:rsidR="000C018A">
        <w:rPr>
          <w:rFonts w:cstheme="minorHAnsi"/>
        </w:rPr>
        <w:t xml:space="preserve">ometimes write </w:t>
      </w:r>
      <w:r w:rsidR="00AB3731" w:rsidRPr="00AB3731">
        <w:rPr>
          <w:rFonts w:cstheme="minorHAnsi"/>
          <w:position w:val="-16"/>
        </w:rPr>
        <w:object w:dxaOrig="1160" w:dyaOrig="440" w14:anchorId="44E658E0">
          <v:shape id="_x0000_i65574" type="#_x0000_t75" style="width:58.15pt;height:22.15pt" o:ole="">
            <v:imagedata r:id="rId1136" o:title=""/>
          </v:shape>
          <o:OLEObject Type="Embed" ProgID="Equation.DSMT4" ShapeID="_x0000_i65574" DrawAspect="Content" ObjectID="_1498527844" r:id="rId1137"/>
        </w:object>
      </w:r>
      <w:r w:rsidR="000C018A">
        <w:rPr>
          <w:rFonts w:cstheme="minorHAnsi"/>
        </w:rPr>
        <w:t xml:space="preserve">. If there are multiple observables then the state vector would be </w:t>
      </w:r>
    </w:p>
    <w:p w14:paraId="735FF00B" w14:textId="70048DE1" w:rsidR="00BB4A06" w:rsidRPr="000C018A" w:rsidRDefault="000C018A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30"/>
        </w:rPr>
        <w:object w:dxaOrig="6020" w:dyaOrig="600" w14:anchorId="74FB02DB">
          <v:shape id="_x0000_i65575" type="#_x0000_t75" style="width:300.9pt;height:30.45pt" o:ole="">
            <v:imagedata r:id="rId1138" o:title=""/>
          </v:shape>
          <o:OLEObject Type="Embed" ProgID="Equation.DSMT4" ShapeID="_x0000_i65575" DrawAspect="Content" ObjectID="_1498527845" r:id="rId1139"/>
        </w:object>
      </w:r>
      <w:r>
        <w:rPr>
          <w:rFonts w:cstheme="minorHAnsi"/>
        </w:rPr>
        <w:t xml:space="preserve">  </w:t>
      </w:r>
    </w:p>
    <w:bookmarkEnd w:id="436"/>
    <w:bookmarkEnd w:id="437"/>
    <w:p w14:paraId="4288CF4E" w14:textId="49533B3E" w:rsidR="00BB4A06" w:rsidRDefault="000C018A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the wave function is the </w:t>
      </w:r>
      <w:r w:rsidR="0069378E">
        <w:rPr>
          <w:rFonts w:cstheme="minorHAnsi"/>
        </w:rPr>
        <w:t xml:space="preserve">set of </w:t>
      </w:r>
      <w:r>
        <w:rPr>
          <w:rFonts w:cstheme="minorHAnsi"/>
        </w:rPr>
        <w:t>coefficient</w:t>
      </w:r>
      <w:bookmarkStart w:id="453" w:name="OLE_LINK950"/>
      <w:bookmarkStart w:id="454" w:name="OLE_LINK951"/>
      <w:r>
        <w:rPr>
          <w:rFonts w:cstheme="minorHAnsi"/>
        </w:rPr>
        <w:t xml:space="preserve">s </w:t>
      </w:r>
      <w:r w:rsidR="00AB3731" w:rsidRPr="00AB3731">
        <w:rPr>
          <w:rFonts w:cstheme="minorHAnsi"/>
          <w:position w:val="-18"/>
        </w:rPr>
        <w:object w:dxaOrig="2680" w:dyaOrig="480" w14:anchorId="05D486DF">
          <v:shape id="_x0000_i65576" type="#_x0000_t75" style="width:133.85pt;height:24pt" o:ole="">
            <v:imagedata r:id="rId1140" o:title=""/>
          </v:shape>
          <o:OLEObject Type="Embed" ProgID="Equation.DSMT4" ShapeID="_x0000_i65576" DrawAspect="Content" ObjectID="_1498527846" r:id="rId1141"/>
        </w:object>
      </w:r>
      <w:r>
        <w:rPr>
          <w:rFonts w:cstheme="minorHAnsi"/>
        </w:rPr>
        <w:t>.</w:t>
      </w:r>
      <w:bookmarkEnd w:id="453"/>
      <w:bookmarkEnd w:id="454"/>
    </w:p>
    <w:p w14:paraId="1585C02D" w14:textId="77777777" w:rsidR="000453FF" w:rsidRDefault="000453FF" w:rsidP="00BB4A06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bookmarkStart w:id="455" w:name="OLE_LINK954"/>
      <w:bookmarkStart w:id="456" w:name="OLE_LINK955"/>
    </w:p>
    <w:p w14:paraId="472A33D9" w14:textId="006D1398" w:rsidR="00BB4A06" w:rsidRDefault="00BB4A06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Note. </w:t>
      </w:r>
      <w:r>
        <w:rPr>
          <w:rFonts w:cstheme="minorHAnsi"/>
        </w:rPr>
        <w:t xml:space="preserve">Since a function has both a domain and a range, it would be more mathematically rigorous to define the wave function as </w:t>
      </w:r>
      <w:r w:rsidR="00AB3731" w:rsidRPr="00AB3731">
        <w:rPr>
          <w:rFonts w:cstheme="minorHAnsi"/>
          <w:position w:val="-20"/>
        </w:rPr>
        <w:object w:dxaOrig="960" w:dyaOrig="520" w14:anchorId="3813B623">
          <v:shape id="_x0000_i65577" type="#_x0000_t75" style="width:48pt;height:25.85pt" o:ole="">
            <v:imagedata r:id="rId1142" o:title=""/>
          </v:shape>
          <o:OLEObject Type="Embed" ProgID="Equation.DSMT4" ShapeID="_x0000_i65577" DrawAspect="Content" ObjectID="_1498527847" r:id="rId1143"/>
        </w:object>
      </w:r>
      <w:r>
        <w:rPr>
          <w:rFonts w:cstheme="minorHAnsi"/>
        </w:rPr>
        <w:t xml:space="preserve">. </w:t>
      </w:r>
    </w:p>
    <w:p w14:paraId="3913D9D5" w14:textId="77777777" w:rsidR="00A36A7E" w:rsidRDefault="00A36A7E">
      <w:pPr>
        <w:rPr>
          <w:rFonts w:cstheme="minorHAnsi"/>
        </w:rPr>
      </w:pPr>
      <w:r>
        <w:rPr>
          <w:rFonts w:cstheme="minorHAnsi"/>
        </w:rPr>
        <w:br w:type="page"/>
      </w:r>
    </w:p>
    <w:bookmarkEnd w:id="392"/>
    <w:bookmarkEnd w:id="393"/>
    <w:p w14:paraId="49989D97" w14:textId="77777777" w:rsidR="00E908B7" w:rsidRDefault="00E908B7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  <w:color w:val="FF00FF"/>
        </w:rPr>
        <w:t>Chapter 6</w:t>
      </w:r>
      <w:r w:rsidRPr="002C3FA9">
        <w:rPr>
          <w:rFonts w:cstheme="minorHAnsi"/>
          <w:b/>
          <w:color w:val="FF00FF"/>
        </w:rPr>
        <w:t xml:space="preserve">. </w:t>
      </w:r>
      <w:r>
        <w:rPr>
          <w:rFonts w:cstheme="minorHAnsi"/>
          <w:b/>
          <w:color w:val="FF00FF"/>
        </w:rPr>
        <w:t>Combining Systems: Entanglement</w:t>
      </w:r>
    </w:p>
    <w:p w14:paraId="7EE28231" w14:textId="77777777" w:rsidR="00FA73C8" w:rsidRDefault="00FA73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2A997EC" w14:textId="54A31B23" w:rsidR="007A3D6B" w:rsidRDefault="00E908B7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If Alice and Bob have</w:t>
      </w:r>
      <w:r w:rsidR="002D3B22">
        <w:rPr>
          <w:rFonts w:cstheme="minorHAnsi"/>
        </w:rPr>
        <w:t xml:space="preserve"> quantum systems, we use </w:t>
      </w:r>
      <w:r w:rsidR="00AB3731" w:rsidRPr="00AB3731">
        <w:rPr>
          <w:rFonts w:cstheme="minorHAnsi"/>
          <w:position w:val="-12"/>
        </w:rPr>
        <w:object w:dxaOrig="340" w:dyaOrig="380" w14:anchorId="28FA09DC">
          <v:shape id="_x0000_i65578" type="#_x0000_t75" style="width:16.6pt;height:19.4pt" o:ole="">
            <v:imagedata r:id="rId1144" o:title=""/>
          </v:shape>
          <o:OLEObject Type="Embed" ProgID="Equation.DSMT4" ShapeID="_x0000_i65578" DrawAspect="Content" ObjectID="_1498527848" r:id="rId1145"/>
        </w:object>
      </w:r>
      <w:r w:rsidR="0026682D">
        <w:rPr>
          <w:rFonts w:cstheme="minorHAnsi"/>
        </w:rPr>
        <w:t>to represent</w:t>
      </w:r>
      <w:r w:rsidR="002D3B22">
        <w:rPr>
          <w:rFonts w:cstheme="minorHAnsi"/>
        </w:rPr>
        <w:t xml:space="preserve"> </w:t>
      </w:r>
      <w:r w:rsidR="00597D58">
        <w:rPr>
          <w:rFonts w:cstheme="minorHAnsi"/>
          <w:b/>
        </w:rPr>
        <w:t>Alice's s</w:t>
      </w:r>
      <w:r w:rsidR="00597D58" w:rsidRPr="00C64557">
        <w:rPr>
          <w:rFonts w:cstheme="minorHAnsi"/>
          <w:b/>
        </w:rPr>
        <w:t>tate space</w:t>
      </w:r>
      <w:r w:rsidR="00597D58">
        <w:rPr>
          <w:rFonts w:cstheme="minorHAnsi"/>
        </w:rPr>
        <w:t xml:space="preserve">, the </w:t>
      </w:r>
      <w:r w:rsidR="00597D58">
        <w:rPr>
          <w:rFonts w:cstheme="minorHAnsi"/>
          <w:b/>
        </w:rPr>
        <w:t xml:space="preserve">vector space of all her states. </w:t>
      </w:r>
      <w:r w:rsidR="00597D58">
        <w:rPr>
          <w:rFonts w:cstheme="minorHAnsi"/>
        </w:rPr>
        <w:t>We use</w:t>
      </w:r>
      <w:r w:rsidR="002D3B22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2"/>
        </w:rPr>
        <w:object w:dxaOrig="340" w:dyaOrig="380" w14:anchorId="34E0CE88">
          <v:shape id="_x0000_i65579" type="#_x0000_t75" style="width:16.6pt;height:19.4pt" o:ole="">
            <v:imagedata r:id="rId1146" o:title=""/>
          </v:shape>
          <o:OLEObject Type="Embed" ProgID="Equation.DSMT4" ShapeID="_x0000_i65579" DrawAspect="Content" ObjectID="_1498527849" r:id="rId1147"/>
        </w:object>
      </w:r>
      <w:r w:rsidR="0026682D">
        <w:rPr>
          <w:rFonts w:cstheme="minorHAnsi"/>
        </w:rPr>
        <w:t xml:space="preserve">to represent </w:t>
      </w:r>
      <w:r w:rsidR="0026682D" w:rsidRPr="003421C8">
        <w:rPr>
          <w:rFonts w:cstheme="minorHAnsi"/>
          <w:b/>
        </w:rPr>
        <w:t>Bob’s state space</w:t>
      </w:r>
      <w:r w:rsidR="0026682D">
        <w:rPr>
          <w:rFonts w:cstheme="minorHAnsi"/>
        </w:rPr>
        <w:t xml:space="preserve">. We </w:t>
      </w:r>
      <w:r w:rsidR="00597D58">
        <w:rPr>
          <w:rFonts w:cstheme="minorHAnsi"/>
        </w:rPr>
        <w:t xml:space="preserve">often </w:t>
      </w:r>
      <w:r w:rsidR="0026682D">
        <w:rPr>
          <w:rFonts w:cstheme="minorHAnsi"/>
        </w:rPr>
        <w:t xml:space="preserve">write Alice’s </w:t>
      </w:r>
      <w:r w:rsidR="007A3D6B">
        <w:rPr>
          <w:rFonts w:cstheme="minorHAnsi"/>
        </w:rPr>
        <w:t xml:space="preserve">basis </w:t>
      </w:r>
      <w:r w:rsidR="0026682D">
        <w:rPr>
          <w:rFonts w:cstheme="minorHAnsi"/>
        </w:rPr>
        <w:t xml:space="preserve">states as </w:t>
      </w:r>
      <w:r w:rsidR="00AB3731" w:rsidRPr="00AB3731">
        <w:rPr>
          <w:rFonts w:cstheme="minorHAnsi"/>
          <w:position w:val="-18"/>
        </w:rPr>
        <w:object w:dxaOrig="380" w:dyaOrig="480" w14:anchorId="7D5B04E0">
          <v:shape id="_x0000_i65580" type="#_x0000_t75" style="width:19.4pt;height:24pt" o:ole="">
            <v:imagedata r:id="rId1148" o:title=""/>
          </v:shape>
          <o:OLEObject Type="Embed" ProgID="Equation.DSMT4" ShapeID="_x0000_i65580" DrawAspect="Content" ObjectID="_1498527850" r:id="rId1149"/>
        </w:object>
      </w:r>
      <w:r w:rsidR="007A3D6B">
        <w:rPr>
          <w:rFonts w:cstheme="minorHAnsi"/>
        </w:rPr>
        <w:t xml:space="preserve"> and Bob’s as </w:t>
      </w:r>
      <w:r w:rsidR="00AB3731" w:rsidRPr="00AB3731">
        <w:rPr>
          <w:rFonts w:cstheme="minorHAnsi"/>
          <w:position w:val="-16"/>
        </w:rPr>
        <w:object w:dxaOrig="420" w:dyaOrig="440" w14:anchorId="736AE75F">
          <v:shape id="_x0000_i65581" type="#_x0000_t75" style="width:21.25pt;height:22.15pt" o:ole="">
            <v:imagedata r:id="rId1150" o:title=""/>
          </v:shape>
          <o:OLEObject Type="Embed" ProgID="Equation.DSMT4" ShapeID="_x0000_i65581" DrawAspect="Content" ObjectID="_1498527851" r:id="rId1151"/>
        </w:object>
      </w:r>
      <w:r w:rsidR="007A3D6B">
        <w:rPr>
          <w:rFonts w:cstheme="minorHAnsi"/>
        </w:rPr>
        <w:t xml:space="preserve">. We </w:t>
      </w:r>
      <w:r w:rsidR="00B569CA">
        <w:rPr>
          <w:rFonts w:cstheme="minorHAnsi"/>
        </w:rPr>
        <w:t xml:space="preserve">sometimes </w:t>
      </w:r>
      <w:r w:rsidR="007A3D6B">
        <w:rPr>
          <w:rFonts w:cstheme="minorHAnsi"/>
        </w:rPr>
        <w:t xml:space="preserve">use braces for Alice’s states to remind us that we cannot add, subtract, multiply, </w:t>
      </w:r>
      <w:r w:rsidR="00C64557">
        <w:rPr>
          <w:rFonts w:cstheme="minorHAnsi"/>
        </w:rPr>
        <w:t>or otherwise mathematically combine</w:t>
      </w:r>
      <w:r w:rsidR="007A3D6B">
        <w:rPr>
          <w:rFonts w:cstheme="minorHAnsi"/>
        </w:rPr>
        <w:t xml:space="preserve"> Alice’s and Bob’s states. </w:t>
      </w:r>
      <w:r w:rsidR="00B569CA">
        <w:rPr>
          <w:rFonts w:cstheme="minorHAnsi"/>
        </w:rPr>
        <w:t>Instead</w:t>
      </w:r>
      <w:r w:rsidR="007C0D4F">
        <w:rPr>
          <w:rFonts w:cstheme="minorHAnsi"/>
        </w:rPr>
        <w:t>, we define a new object,</w:t>
      </w:r>
      <w:r w:rsidR="002A3B92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6"/>
        </w:rPr>
        <w:object w:dxaOrig="580" w:dyaOrig="440" w14:anchorId="43F63978">
          <v:shape id="_x0000_i65582" type="#_x0000_t75" style="width:28.6pt;height:22.15pt" o:ole="">
            <v:imagedata r:id="rId1152" o:title=""/>
          </v:shape>
          <o:OLEObject Type="Embed" ProgID="Equation.DSMT4" ShapeID="_x0000_i65582" DrawAspect="Content" ObjectID="_1498527852" r:id="rId1153"/>
        </w:object>
      </w:r>
      <w:r w:rsidR="002A3B92">
        <w:rPr>
          <w:rFonts w:cstheme="minorHAnsi"/>
        </w:rPr>
        <w:t xml:space="preserve">, </w:t>
      </w:r>
      <w:r w:rsidR="007C0D4F">
        <w:rPr>
          <w:rFonts w:cstheme="minorHAnsi"/>
        </w:rPr>
        <w:t>called</w:t>
      </w:r>
      <w:bookmarkStart w:id="457" w:name="OLE_LINK2758"/>
      <w:bookmarkStart w:id="458" w:name="OLE_LINK2759"/>
      <w:r w:rsidR="007C0D4F" w:rsidRPr="003B08F9">
        <w:rPr>
          <w:rFonts w:cstheme="minorHAnsi"/>
          <w:b/>
        </w:rPr>
        <w:t xml:space="preserve"> </w:t>
      </w:r>
      <w:r w:rsidR="002A3B92" w:rsidRPr="003B08F9">
        <w:rPr>
          <w:rFonts w:cstheme="minorHAnsi"/>
        </w:rPr>
        <w:t xml:space="preserve">the </w:t>
      </w:r>
      <w:r w:rsidR="00AF119A" w:rsidRPr="003B08F9">
        <w:rPr>
          <w:rFonts w:cstheme="minorHAnsi"/>
        </w:rPr>
        <w:t>combined state</w:t>
      </w:r>
      <w:bookmarkEnd w:id="457"/>
      <w:bookmarkEnd w:id="458"/>
      <w:r w:rsidR="001A2478">
        <w:rPr>
          <w:rFonts w:cstheme="minorHAnsi"/>
        </w:rPr>
        <w:t>,</w:t>
      </w:r>
      <w:r w:rsidR="00AF119A">
        <w:rPr>
          <w:rFonts w:cstheme="minorHAnsi"/>
        </w:rPr>
        <w:t xml:space="preserve"> </w:t>
      </w:r>
      <w:r w:rsidR="00AF119A" w:rsidRPr="007C0D4F">
        <w:rPr>
          <w:rFonts w:cstheme="minorHAnsi"/>
        </w:rPr>
        <w:t xml:space="preserve">which </w:t>
      </w:r>
      <w:r w:rsidR="00AF119A">
        <w:rPr>
          <w:rFonts w:cstheme="minorHAnsi"/>
        </w:rPr>
        <w:t xml:space="preserve">is the </w:t>
      </w:r>
      <w:r w:rsidR="002A3B92">
        <w:rPr>
          <w:rFonts w:cstheme="minorHAnsi"/>
        </w:rPr>
        <w:t>tensor product</w:t>
      </w:r>
      <w:r w:rsidR="00AF119A">
        <w:rPr>
          <w:rFonts w:cstheme="minorHAnsi"/>
        </w:rPr>
        <w:t xml:space="preserve"> (i.e., juxtaposition)</w:t>
      </w:r>
      <w:r w:rsidR="007C0D4F">
        <w:rPr>
          <w:rFonts w:cstheme="minorHAnsi"/>
        </w:rPr>
        <w:t xml:space="preserve"> of </w:t>
      </w:r>
      <w:r w:rsidR="00AB3731" w:rsidRPr="00AB3731">
        <w:rPr>
          <w:rFonts w:cstheme="minorHAnsi"/>
          <w:position w:val="-18"/>
        </w:rPr>
        <w:object w:dxaOrig="420" w:dyaOrig="480" w14:anchorId="76DF26D7">
          <v:shape id="_x0000_i65583" type="#_x0000_t75" style="width:21.25pt;height:24pt" o:ole="">
            <v:imagedata r:id="rId1154" o:title=""/>
          </v:shape>
          <o:OLEObject Type="Embed" ProgID="Equation.DSMT4" ShapeID="_x0000_i65583" DrawAspect="Content" ObjectID="_1498527853" r:id="rId1155"/>
        </w:object>
      </w:r>
      <w:r w:rsidR="007C0D4F"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16"/>
        </w:rPr>
        <w:object w:dxaOrig="420" w:dyaOrig="440" w14:anchorId="3A05FE86">
          <v:shape id="_x0000_i65584" type="#_x0000_t75" style="width:21.25pt;height:22.15pt" o:ole="">
            <v:imagedata r:id="rId1156" o:title=""/>
          </v:shape>
          <o:OLEObject Type="Embed" ProgID="Equation.DSMT4" ShapeID="_x0000_i65584" DrawAspect="Content" ObjectID="_1498527854" r:id="rId1157"/>
        </w:object>
      </w:r>
      <w:r w:rsidR="002A3B92">
        <w:rPr>
          <w:rFonts w:cstheme="minorHAnsi"/>
        </w:rPr>
        <w:t xml:space="preserve">. </w:t>
      </w:r>
    </w:p>
    <w:p w14:paraId="4F3617F8" w14:textId="77777777" w:rsidR="007A3D6B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17A716C" w14:textId="0C8F9B7E" w:rsidR="00D06210" w:rsidRDefault="005C415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Definition</w:t>
      </w:r>
      <w:r>
        <w:rPr>
          <w:rFonts w:cstheme="minorHAnsi"/>
          <w:color w:val="0000FF"/>
        </w:rPr>
        <w:t>s</w:t>
      </w:r>
      <w:r w:rsidRPr="009557D6"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tensor product</w:t>
      </w:r>
      <w:r>
        <w:rPr>
          <w:rFonts w:cstheme="minorHAnsi"/>
        </w:rPr>
        <w:t xml:space="preserve"> of vectors </w:t>
      </w:r>
      <w:r w:rsidR="00AB3731" w:rsidRPr="00AB3731">
        <w:rPr>
          <w:rFonts w:cstheme="minorHAnsi"/>
          <w:position w:val="-18"/>
        </w:rPr>
        <w:object w:dxaOrig="420" w:dyaOrig="480" w14:anchorId="6F072638">
          <v:shape id="_x0000_i65585" type="#_x0000_t75" style="width:21.25pt;height:24pt" o:ole="">
            <v:imagedata r:id="rId1158" o:title=""/>
          </v:shape>
          <o:OLEObject Type="Embed" ProgID="Equation.DSMT4" ShapeID="_x0000_i65585" DrawAspect="Content" ObjectID="_1498527855" r:id="rId1159"/>
        </w:object>
      </w:r>
      <w:r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16"/>
        </w:rPr>
        <w:object w:dxaOrig="420" w:dyaOrig="440" w14:anchorId="19C42417">
          <v:shape id="_x0000_i65586" type="#_x0000_t75" style="width:21.25pt;height:22.15pt" o:ole="">
            <v:imagedata r:id="rId1160" o:title=""/>
          </v:shape>
          <o:OLEObject Type="Embed" ProgID="Equation.DSMT4" ShapeID="_x0000_i65586" DrawAspect="Content" ObjectID="_1498527856" r:id="rId1161"/>
        </w:object>
      </w:r>
      <w:r>
        <w:rPr>
          <w:rFonts w:cstheme="minorHAnsi"/>
        </w:rPr>
        <w:t xml:space="preserve"> is denoted </w:t>
      </w:r>
      <w:r w:rsidR="00AB3731" w:rsidRPr="00AB3731">
        <w:rPr>
          <w:rFonts w:cstheme="minorHAnsi"/>
          <w:position w:val="-18"/>
        </w:rPr>
        <w:object w:dxaOrig="1040" w:dyaOrig="480" w14:anchorId="0101DE7F">
          <v:shape id="_x0000_i65587" type="#_x0000_t75" style="width:51.7pt;height:24pt" o:ole="">
            <v:imagedata r:id="rId1162" o:title=""/>
          </v:shape>
          <o:OLEObject Type="Embed" ProgID="Equation.DSMT4" ShapeID="_x0000_i65587" DrawAspect="Content" ObjectID="_1498527857" r:id="rId1163"/>
        </w:object>
      </w:r>
      <w:r>
        <w:rPr>
          <w:rFonts w:cstheme="minorHAnsi"/>
        </w:rPr>
        <w:t xml:space="preserve"> and</w:t>
      </w:r>
      <w:r w:rsidR="00243F0A">
        <w:rPr>
          <w:rFonts w:cstheme="minorHAnsi"/>
        </w:rPr>
        <w:t xml:space="preserve"> is usually written in shorthand notation as </w:t>
      </w:r>
      <w:r w:rsidR="00AB3731" w:rsidRPr="00AB3731">
        <w:rPr>
          <w:rFonts w:cstheme="minorHAnsi"/>
          <w:position w:val="-16"/>
        </w:rPr>
        <w:object w:dxaOrig="620" w:dyaOrig="440" w14:anchorId="2F1CCD2F">
          <v:shape id="_x0000_i65588" type="#_x0000_t75" style="width:31.4pt;height:22.15pt" o:ole="">
            <v:imagedata r:id="rId1164" o:title=""/>
          </v:shape>
          <o:OLEObject Type="Embed" ProgID="Equation.DSMT4" ShapeID="_x0000_i65588" DrawAspect="Content" ObjectID="_1498527858" r:id="rId1165"/>
        </w:object>
      </w:r>
      <w:r w:rsidR="00243F0A">
        <w:rPr>
          <w:rFonts w:cstheme="minorHAnsi"/>
        </w:rPr>
        <w:t xml:space="preserve"> or sometimes as </w:t>
      </w:r>
      <w:r w:rsidR="00AB3731" w:rsidRPr="00AB3731">
        <w:rPr>
          <w:rFonts w:cstheme="minorHAnsi"/>
          <w:position w:val="-18"/>
        </w:rPr>
        <w:object w:dxaOrig="860" w:dyaOrig="480" w14:anchorId="4DD51810">
          <v:shape id="_x0000_i65589" type="#_x0000_t75" style="width:43.4pt;height:24pt" o:ole="">
            <v:imagedata r:id="rId1166" o:title=""/>
          </v:shape>
          <o:OLEObject Type="Embed" ProgID="Equation.DSMT4" ShapeID="_x0000_i65589" DrawAspect="Content" ObjectID="_1498527859" r:id="rId1167"/>
        </w:object>
      </w:r>
      <w:r w:rsidR="00243F0A">
        <w:rPr>
          <w:rFonts w:cstheme="minorHAnsi"/>
        </w:rPr>
        <w:t>. This</w:t>
      </w:r>
      <w:bookmarkStart w:id="459" w:name="OLE_LINK197"/>
      <w:bookmarkStart w:id="460" w:name="OLE_LINK198"/>
      <w:r w:rsidR="00EF04C8">
        <w:rPr>
          <w:rFonts w:cstheme="minorHAnsi"/>
        </w:rPr>
        <w:t xml:space="preserve"> </w:t>
      </w:r>
      <w:r w:rsidR="002A3B92" w:rsidRPr="002A3B92">
        <w:rPr>
          <w:rFonts w:cstheme="minorHAnsi"/>
          <w:b/>
        </w:rPr>
        <w:t>combined state</w:t>
      </w:r>
      <w:r w:rsidR="002A3B92">
        <w:rPr>
          <w:rFonts w:cstheme="minorHAnsi"/>
        </w:rPr>
        <w:t xml:space="preserve"> simply means that Alice’s state is </w:t>
      </w:r>
      <w:r w:rsidR="00AB3731" w:rsidRPr="00AB3731">
        <w:rPr>
          <w:rFonts w:cstheme="minorHAnsi"/>
          <w:position w:val="-18"/>
        </w:rPr>
        <w:object w:dxaOrig="420" w:dyaOrig="480" w14:anchorId="1D4EA3B9">
          <v:shape id="_x0000_i65590" type="#_x0000_t75" style="width:21.25pt;height:24pt" o:ole="">
            <v:imagedata r:id="rId1168" o:title=""/>
          </v:shape>
          <o:OLEObject Type="Embed" ProgID="Equation.DSMT4" ShapeID="_x0000_i65590" DrawAspect="Content" ObjectID="_1498527860" r:id="rId1169"/>
        </w:object>
      </w:r>
      <w:r w:rsidR="00EF04C8">
        <w:rPr>
          <w:rFonts w:cstheme="minorHAnsi"/>
        </w:rPr>
        <w:t xml:space="preserve"> </w:t>
      </w:r>
      <w:r w:rsidR="002A3B92">
        <w:rPr>
          <w:rFonts w:cstheme="minorHAnsi"/>
        </w:rPr>
        <w:t xml:space="preserve">and Bob’s is </w:t>
      </w:r>
      <w:bookmarkEnd w:id="459"/>
      <w:bookmarkEnd w:id="460"/>
      <w:r w:rsidR="00AB3731" w:rsidRPr="00AB3731">
        <w:rPr>
          <w:rFonts w:cstheme="minorHAnsi"/>
          <w:position w:val="-16"/>
        </w:rPr>
        <w:object w:dxaOrig="420" w:dyaOrig="440" w14:anchorId="20967722">
          <v:shape id="_x0000_i65591" type="#_x0000_t75" style="width:21.25pt;height:22.15pt" o:ole="">
            <v:imagedata r:id="rId1170" o:title=""/>
          </v:shape>
          <o:OLEObject Type="Embed" ProgID="Equation.DSMT4" ShapeID="_x0000_i65591" DrawAspect="Content" ObjectID="_1498527861" r:id="rId1171"/>
        </w:object>
      </w:r>
      <w:r w:rsidR="002A3B92">
        <w:rPr>
          <w:rFonts w:cstheme="minorHAnsi"/>
        </w:rPr>
        <w:t>.</w:t>
      </w:r>
      <w:r w:rsidR="00E27AEA">
        <w:rPr>
          <w:rFonts w:cstheme="minorHAnsi"/>
        </w:rPr>
        <w:t xml:space="preserve"> </w:t>
      </w:r>
    </w:p>
    <w:p w14:paraId="415DFF12" w14:textId="77777777" w:rsidR="0038733E" w:rsidRDefault="0038733E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E0F3047" w14:textId="3DE9E674" w:rsidR="000A4F9F" w:rsidRDefault="00EF04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AB3731" w:rsidRPr="00AB3731">
        <w:rPr>
          <w:rFonts w:cstheme="minorHAnsi"/>
          <w:position w:val="-20"/>
        </w:rPr>
        <w:object w:dxaOrig="1880" w:dyaOrig="520" w14:anchorId="59CB9F7C">
          <v:shape id="_x0000_i65592" type="#_x0000_t75" style="width:94.15pt;height:25.85pt" o:ole="">
            <v:imagedata r:id="rId1172" o:title=""/>
          </v:shape>
          <o:OLEObject Type="Embed" ProgID="Equation.DSMT4" ShapeID="_x0000_i65592" DrawAspect="Content" ObjectID="_1498527862" r:id="rId1173"/>
        </w:object>
      </w:r>
      <w:r>
        <w:rPr>
          <w:rFonts w:cstheme="minorHAnsi"/>
        </w:rPr>
        <w:t xml:space="preserve"> be bases for </w:t>
      </w:r>
      <w:r w:rsidR="00AB3731" w:rsidRPr="00AB3731">
        <w:rPr>
          <w:rFonts w:cstheme="minorHAnsi"/>
          <w:position w:val="-12"/>
        </w:rPr>
        <w:object w:dxaOrig="1120" w:dyaOrig="380" w14:anchorId="66E8D303">
          <v:shape id="_x0000_i65593" type="#_x0000_t75" style="width:56.3pt;height:19.4pt" o:ole="">
            <v:imagedata r:id="rId1174" o:title=""/>
          </v:shape>
          <o:OLEObject Type="Embed" ProgID="Equation.DSMT4" ShapeID="_x0000_i65593" DrawAspect="Content" ObjectID="_1498527863" r:id="rId1175"/>
        </w:object>
      </w:r>
      <w:r>
        <w:rPr>
          <w:rFonts w:cstheme="minorHAnsi"/>
        </w:rPr>
        <w:t xml:space="preserve">, respectively. </w:t>
      </w:r>
      <w:r w:rsidR="003421C8">
        <w:rPr>
          <w:rFonts w:cstheme="minorHAnsi"/>
        </w:rPr>
        <w:t>We de</w:t>
      </w:r>
      <w:r w:rsidR="00642F16">
        <w:rPr>
          <w:rFonts w:cstheme="minorHAnsi"/>
        </w:rPr>
        <w:t>fine</w:t>
      </w:r>
      <w:r w:rsidR="003421C8">
        <w:rPr>
          <w:rFonts w:cstheme="minorHAnsi"/>
        </w:rPr>
        <w:t xml:space="preserve"> the </w:t>
      </w:r>
      <w:r w:rsidR="00551436">
        <w:rPr>
          <w:rFonts w:cstheme="minorHAnsi"/>
          <w:b/>
        </w:rPr>
        <w:t>product</w:t>
      </w:r>
      <w:r w:rsidR="003421C8">
        <w:rPr>
          <w:rFonts w:cstheme="minorHAnsi"/>
          <w:b/>
        </w:rPr>
        <w:t xml:space="preserve"> state space</w:t>
      </w:r>
      <w:r w:rsidR="007A3D6B">
        <w:rPr>
          <w:rFonts w:cstheme="minorHAnsi"/>
        </w:rPr>
        <w:t xml:space="preserve"> </w:t>
      </w:r>
      <w:r w:rsidR="00B9775F">
        <w:rPr>
          <w:rFonts w:cstheme="minorHAnsi"/>
        </w:rPr>
        <w:t xml:space="preserve">(or, </w:t>
      </w:r>
      <w:r w:rsidR="00B9775F">
        <w:rPr>
          <w:rFonts w:cstheme="minorHAnsi"/>
          <w:b/>
          <w:bCs/>
        </w:rPr>
        <w:t>composite space</w:t>
      </w:r>
      <w:r w:rsidR="00B9775F">
        <w:rPr>
          <w:rFonts w:cstheme="minorHAnsi"/>
        </w:rPr>
        <w:t>)</w:t>
      </w:r>
      <w:r w:rsidR="003421C8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2"/>
        </w:rPr>
        <w:object w:dxaOrig="440" w:dyaOrig="380" w14:anchorId="17FA99A1">
          <v:shape id="_x0000_i65594" type="#_x0000_t75" style="width:22.15pt;height:19.4pt" o:ole="">
            <v:imagedata r:id="rId1176" o:title=""/>
          </v:shape>
          <o:OLEObject Type="Embed" ProgID="Equation.DSMT4" ShapeID="_x0000_i65594" DrawAspect="Content" ObjectID="_1498527864" r:id="rId1177"/>
        </w:object>
      </w:r>
      <w:r w:rsidR="00E27AEA">
        <w:rPr>
          <w:rFonts w:cstheme="minorHAnsi"/>
        </w:rPr>
        <w:t xml:space="preserve"> as the vector space whose</w:t>
      </w:r>
      <w:r w:rsidR="003421C8">
        <w:rPr>
          <w:rFonts w:cstheme="minorHAnsi"/>
        </w:rPr>
        <w:t xml:space="preserve"> </w:t>
      </w:r>
      <w:r w:rsidR="00E27AEA">
        <w:rPr>
          <w:rFonts w:cstheme="minorHAnsi"/>
        </w:rPr>
        <w:t xml:space="preserve">basis is the </w:t>
      </w:r>
      <w:r w:rsidR="00642F16">
        <w:rPr>
          <w:rFonts w:cstheme="minorHAnsi"/>
        </w:rPr>
        <w:t>set of tensor product</w:t>
      </w:r>
      <w:r w:rsidR="00E27AEA">
        <w:rPr>
          <w:rFonts w:cstheme="minorHAnsi"/>
        </w:rPr>
        <w:t xml:space="preserve"> states</w:t>
      </w:r>
      <w:r w:rsidR="003421C8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6"/>
        </w:rPr>
        <w:object w:dxaOrig="520" w:dyaOrig="440" w14:anchorId="0D9F19FC">
          <v:shape id="_x0000_i65595" type="#_x0000_t75" style="width:25.85pt;height:22.15pt" o:ole="">
            <v:imagedata r:id="rId1178" o:title=""/>
          </v:shape>
          <o:OLEObject Type="Embed" ProgID="Equation.DSMT4" ShapeID="_x0000_i65595" DrawAspect="Content" ObjectID="_1498527865" r:id="rId1179"/>
        </w:object>
      </w:r>
      <w:r w:rsidR="003421C8">
        <w:rPr>
          <w:rFonts w:cstheme="minorHAnsi"/>
        </w:rPr>
        <w:t xml:space="preserve">. </w:t>
      </w:r>
      <w:r w:rsidR="00AB3731" w:rsidRPr="00AB3731">
        <w:rPr>
          <w:rFonts w:cstheme="minorHAnsi"/>
          <w:position w:val="-12"/>
        </w:rPr>
        <w:object w:dxaOrig="420" w:dyaOrig="380" w14:anchorId="65807CC2">
          <v:shape id="_x0000_i65596" type="#_x0000_t75" style="width:21.25pt;height:19.4pt" o:ole="">
            <v:imagedata r:id="rId1180" o:title=""/>
          </v:shape>
          <o:OLEObject Type="Embed" ProgID="Equation.DSMT4" ShapeID="_x0000_i65596" DrawAspect="Content" ObjectID="_1498527866" r:id="rId1181"/>
        </w:object>
      </w:r>
      <w:r w:rsidR="00680C9A">
        <w:rPr>
          <w:rFonts w:cstheme="minorHAnsi"/>
        </w:rPr>
        <w:t xml:space="preserve"> </w:t>
      </w:r>
      <w:r w:rsidR="00642F16">
        <w:rPr>
          <w:rFonts w:cstheme="minorHAnsi"/>
        </w:rPr>
        <w:t>i</w:t>
      </w:r>
      <w:r w:rsidR="00680C9A">
        <w:rPr>
          <w:rFonts w:cstheme="minorHAnsi"/>
        </w:rPr>
        <w:t xml:space="preserve">s </w:t>
      </w:r>
      <w:r w:rsidR="00E27AEA">
        <w:rPr>
          <w:rFonts w:cstheme="minorHAnsi"/>
        </w:rPr>
        <w:t>the</w:t>
      </w:r>
      <w:r w:rsidR="00680C9A">
        <w:rPr>
          <w:rFonts w:cstheme="minorHAnsi"/>
        </w:rPr>
        <w:t xml:space="preserve"> tensor product</w:t>
      </w:r>
      <w:r w:rsidR="009821CE">
        <w:rPr>
          <w:rFonts w:cstheme="minorHAnsi"/>
        </w:rPr>
        <w:t xml:space="preserve"> of Alice’s and Bob’s states:</w:t>
      </w:r>
      <w:r w:rsidR="00680C9A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2"/>
        </w:rPr>
        <w:object w:dxaOrig="1580" w:dyaOrig="380" w14:anchorId="07886CA5">
          <v:shape id="_x0000_i65597" type="#_x0000_t75" style="width:79.4pt;height:19.4pt" o:ole="">
            <v:imagedata r:id="rId1182" o:title=""/>
          </v:shape>
          <o:OLEObject Type="Embed" ProgID="Equation.DSMT4" ShapeID="_x0000_i65597" DrawAspect="Content" ObjectID="_1498527867" r:id="rId1183"/>
        </w:object>
      </w:r>
      <w:r w:rsidR="00680C9A">
        <w:rPr>
          <w:rFonts w:cstheme="minorHAnsi"/>
        </w:rPr>
        <w:t xml:space="preserve">. </w:t>
      </w:r>
    </w:p>
    <w:p w14:paraId="37BBEC5C" w14:textId="77777777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F6753B9" w14:textId="0A991ECF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AB3731" w:rsidRPr="00AB3731">
        <w:rPr>
          <w:rFonts w:cstheme="minorHAnsi"/>
          <w:position w:val="-16"/>
        </w:rPr>
        <w:object w:dxaOrig="1440" w:dyaOrig="440" w14:anchorId="1ED57BFC">
          <v:shape id="_x0000_i65598" type="#_x0000_t75" style="width:1in;height:22.15pt" o:ole="">
            <v:imagedata r:id="rId1184" o:title=""/>
          </v:shape>
          <o:OLEObject Type="Embed" ProgID="Equation.DSMT4" ShapeID="_x0000_i65598" DrawAspect="Content" ObjectID="_1498527868" r:id="rId1185"/>
        </w:object>
      </w:r>
      <w:r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16"/>
        </w:rPr>
        <w:object w:dxaOrig="1400" w:dyaOrig="440" w14:anchorId="2875C221">
          <v:shape id="_x0000_i65599" type="#_x0000_t75" style="width:70.15pt;height:22.15pt" o:ole="">
            <v:imagedata r:id="rId1186" o:title=""/>
          </v:shape>
          <o:OLEObject Type="Embed" ProgID="Equation.DSMT4" ShapeID="_x0000_i65599" DrawAspect="Content" ObjectID="_1498527869" r:id="rId1187"/>
        </w:object>
      </w:r>
      <w:r w:rsidR="00827948">
        <w:rPr>
          <w:rFonts w:cstheme="minorHAnsi"/>
        </w:rPr>
        <w:t xml:space="preserve">. Then there are </w:t>
      </w:r>
      <w:r w:rsidR="00AB3731" w:rsidRPr="00AB3731">
        <w:rPr>
          <w:rFonts w:cstheme="minorHAnsi"/>
          <w:position w:val="-12"/>
        </w:rPr>
        <w:object w:dxaOrig="580" w:dyaOrig="380" w14:anchorId="090CA8C9">
          <v:shape id="_x0000_i65600" type="#_x0000_t75" style="width:28.6pt;height:19.4pt" o:ole="">
            <v:imagedata r:id="rId1188" o:title=""/>
          </v:shape>
          <o:OLEObject Type="Embed" ProgID="Equation.DSMT4" ShapeID="_x0000_i65600" DrawAspect="Content" ObjectID="_1498527870" r:id="rId1189"/>
        </w:object>
      </w:r>
      <w:r w:rsidR="00827948">
        <w:rPr>
          <w:rFonts w:cstheme="minorHAnsi"/>
        </w:rPr>
        <w:t xml:space="preserve"> basis vectors </w:t>
      </w:r>
      <w:r w:rsidR="00AB3731" w:rsidRPr="00AB3731">
        <w:rPr>
          <w:rFonts w:cstheme="minorHAnsi"/>
          <w:position w:val="-16"/>
        </w:rPr>
        <w:object w:dxaOrig="520" w:dyaOrig="440" w14:anchorId="6E26AD26">
          <v:shape id="_x0000_i65601" type="#_x0000_t75" style="width:25.85pt;height:22.15pt" o:ole="">
            <v:imagedata r:id="rId1190" o:title=""/>
          </v:shape>
          <o:OLEObject Type="Embed" ProgID="Equation.DSMT4" ShapeID="_x0000_i65601" DrawAspect="Content" ObjectID="_1498527871" r:id="rId1191"/>
        </w:object>
      </w:r>
      <w:r w:rsidR="008C28B1">
        <w:rPr>
          <w:rFonts w:cstheme="minorHAnsi"/>
        </w:rPr>
        <w:t xml:space="preserve"> in </w:t>
      </w:r>
      <w:r w:rsidR="00AB3731" w:rsidRPr="00AB3731">
        <w:rPr>
          <w:rFonts w:cstheme="minorHAnsi"/>
          <w:position w:val="-12"/>
        </w:rPr>
        <w:object w:dxaOrig="420" w:dyaOrig="380" w14:anchorId="4598DA05">
          <v:shape id="_x0000_i65602" type="#_x0000_t75" style="width:21.25pt;height:19.4pt" o:ole="">
            <v:imagedata r:id="rId1192" o:title=""/>
          </v:shape>
          <o:OLEObject Type="Embed" ProgID="Equation.DSMT4" ShapeID="_x0000_i65602" DrawAspect="Content" ObjectID="_1498527872" r:id="rId1193"/>
        </w:object>
      </w:r>
      <w:r w:rsidR="00827948">
        <w:rPr>
          <w:rFonts w:cstheme="minorHAnsi"/>
        </w:rPr>
        <w:t>.</w:t>
      </w:r>
      <w:r w:rsidR="00642F16">
        <w:rPr>
          <w:rFonts w:cstheme="minorHAnsi"/>
        </w:rPr>
        <w:t xml:space="preserve"> The dimension of </w:t>
      </w:r>
      <w:r w:rsidR="00AB3731" w:rsidRPr="00AB3731">
        <w:rPr>
          <w:rFonts w:cstheme="minorHAnsi"/>
          <w:position w:val="-12"/>
        </w:rPr>
        <w:object w:dxaOrig="420" w:dyaOrig="380" w14:anchorId="041E2CC9">
          <v:shape id="_x0000_i65603" type="#_x0000_t75" style="width:21.25pt;height:19.4pt" o:ole="">
            <v:imagedata r:id="rId1194" o:title=""/>
          </v:shape>
          <o:OLEObject Type="Embed" ProgID="Equation.DSMT4" ShapeID="_x0000_i65603" DrawAspect="Content" ObjectID="_1498527873" r:id="rId1195"/>
        </w:object>
      </w:r>
      <w:r w:rsidR="00642F16">
        <w:rPr>
          <w:rFonts w:cstheme="minorHAnsi"/>
        </w:rPr>
        <w:t xml:space="preserve"> is </w:t>
      </w:r>
      <w:r w:rsidR="00AB3731" w:rsidRPr="00AB3731">
        <w:rPr>
          <w:rFonts w:cstheme="minorHAnsi"/>
          <w:position w:val="-16"/>
        </w:rPr>
        <w:object w:dxaOrig="3760" w:dyaOrig="440" w14:anchorId="0F71228F">
          <v:shape id="_x0000_i65604" type="#_x0000_t75" style="width:188.3pt;height:22.15pt" o:ole="">
            <v:imagedata r:id="rId1196" o:title=""/>
          </v:shape>
          <o:OLEObject Type="Embed" ProgID="Equation.DSMT4" ShapeID="_x0000_i65604" DrawAspect="Content" ObjectID="_1498527874" r:id="rId1197"/>
        </w:object>
      </w:r>
      <w:r w:rsidR="00642F16">
        <w:rPr>
          <w:rFonts w:cstheme="minorHAnsi"/>
        </w:rPr>
        <w:t>.</w:t>
      </w:r>
    </w:p>
    <w:p w14:paraId="7A03B2ED" w14:textId="77777777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5BB8D85" w14:textId="3EE166B7" w:rsidR="00642F16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AB3731" w:rsidRPr="00AB3731">
        <w:rPr>
          <w:rFonts w:cstheme="minorHAnsi"/>
          <w:position w:val="-28"/>
        </w:rPr>
        <w:object w:dxaOrig="1620" w:dyaOrig="580" w14:anchorId="6C51D0AD">
          <v:shape id="_x0000_i65605" type="#_x0000_t75" style="width:81.25pt;height:28.6pt" o:ole="">
            <v:imagedata r:id="rId1198" o:title=""/>
          </v:shape>
          <o:OLEObject Type="Embed" ProgID="Equation.DSMT4" ShapeID="_x0000_i65605" DrawAspect="Content" ObjectID="_1498527875" r:id="rId1199"/>
        </w:object>
      </w:r>
      <w:r>
        <w:rPr>
          <w:rFonts w:cstheme="minorHAnsi"/>
        </w:rPr>
        <w:t xml:space="preserve"> </w:t>
      </w:r>
      <w:r w:rsidR="00754882">
        <w:rPr>
          <w:rFonts w:cstheme="minorHAnsi"/>
        </w:rPr>
        <w:t xml:space="preserve">and </w:t>
      </w:r>
      <w:r w:rsidR="00AB3731" w:rsidRPr="00AB3731">
        <w:rPr>
          <w:rFonts w:cstheme="minorHAnsi"/>
          <w:position w:val="-28"/>
        </w:rPr>
        <w:object w:dxaOrig="1600" w:dyaOrig="560" w14:anchorId="343901CF">
          <v:shape id="_x0000_i65606" type="#_x0000_t75" style="width:80.3pt;height:27.7pt" o:ole="">
            <v:imagedata r:id="rId1200" o:title=""/>
          </v:shape>
          <o:OLEObject Type="Embed" ProgID="Equation.DSMT4" ShapeID="_x0000_i65606" DrawAspect="Content" ObjectID="_1498527876" r:id="rId1201"/>
        </w:object>
      </w:r>
      <w:r w:rsidR="00754882">
        <w:rPr>
          <w:rFonts w:cstheme="minorHAnsi"/>
        </w:rPr>
        <w:t xml:space="preserve"> are </w:t>
      </w:r>
      <w:r w:rsidR="00E50033">
        <w:rPr>
          <w:rFonts w:cstheme="minorHAnsi"/>
        </w:rPr>
        <w:t xml:space="preserve">state </w:t>
      </w:r>
      <w:r w:rsidR="00754882">
        <w:rPr>
          <w:rFonts w:cstheme="minorHAnsi"/>
        </w:rPr>
        <w:t>vectors</w:t>
      </w:r>
      <w:r w:rsidR="00EF04C8">
        <w:rPr>
          <w:rFonts w:cstheme="minorHAnsi"/>
        </w:rPr>
        <w:t xml:space="preserve"> </w:t>
      </w:r>
      <w:r w:rsidR="00754882">
        <w:rPr>
          <w:rFonts w:cstheme="minorHAnsi"/>
        </w:rPr>
        <w:t xml:space="preserve">in </w:t>
      </w:r>
      <w:r w:rsidR="00AB3731" w:rsidRPr="00AB3731">
        <w:rPr>
          <w:rFonts w:cstheme="minorHAnsi"/>
          <w:position w:val="-12"/>
        </w:rPr>
        <w:object w:dxaOrig="340" w:dyaOrig="380" w14:anchorId="2F3CFC0C">
          <v:shape id="_x0000_i65607" type="#_x0000_t75" style="width:16.6pt;height:19.4pt" o:ole="">
            <v:imagedata r:id="rId1202" o:title=""/>
          </v:shape>
          <o:OLEObject Type="Embed" ProgID="Equation.DSMT4" ShapeID="_x0000_i65607" DrawAspect="Content" ObjectID="_1498527877" r:id="rId1203"/>
        </w:object>
      </w:r>
      <w:r w:rsidR="00754882"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12"/>
        </w:rPr>
        <w:object w:dxaOrig="320" w:dyaOrig="380" w14:anchorId="5A738DAC">
          <v:shape id="_x0000_i65608" type="#_x0000_t75" style="width:15.7pt;height:19.4pt" o:ole="">
            <v:imagedata r:id="rId1204" o:title=""/>
          </v:shape>
          <o:OLEObject Type="Embed" ProgID="Equation.DSMT4" ShapeID="_x0000_i65608" DrawAspect="Content" ObjectID="_1498527878" r:id="rId1205"/>
        </w:object>
      </w:r>
      <w:r w:rsidR="00754882">
        <w:rPr>
          <w:rFonts w:cstheme="minorHAnsi"/>
        </w:rPr>
        <w:t xml:space="preserve">, respectively, then we call </w:t>
      </w:r>
    </w:p>
    <w:p w14:paraId="64DBE048" w14:textId="061CF94A" w:rsidR="00642F16" w:rsidRDefault="00642F16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position w:val="-28"/>
        </w:rPr>
        <w:tab/>
      </w:r>
      <w:r w:rsidR="00AB3731">
        <w:rPr>
          <w:rFonts w:cstheme="minorHAnsi"/>
          <w:position w:val="-28"/>
        </w:rPr>
        <w:object w:dxaOrig="3780" w:dyaOrig="560" w14:anchorId="349C12D3">
          <v:shape id="_x0000_i65609" type="#_x0000_t75" style="width:189.25pt;height:27.7pt" o:ole="">
            <v:imagedata r:id="rId1206" o:title=""/>
          </v:shape>
          <o:OLEObject Type="Embed" ProgID="Equation.DSMT4" ShapeID="_x0000_i65609" DrawAspect="Content" ObjectID="_1498527879" r:id="rId1207"/>
        </w:object>
      </w:r>
      <w:r w:rsidR="00754882">
        <w:rPr>
          <w:rFonts w:cstheme="minorHAnsi"/>
        </w:rPr>
        <w:t xml:space="preserve"> </w:t>
      </w:r>
      <w:r>
        <w:rPr>
          <w:rFonts w:cstheme="minorHAnsi"/>
        </w:rPr>
        <w:tab/>
        <w:t>(6.01)</w:t>
      </w:r>
    </w:p>
    <w:p w14:paraId="7EEF2B3A" w14:textId="55EA64EE" w:rsidR="00642F16" w:rsidRDefault="00754882" w:rsidP="00382DA2">
      <w:pPr>
        <w:tabs>
          <w:tab w:val="left" w:pos="720"/>
          <w:tab w:val="left" w:pos="2160"/>
          <w:tab w:val="right" w:pos="8550"/>
        </w:tabs>
        <w:rPr>
          <w:rFonts w:cstheme="minorHAnsi"/>
          <w:b/>
        </w:rPr>
      </w:pPr>
      <w:r>
        <w:rPr>
          <w:rFonts w:cstheme="minorHAnsi"/>
        </w:rPr>
        <w:t xml:space="preserve">a </w:t>
      </w:r>
      <w:r w:rsidRPr="004F532A">
        <w:rPr>
          <w:rFonts w:cstheme="minorHAnsi"/>
          <w:b/>
        </w:rPr>
        <w:t xml:space="preserve">product </w:t>
      </w:r>
      <w:r w:rsidR="00E50033">
        <w:rPr>
          <w:rFonts w:cstheme="minorHAnsi"/>
          <w:b/>
        </w:rPr>
        <w:t xml:space="preserve">state </w:t>
      </w:r>
      <w:r w:rsidRPr="004F532A">
        <w:rPr>
          <w:rFonts w:cstheme="minorHAnsi"/>
          <w:b/>
        </w:rPr>
        <w:t>vector</w:t>
      </w:r>
      <w:r w:rsidR="00E50033">
        <w:rPr>
          <w:rFonts w:cstheme="minorHAnsi"/>
          <w:b/>
        </w:rPr>
        <w:t xml:space="preserve"> (</w:t>
      </w:r>
      <w:r w:rsidR="00E50033">
        <w:rPr>
          <w:rFonts w:cstheme="minorHAnsi"/>
        </w:rPr>
        <w:t xml:space="preserve">or </w:t>
      </w:r>
      <w:r w:rsidR="00642F16">
        <w:rPr>
          <w:rFonts w:cstheme="minorHAnsi"/>
        </w:rPr>
        <w:t xml:space="preserve">just </w:t>
      </w:r>
      <w:r w:rsidR="00E50033">
        <w:rPr>
          <w:rFonts w:cstheme="minorHAnsi"/>
          <w:b/>
        </w:rPr>
        <w:t xml:space="preserve">product state </w:t>
      </w:r>
      <w:r w:rsidR="00AC4228">
        <w:rPr>
          <w:rFonts w:cstheme="minorHAnsi"/>
        </w:rPr>
        <w:t>for short)</w:t>
      </w:r>
      <w:r>
        <w:rPr>
          <w:rFonts w:cstheme="minorHAnsi"/>
        </w:rPr>
        <w:t>.</w:t>
      </w:r>
      <w:r w:rsidR="00642F16">
        <w:rPr>
          <w:rFonts w:cstheme="minorHAnsi"/>
        </w:rPr>
        <w:t xml:space="preserve"> The general form for a member of the </w:t>
      </w:r>
      <w:r w:rsidR="00A4751E">
        <w:rPr>
          <w:rFonts w:cstheme="minorHAnsi"/>
        </w:rPr>
        <w:t xml:space="preserve">product state </w:t>
      </w:r>
      <w:r w:rsidR="00AB3731" w:rsidRPr="00AB3731">
        <w:rPr>
          <w:rFonts w:cstheme="minorHAnsi"/>
          <w:position w:val="-12"/>
        </w:rPr>
        <w:object w:dxaOrig="420" w:dyaOrig="380" w14:anchorId="355C6CEC">
          <v:shape id="_x0000_i65610" type="#_x0000_t75" style="width:21.25pt;height:19.4pt" o:ole="">
            <v:imagedata r:id="rId1208" o:title=""/>
          </v:shape>
          <o:OLEObject Type="Embed" ProgID="Equation.DSMT4" ShapeID="_x0000_i65610" DrawAspect="Content" ObjectID="_1498527880" r:id="rId1209"/>
        </w:object>
      </w:r>
      <w:r w:rsidR="00214B3E">
        <w:rPr>
          <w:rFonts w:cstheme="minorHAnsi"/>
        </w:rPr>
        <w:t xml:space="preserve"> is the </w:t>
      </w:r>
      <w:r w:rsidR="00214B3E">
        <w:rPr>
          <w:rFonts w:cstheme="minorHAnsi"/>
          <w:b/>
        </w:rPr>
        <w:t>composite state vector</w:t>
      </w:r>
      <w:r w:rsidR="00214B3E">
        <w:rPr>
          <w:rFonts w:cstheme="minorHAnsi"/>
        </w:rPr>
        <w:t xml:space="preserve"> (or just </w:t>
      </w:r>
      <w:r w:rsidR="00214B3E">
        <w:rPr>
          <w:rFonts w:cstheme="minorHAnsi"/>
          <w:b/>
        </w:rPr>
        <w:t>composite state)</w:t>
      </w:r>
    </w:p>
    <w:p w14:paraId="146634FA" w14:textId="5D9EA248" w:rsidR="00214B3E" w:rsidRPr="00175695" w:rsidRDefault="00214B3E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</w:rPr>
        <w:tab/>
      </w:r>
      <w:r w:rsidR="00AB3731" w:rsidRPr="00AB3731">
        <w:rPr>
          <w:rFonts w:cstheme="minorHAnsi"/>
          <w:b/>
          <w:position w:val="-28"/>
        </w:rPr>
        <w:object w:dxaOrig="2220" w:dyaOrig="580" w14:anchorId="3F87788A">
          <v:shape id="_x0000_i65611" type="#_x0000_t75" style="width:110.75pt;height:28.6pt" o:ole="">
            <v:imagedata r:id="rId1210" o:title=""/>
          </v:shape>
          <o:OLEObject Type="Embed" ProgID="Equation.DSMT4" ShapeID="_x0000_i65611" DrawAspect="Content" ObjectID="_1498527881" r:id="rId1211"/>
        </w:object>
      </w:r>
      <w:r>
        <w:rPr>
          <w:rFonts w:cstheme="minorHAnsi"/>
          <w:b/>
        </w:rPr>
        <w:t>.</w:t>
      </w:r>
      <w:r w:rsidRPr="00175695">
        <w:rPr>
          <w:rFonts w:cstheme="minorHAnsi"/>
        </w:rPr>
        <w:t xml:space="preserve"> </w:t>
      </w:r>
      <w:r w:rsidRPr="00175695">
        <w:rPr>
          <w:rFonts w:cstheme="minorHAnsi"/>
        </w:rPr>
        <w:tab/>
      </w:r>
      <w:r w:rsidR="00175695" w:rsidRPr="00175695">
        <w:rPr>
          <w:rFonts w:cstheme="minorHAnsi"/>
        </w:rPr>
        <w:t>(6.02)</w:t>
      </w:r>
    </w:p>
    <w:p w14:paraId="7BA9A077" w14:textId="77777777" w:rsidR="00642F16" w:rsidRPr="00175695" w:rsidRDefault="00642F16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AF41C50" w14:textId="4F75EC72" w:rsidR="00A96711" w:rsidRDefault="0075488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’ll see shortly that </w:t>
      </w:r>
      <w:r w:rsidR="00AB3731" w:rsidRPr="00AB3731">
        <w:rPr>
          <w:rFonts w:cstheme="minorHAnsi"/>
          <w:position w:val="-12"/>
        </w:rPr>
        <w:object w:dxaOrig="420" w:dyaOrig="380" w14:anchorId="2725BA05">
          <v:shape id="_x0000_i65612" type="#_x0000_t75" style="width:21.25pt;height:19.4pt" o:ole="">
            <v:imagedata r:id="rId1212" o:title=""/>
          </v:shape>
          <o:OLEObject Type="Embed" ProgID="Equation.DSMT4" ShapeID="_x0000_i65612" DrawAspect="Content" ObjectID="_1498527882" r:id="rId1213"/>
        </w:object>
      </w:r>
      <w:r>
        <w:rPr>
          <w:rFonts w:cstheme="minorHAnsi"/>
        </w:rPr>
        <w:t xml:space="preserve"> is </w:t>
      </w:r>
      <w:r w:rsidR="00842FDE">
        <w:rPr>
          <w:rFonts w:cstheme="minorHAnsi"/>
        </w:rPr>
        <w:t xml:space="preserve">in general much </w:t>
      </w:r>
      <w:r>
        <w:rPr>
          <w:rFonts w:cstheme="minorHAnsi"/>
        </w:rPr>
        <w:t xml:space="preserve">larger than the set of product </w:t>
      </w:r>
      <w:r w:rsidR="00AC4228">
        <w:rPr>
          <w:rFonts w:cstheme="minorHAnsi"/>
        </w:rPr>
        <w:t xml:space="preserve">state </w:t>
      </w:r>
      <w:r>
        <w:rPr>
          <w:rFonts w:cstheme="minorHAnsi"/>
        </w:rPr>
        <w:t>vectors.</w:t>
      </w:r>
    </w:p>
    <w:p w14:paraId="01EF30C3" w14:textId="77777777" w:rsidR="000A4F9F" w:rsidRDefault="000A4F9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E924981" w14:textId="5D7DC897" w:rsidR="00175695" w:rsidRDefault="00175695" w:rsidP="0017569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It will be useful</w:t>
      </w:r>
      <w:r w:rsidR="00EF04C8">
        <w:rPr>
          <w:rFonts w:cstheme="minorHAnsi"/>
        </w:rPr>
        <w:t xml:space="preserve"> first</w:t>
      </w:r>
      <w:r>
        <w:rPr>
          <w:rFonts w:cstheme="minorHAnsi"/>
        </w:rPr>
        <w:t xml:space="preserve"> to </w:t>
      </w:r>
      <w:r w:rsidR="00EF04C8">
        <w:rPr>
          <w:rFonts w:cstheme="minorHAnsi"/>
        </w:rPr>
        <w:t>develop</w:t>
      </w:r>
      <w:r>
        <w:rPr>
          <w:rFonts w:cstheme="minorHAnsi"/>
        </w:rPr>
        <w:t xml:space="preserve"> </w:t>
      </w:r>
      <w:r w:rsidR="00EF04C8">
        <w:rPr>
          <w:rFonts w:cstheme="minorHAnsi"/>
        </w:rPr>
        <w:t xml:space="preserve">a couple </w:t>
      </w:r>
      <w:r w:rsidR="009821CE">
        <w:rPr>
          <w:rFonts w:cstheme="minorHAnsi"/>
        </w:rPr>
        <w:t>o</w:t>
      </w:r>
      <w:r w:rsidR="00EF04C8">
        <w:rPr>
          <w:rFonts w:cstheme="minorHAnsi"/>
        </w:rPr>
        <w:t xml:space="preserve">f </w:t>
      </w:r>
      <w:r>
        <w:rPr>
          <w:rFonts w:cstheme="minorHAnsi"/>
        </w:rPr>
        <w:t>composite state inner product formulas. The book does not do this.</w:t>
      </w:r>
    </w:p>
    <w:p w14:paraId="2D1AC217" w14:textId="77777777" w:rsidR="00175695" w:rsidRDefault="00175695" w:rsidP="0017569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694B93B" w14:textId="5B41FD6B" w:rsidR="00175695" w:rsidRDefault="00175695" w:rsidP="0017569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 xml:space="preserve">Let </w:t>
      </w:r>
      <w:r w:rsidR="00AB3731" w:rsidRPr="00AB3731">
        <w:rPr>
          <w:rFonts w:cstheme="minorHAnsi"/>
          <w:position w:val="-28"/>
        </w:rPr>
        <w:object w:dxaOrig="4140" w:dyaOrig="580" w14:anchorId="2333B682">
          <v:shape id="_x0000_i65613" type="#_x0000_t75" style="width:206.75pt;height:28.6pt" o:ole="">
            <v:imagedata r:id="rId1214" o:title=""/>
          </v:shape>
          <o:OLEObject Type="Embed" ProgID="Equation.DSMT4" ShapeID="_x0000_i65613" DrawAspect="Content" ObjectID="_1498527883" r:id="rId1215"/>
        </w:object>
      </w:r>
      <w:r>
        <w:rPr>
          <w:rFonts w:cstheme="minorHAnsi"/>
        </w:rPr>
        <w:t xml:space="preserve"> be composite states. Then</w:t>
      </w:r>
    </w:p>
    <w:p w14:paraId="4292F436" w14:textId="75E7868C" w:rsidR="00175695" w:rsidRDefault="00175695" w:rsidP="0017569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1940" w:dyaOrig="580" w14:anchorId="233525CF">
          <v:shape id="_x0000_i65614" type="#_x0000_t75" style="width:96.9pt;height:28.6pt" o:ole="">
            <v:imagedata r:id="rId1216" o:title=""/>
          </v:shape>
          <o:OLEObject Type="Embed" ProgID="Equation.DSMT4" ShapeID="_x0000_i65614" DrawAspect="Content" ObjectID="_1498527884" r:id="rId1217"/>
        </w:object>
      </w:r>
      <w:r>
        <w:rPr>
          <w:rFonts w:cstheme="minorHAnsi"/>
        </w:rPr>
        <w:t xml:space="preserve"> .</w:t>
      </w:r>
      <w:r>
        <w:rPr>
          <w:rFonts w:cstheme="minorHAnsi"/>
        </w:rPr>
        <w:tab/>
        <w:t>(6.03)</w:t>
      </w:r>
    </w:p>
    <w:p w14:paraId="090177A4" w14:textId="77777777" w:rsidR="00342D48" w:rsidRDefault="00175695" w:rsidP="00175695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Proof.</w:t>
      </w:r>
    </w:p>
    <w:p w14:paraId="1AAF8520" w14:textId="18D66805" w:rsidR="00175695" w:rsidRDefault="00342D48" w:rsidP="00342D48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ab/>
      </w:r>
      <w:r w:rsidR="00AB3731" w:rsidRPr="00AB3731">
        <w:rPr>
          <w:rFonts w:cstheme="minorHAnsi"/>
          <w:color w:val="0000FF"/>
          <w:position w:val="-30"/>
        </w:rPr>
        <w:object w:dxaOrig="8140" w:dyaOrig="720" w14:anchorId="0F624E56">
          <v:shape id="_x0000_i65615" type="#_x0000_t75" style="width:407.1pt;height:36pt" o:ole="">
            <v:imagedata r:id="rId1218" o:title=""/>
          </v:shape>
          <o:OLEObject Type="Embed" ProgID="Equation.DSMT4" ShapeID="_x0000_i65615" DrawAspect="Content" ObjectID="_1498527885" r:id="rId1219"/>
        </w:object>
      </w:r>
      <w:r w:rsidR="00175695">
        <w:rPr>
          <w:rFonts w:cstheme="minorHAnsi"/>
        </w:rPr>
        <w:t xml:space="preserve"> </w:t>
      </w:r>
    </w:p>
    <w:p w14:paraId="5A92D75E" w14:textId="2E50C9BD" w:rsidR="00175695" w:rsidRDefault="00175695" w:rsidP="00342D48">
      <w:pPr>
        <w:tabs>
          <w:tab w:val="left" w:pos="117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28"/>
        </w:rPr>
        <w:object w:dxaOrig="6080" w:dyaOrig="700" w14:anchorId="1D468E25">
          <v:shape id="_x0000_i65616" type="#_x0000_t75" style="width:303.7pt;height:35.1pt" o:ole="">
            <v:imagedata r:id="rId1220" o:title=""/>
          </v:shape>
          <o:OLEObject Type="Embed" ProgID="Equation.DSMT4" ShapeID="_x0000_i65616" DrawAspect="Content" ObjectID="_1498527886" r:id="rId1221"/>
        </w:object>
      </w:r>
      <w:r>
        <w:rPr>
          <w:rFonts w:cstheme="minorHAnsi"/>
        </w:rPr>
        <w:t xml:space="preserve">       </w:t>
      </w:r>
      <w:bookmarkStart w:id="461" w:name="OLE_LINK165"/>
      <w:bookmarkStart w:id="462" w:name="OLE_LINK166"/>
      <w:r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461"/>
      <w:bookmarkEnd w:id="462"/>
      <w:r>
        <w:rPr>
          <w:rFonts w:cstheme="minorHAnsi"/>
        </w:rPr>
        <w:t xml:space="preserve"> </w:t>
      </w:r>
    </w:p>
    <w:p w14:paraId="4E5D1A92" w14:textId="77777777" w:rsidR="00175695" w:rsidRDefault="00175695" w:rsidP="0017569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4D142AE" w14:textId="1BA2C931" w:rsidR="00175695" w:rsidRDefault="00175695" w:rsidP="0017569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inner product of product states is</w:t>
      </w:r>
      <w:r w:rsidR="00B9775F">
        <w:rPr>
          <w:rFonts w:cstheme="minorHAnsi"/>
        </w:rPr>
        <w:t xml:space="preserve"> “</w:t>
      </w:r>
      <w:r w:rsidR="00B9775F" w:rsidRPr="00B9775F">
        <w:rPr>
          <w:rFonts w:cstheme="minorHAnsi"/>
          <w:b/>
          <w:bCs/>
        </w:rPr>
        <w:t>factorizable</w:t>
      </w:r>
      <w:r w:rsidR="00B9775F">
        <w:rPr>
          <w:rFonts w:cstheme="minorHAnsi"/>
        </w:rPr>
        <w:t>”:</w:t>
      </w:r>
    </w:p>
    <w:p w14:paraId="4AF7FFC7" w14:textId="773EA9CB" w:rsidR="00175695" w:rsidRDefault="00175695" w:rsidP="0017569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8"/>
        </w:rPr>
        <w:object w:dxaOrig="2900" w:dyaOrig="480" w14:anchorId="271E47E3">
          <v:shape id="_x0000_i65617" type="#_x0000_t75" style="width:144.9pt;height:24pt" o:ole="">
            <v:imagedata r:id="rId1222" o:title=""/>
          </v:shape>
          <o:OLEObject Type="Embed" ProgID="Equation.DSMT4" ShapeID="_x0000_i65617" DrawAspect="Content" ObjectID="_1498527887" r:id="rId1223"/>
        </w:object>
      </w:r>
      <w:r w:rsidR="00B6503B">
        <w:rPr>
          <w:rFonts w:cstheme="minorHAnsi"/>
        </w:rPr>
        <w:t>.</w:t>
      </w:r>
      <w:r w:rsidR="00B6503B">
        <w:rPr>
          <w:rFonts w:cstheme="minorHAnsi"/>
        </w:rPr>
        <w:tab/>
        <w:t>(6.04)</w:t>
      </w:r>
    </w:p>
    <w:p w14:paraId="7660480D" w14:textId="7D483CE6" w:rsidR="0071066F" w:rsidRPr="0071066F" w:rsidRDefault="00890BF4" w:rsidP="0017569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 w:rsidRPr="0071066F">
        <w:rPr>
          <w:rFonts w:cstheme="minorHAnsi"/>
        </w:rPr>
        <w:t xml:space="preserve"> </w:t>
      </w:r>
      <w:r w:rsidR="0071066F" w:rsidRPr="0071066F">
        <w:rPr>
          <w:rFonts w:cstheme="minorHAnsi"/>
        </w:rPr>
        <w:t xml:space="preserve"> </w:t>
      </w:r>
      <w:r w:rsidR="0071066F">
        <w:rPr>
          <w:rFonts w:cstheme="minorHAnsi"/>
        </w:rPr>
        <w:t xml:space="preserve">Set </w:t>
      </w:r>
      <w:r w:rsidR="00AB3731" w:rsidRPr="00AB3731">
        <w:rPr>
          <w:rFonts w:cstheme="minorHAnsi"/>
          <w:position w:val="-16"/>
        </w:rPr>
        <w:object w:dxaOrig="1320" w:dyaOrig="440" w14:anchorId="3331F996">
          <v:shape id="_x0000_i65618" type="#_x0000_t75" style="width:66.45pt;height:22.15pt" o:ole="">
            <v:imagedata r:id="rId1224" o:title=""/>
          </v:shape>
          <o:OLEObject Type="Embed" ProgID="Equation.DSMT4" ShapeID="_x0000_i65618" DrawAspect="Content" ObjectID="_1498527888" r:id="rId1225"/>
        </w:object>
      </w:r>
      <w:r w:rsidR="0071066F">
        <w:rPr>
          <w:rFonts w:cstheme="minorHAnsi"/>
        </w:rPr>
        <w:t xml:space="preserve">and </w:t>
      </w:r>
      <w:r w:rsidR="00AB3731" w:rsidRPr="00AB3731">
        <w:rPr>
          <w:rFonts w:cstheme="minorHAnsi"/>
          <w:position w:val="-16"/>
        </w:rPr>
        <w:object w:dxaOrig="1140" w:dyaOrig="440" w14:anchorId="50C749FF">
          <v:shape id="_x0000_i65619" type="#_x0000_t75" style="width:57.25pt;height:22.15pt" o:ole="">
            <v:imagedata r:id="rId1226" o:title=""/>
          </v:shape>
          <o:OLEObject Type="Embed" ProgID="Equation.DSMT4" ShapeID="_x0000_i65619" DrawAspect="Content" ObjectID="_1498527889" r:id="rId1227"/>
        </w:object>
      </w:r>
      <w:r w:rsidR="0071066F">
        <w:rPr>
          <w:rFonts w:cstheme="minorHAnsi"/>
        </w:rPr>
        <w:t xml:space="preserve"> in (6.03). Then </w:t>
      </w:r>
      <w:r w:rsidR="00AB3731" w:rsidRPr="00AB3731">
        <w:rPr>
          <w:rFonts w:cstheme="minorHAnsi"/>
          <w:position w:val="-14"/>
        </w:rPr>
        <w:object w:dxaOrig="1340" w:dyaOrig="400" w14:anchorId="78C6575F">
          <v:shape id="_x0000_i65620" type="#_x0000_t75" style="width:67.4pt;height:20.3pt" o:ole="">
            <v:imagedata r:id="rId1228" o:title=""/>
          </v:shape>
          <o:OLEObject Type="Embed" ProgID="Equation.DSMT4" ShapeID="_x0000_i65620" DrawAspect="Content" ObjectID="_1498527890" r:id="rId1229"/>
        </w:object>
      </w:r>
      <w:r w:rsidR="0071066F"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14"/>
        </w:rPr>
        <w:object w:dxaOrig="1140" w:dyaOrig="400" w14:anchorId="682A2549">
          <v:shape id="_x0000_i65621" type="#_x0000_t75" style="width:57.25pt;height:20.3pt" o:ole="">
            <v:imagedata r:id="rId1230" o:title=""/>
          </v:shape>
          <o:OLEObject Type="Embed" ProgID="Equation.DSMT4" ShapeID="_x0000_i65621" DrawAspect="Content" ObjectID="_1498527891" r:id="rId1231"/>
        </w:object>
      </w:r>
      <w:r w:rsidR="0071066F">
        <w:rPr>
          <w:rFonts w:cstheme="minorHAnsi"/>
        </w:rPr>
        <w:t>. So</w:t>
      </w:r>
    </w:p>
    <w:p w14:paraId="271C44B8" w14:textId="7DABBE24" w:rsidR="00175695" w:rsidRDefault="00AB3731" w:rsidP="00175695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noProof/>
          <w:color w:val="0000FF"/>
          <w:position w:val="-30"/>
        </w:rPr>
        <w:object w:dxaOrig="7060" w:dyaOrig="780" w14:anchorId="25F8392F">
          <v:shape id="_x0000_i65622" type="#_x0000_t75" style="width:352.6pt;height:38.75pt" o:ole="">
            <v:imagedata r:id="rId1232" o:title=""/>
          </v:shape>
          <o:OLEObject Type="Embed" ProgID="Equation.DSMT4" ShapeID="_x0000_i65622" DrawAspect="Content" ObjectID="_1498527892" r:id="rId1233"/>
        </w:object>
      </w:r>
      <w:r w:rsidR="00A66F93">
        <w:rPr>
          <w:rFonts w:cstheme="minorHAnsi"/>
          <w:color w:val="0000FF"/>
        </w:rPr>
        <w:t xml:space="preserve"> </w:t>
      </w:r>
      <w:r w:rsidR="00B6503B">
        <w:rPr>
          <w:rFonts w:cstheme="minorHAnsi"/>
          <w:color w:val="0000FF"/>
        </w:rPr>
        <w:t xml:space="preserve">  </w:t>
      </w:r>
      <w:r w:rsidR="00B6503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B6503B">
        <w:rPr>
          <w:rFonts w:cstheme="minorHAnsi"/>
          <w:color w:val="0000FF"/>
        </w:rPr>
        <w:t xml:space="preserve"> </w:t>
      </w:r>
    </w:p>
    <w:p w14:paraId="38D8B66D" w14:textId="77777777" w:rsidR="00890BF4" w:rsidRPr="00890BF4" w:rsidRDefault="00890BF4" w:rsidP="00175695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502E5A84" w14:textId="31FB00F1" w:rsidR="009557D6" w:rsidRDefault="005C185F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AB3731" w:rsidRPr="00AB3731">
        <w:rPr>
          <w:rFonts w:cstheme="minorHAnsi"/>
          <w:position w:val="-12"/>
        </w:rPr>
        <w:object w:dxaOrig="1080" w:dyaOrig="380" w14:anchorId="4C660603">
          <v:shape id="_x0000_i65623" type="#_x0000_t75" style="width:54.45pt;height:19.4pt" o:ole="">
            <v:imagedata r:id="rId1234" o:title=""/>
          </v:shape>
          <o:OLEObject Type="Embed" ProgID="Equation.DSMT4" ShapeID="_x0000_i65623" DrawAspect="Content" ObjectID="_1498527893" r:id="rId1235"/>
        </w:object>
      </w:r>
      <w:r>
        <w:rPr>
          <w:rFonts w:cstheme="minorHAnsi"/>
        </w:rPr>
        <w:t xml:space="preserve"> be </w:t>
      </w:r>
      <w:r w:rsidR="00842FDE">
        <w:rPr>
          <w:rFonts w:cstheme="minorHAnsi"/>
        </w:rPr>
        <w:t>observables of</w:t>
      </w:r>
      <w:r>
        <w:rPr>
          <w:rFonts w:cstheme="minorHAnsi"/>
        </w:rPr>
        <w:t xml:space="preserve"> Alice</w:t>
      </w:r>
      <w:r w:rsidR="00842FDE">
        <w:rPr>
          <w:rFonts w:cstheme="minorHAnsi"/>
        </w:rPr>
        <w:t>'s</w:t>
      </w:r>
      <w:r>
        <w:rPr>
          <w:rFonts w:cstheme="minorHAnsi"/>
        </w:rPr>
        <w:t xml:space="preserve"> and Bob</w:t>
      </w:r>
      <w:r w:rsidR="00842FDE">
        <w:rPr>
          <w:rFonts w:cstheme="minorHAnsi"/>
        </w:rPr>
        <w:t>'s systems</w:t>
      </w:r>
      <w:r>
        <w:rPr>
          <w:rFonts w:cstheme="minorHAnsi"/>
        </w:rPr>
        <w:t xml:space="preserve">, respectively. </w:t>
      </w:r>
      <w:r w:rsidR="009557D6">
        <w:rPr>
          <w:rFonts w:cstheme="minorHAnsi"/>
        </w:rPr>
        <w:t xml:space="preserve">The amount of </w:t>
      </w:r>
      <w:r w:rsidR="009557D6" w:rsidRPr="00D307E1">
        <w:rPr>
          <w:rFonts w:cstheme="minorHAnsi"/>
          <w:b/>
        </w:rPr>
        <w:t>correlation</w:t>
      </w:r>
      <w:r w:rsidR="009557D6">
        <w:rPr>
          <w:rFonts w:cstheme="minorHAnsi"/>
        </w:rPr>
        <w:t xml:space="preserve"> between Alice’s and Bob’s systems is</w:t>
      </w:r>
    </w:p>
    <w:p w14:paraId="2337FF1A" w14:textId="05CE9A3E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463" w:name="OLE_LINK1012"/>
      <w:bookmarkStart w:id="464" w:name="OLE_LINK1013"/>
      <w:bookmarkEnd w:id="455"/>
      <w:bookmarkEnd w:id="456"/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3420" w:dyaOrig="440" w14:anchorId="152CD6AA">
          <v:shape id="_x0000_i65624" type="#_x0000_t75" style="width:170.75pt;height:22.15pt" o:ole="">
            <v:imagedata r:id="rId1236" o:title=""/>
          </v:shape>
          <o:OLEObject Type="Embed" ProgID="Equation.DSMT4" ShapeID="_x0000_i65624" DrawAspect="Content" ObjectID="_1498527894" r:id="rId1237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2)</w:t>
      </w:r>
    </w:p>
    <w:p w14:paraId="3642449D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74F0F68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rrelation is a number between -1 and +1 with </w:t>
      </w:r>
      <w:r w:rsidR="00A917CB">
        <w:rPr>
          <w:rFonts w:cstheme="minorHAnsi"/>
        </w:rPr>
        <w:t>+</w:t>
      </w:r>
      <w:r w:rsidR="006F184D">
        <w:rPr>
          <w:rFonts w:cstheme="minorHAnsi"/>
        </w:rPr>
        <w:t xml:space="preserve">1 meaning </w:t>
      </w:r>
      <w:r w:rsidR="006F184D" w:rsidRPr="00FB671C">
        <w:rPr>
          <w:rFonts w:cstheme="minorHAnsi"/>
          <w:b/>
        </w:rPr>
        <w:t>perfectly</w:t>
      </w:r>
      <w:r w:rsidRPr="00FB671C">
        <w:rPr>
          <w:rFonts w:cstheme="minorHAnsi"/>
          <w:b/>
        </w:rPr>
        <w:t xml:space="preserve"> correlated</w:t>
      </w:r>
      <w:r w:rsidR="00A917CB">
        <w:rPr>
          <w:rFonts w:cstheme="minorHAnsi"/>
        </w:rPr>
        <w:t xml:space="preserve">, -1 </w:t>
      </w:r>
      <w:r w:rsidR="00A917CB">
        <w:rPr>
          <w:rFonts w:cstheme="minorHAnsi"/>
          <w:b/>
        </w:rPr>
        <w:t>perfectly anti-correlated</w:t>
      </w:r>
      <w:r w:rsidR="00A917CB">
        <w:rPr>
          <w:rFonts w:cstheme="minorHAnsi"/>
        </w:rPr>
        <w:t>,</w:t>
      </w:r>
      <w:r>
        <w:rPr>
          <w:rFonts w:cstheme="minorHAnsi"/>
        </w:rPr>
        <w:t xml:space="preserve"> and 0 </w:t>
      </w:r>
      <w:r w:rsidRPr="00FB671C">
        <w:rPr>
          <w:rFonts w:cstheme="minorHAnsi"/>
          <w:b/>
        </w:rPr>
        <w:t>completely independen</w:t>
      </w:r>
      <w:r>
        <w:rPr>
          <w:rFonts w:cstheme="minorHAnsi"/>
        </w:rPr>
        <w:t xml:space="preserve">t (i.e., </w:t>
      </w:r>
      <w:r w:rsidRPr="00FB671C">
        <w:rPr>
          <w:rFonts w:cstheme="minorHAnsi"/>
          <w:b/>
        </w:rPr>
        <w:t>uncorrelated</w:t>
      </w:r>
      <w:r>
        <w:rPr>
          <w:rFonts w:cstheme="minorHAnsi"/>
        </w:rPr>
        <w:t>).</w:t>
      </w:r>
      <w:r w:rsidR="00DD132C">
        <w:rPr>
          <w:rFonts w:cstheme="minorHAnsi"/>
        </w:rPr>
        <w:t xml:space="preserve"> </w:t>
      </w:r>
    </w:p>
    <w:p w14:paraId="1F0ED07D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6611EBC" w14:textId="1475B1D8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7F7EAD">
        <w:rPr>
          <w:rFonts w:cstheme="minorHAnsi"/>
        </w:rPr>
        <w:t xml:space="preserve">Suppose </w:t>
      </w:r>
      <w:r>
        <w:rPr>
          <w:rFonts w:cstheme="minorHAnsi"/>
        </w:rPr>
        <w:t>Alice’s and Bob’s systems are such that every time Alice experiences</w:t>
      </w:r>
      <w:r w:rsidR="00FB671C">
        <w:rPr>
          <w:rFonts w:cstheme="minorHAnsi"/>
        </w:rPr>
        <w:t xml:space="preserve"> a</w:t>
      </w:r>
      <w:r>
        <w:rPr>
          <w:rFonts w:cstheme="minorHAnsi"/>
        </w:rPr>
        <w:t xml:space="preserve"> +1 </w:t>
      </w:r>
      <w:r w:rsidR="00FB671C">
        <w:rPr>
          <w:rFonts w:cstheme="minorHAnsi"/>
        </w:rPr>
        <w:t xml:space="preserve">measurement, </w:t>
      </w:r>
      <w:r>
        <w:rPr>
          <w:rFonts w:cstheme="minorHAnsi"/>
        </w:rPr>
        <w:t xml:space="preserve">Bob experiences -1, and vice-versa. </w:t>
      </w:r>
      <w:r w:rsidR="00EE6F42">
        <w:rPr>
          <w:rFonts w:cstheme="minorHAnsi"/>
        </w:rPr>
        <w:t xml:space="preserve">Thus, </w:t>
      </w:r>
      <w:r>
        <w:rPr>
          <w:rFonts w:cstheme="minorHAnsi"/>
        </w:rPr>
        <w:t xml:space="preserve">for </w:t>
      </w:r>
      <w:r w:rsidR="00FB671C">
        <w:rPr>
          <w:rFonts w:cstheme="minorHAnsi"/>
        </w:rPr>
        <w:t xml:space="preserve">any </w:t>
      </w:r>
      <w:r>
        <w:rPr>
          <w:rFonts w:cstheme="minorHAnsi"/>
        </w:rPr>
        <w:t xml:space="preserve">observation, </w:t>
      </w:r>
      <w:r w:rsidR="00AB3731" w:rsidRPr="00AB3731">
        <w:rPr>
          <w:rFonts w:cstheme="minorHAnsi"/>
          <w:position w:val="-12"/>
        </w:rPr>
        <w:object w:dxaOrig="1180" w:dyaOrig="380" w14:anchorId="2ABA3DC4">
          <v:shape id="_x0000_i65625" type="#_x0000_t75" style="width:59.1pt;height:19.4pt" o:ole="">
            <v:imagedata r:id="rId1238" o:title=""/>
          </v:shape>
          <o:OLEObject Type="Embed" ProgID="Equation.DSMT4" ShapeID="_x0000_i65625" DrawAspect="Content" ObjectID="_1498527895" r:id="rId1239"/>
        </w:object>
      </w:r>
      <w:r w:rsidR="00FB671C">
        <w:rPr>
          <w:rFonts w:cstheme="minorHAnsi"/>
        </w:rPr>
        <w:t>. Hence</w:t>
      </w:r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16"/>
        </w:rPr>
        <w:object w:dxaOrig="1380" w:dyaOrig="440" w14:anchorId="6BB278A4">
          <v:shape id="_x0000_i65626" type="#_x0000_t75" style="width:69.25pt;height:22.15pt" o:ole="">
            <v:imagedata r:id="rId1240" o:title=""/>
          </v:shape>
          <o:OLEObject Type="Embed" ProgID="Equation.DSMT4" ShapeID="_x0000_i65626" DrawAspect="Content" ObjectID="_1498527896" r:id="rId1241"/>
        </w:object>
      </w:r>
      <w:r>
        <w:rPr>
          <w:rFonts w:cstheme="minorHAnsi"/>
        </w:rPr>
        <w:t xml:space="preserve">. If +1 and -1 are equally likely for Alice and Bob, then </w:t>
      </w:r>
      <w:r w:rsidR="00AB3731" w:rsidRPr="00AB3731">
        <w:rPr>
          <w:rFonts w:cstheme="minorHAnsi"/>
          <w:position w:val="-16"/>
        </w:rPr>
        <w:object w:dxaOrig="1640" w:dyaOrig="440" w14:anchorId="1A0D7F9E">
          <v:shape id="_x0000_i65627" type="#_x0000_t75" style="width:82.15pt;height:22.15pt" o:ole="">
            <v:imagedata r:id="rId1242" o:title=""/>
          </v:shape>
          <o:OLEObject Type="Embed" ProgID="Equation.DSMT4" ShapeID="_x0000_i65627" DrawAspect="Content" ObjectID="_1498527897" r:id="rId1243"/>
        </w:object>
      </w:r>
      <w:r>
        <w:rPr>
          <w:rFonts w:cstheme="minorHAnsi"/>
        </w:rPr>
        <w:t>. Th</w:t>
      </w:r>
      <w:r w:rsidR="00FB671C">
        <w:rPr>
          <w:rFonts w:cstheme="minorHAnsi"/>
        </w:rPr>
        <w:t>is means</w:t>
      </w:r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16"/>
        </w:rPr>
        <w:object w:dxaOrig="3080" w:dyaOrig="440" w14:anchorId="35D34AEB">
          <v:shape id="_x0000_i65628" type="#_x0000_t75" style="width:154.15pt;height:22.15pt" o:ole="">
            <v:imagedata r:id="rId1244" o:title=""/>
          </v:shape>
          <o:OLEObject Type="Embed" ProgID="Equation.DSMT4" ShapeID="_x0000_i65628" DrawAspect="Content" ObjectID="_1498527898" r:id="rId1245"/>
        </w:object>
      </w:r>
      <w:r>
        <w:rPr>
          <w:rFonts w:cstheme="minorHAnsi"/>
        </w:rPr>
        <w:t xml:space="preserve">; that is, the systems are perfectly </w:t>
      </w:r>
      <w:r w:rsidR="00B569CA">
        <w:rPr>
          <w:rFonts w:cstheme="minorHAnsi"/>
        </w:rPr>
        <w:t>anti-</w:t>
      </w:r>
      <w:r>
        <w:rPr>
          <w:rFonts w:cstheme="minorHAnsi"/>
        </w:rPr>
        <w:t>correlated.</w:t>
      </w:r>
    </w:p>
    <w:p w14:paraId="26E4C52D" w14:textId="77777777" w:rsidR="005C185F" w:rsidRDefault="005C185F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16D0FA3" w14:textId="03E36089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1.</w:t>
      </w:r>
      <w:r>
        <w:rPr>
          <w:rFonts w:cstheme="minorHAnsi"/>
        </w:rPr>
        <w:t xml:space="preserve"> If </w:t>
      </w:r>
      <w:r w:rsidR="00AB3731" w:rsidRPr="00AB3731">
        <w:rPr>
          <w:rFonts w:cstheme="minorHAnsi"/>
          <w:position w:val="-16"/>
        </w:rPr>
        <w:object w:dxaOrig="2220" w:dyaOrig="440" w14:anchorId="7B9C138F">
          <v:shape id="_x0000_i65629" type="#_x0000_t75" style="width:110.75pt;height:22.15pt" o:ole="">
            <v:imagedata r:id="rId1246" o:title=""/>
          </v:shape>
          <o:OLEObject Type="Embed" ProgID="Equation.DSMT4" ShapeID="_x0000_i65629" DrawAspect="Content" ObjectID="_1498527899" r:id="rId1247"/>
        </w:object>
      </w:r>
      <w:r>
        <w:rPr>
          <w:rFonts w:cstheme="minorHAnsi"/>
        </w:rPr>
        <w:t xml:space="preserve"> then </w:t>
      </w:r>
      <w:r w:rsidR="00AB3731" w:rsidRPr="00AB3731">
        <w:rPr>
          <w:rFonts w:cstheme="minorHAnsi"/>
          <w:position w:val="-16"/>
        </w:rPr>
        <w:object w:dxaOrig="1540" w:dyaOrig="440" w14:anchorId="4A77F0CD">
          <v:shape id="_x0000_i65630" type="#_x0000_t75" style="width:76.6pt;height:22.15pt" o:ole="">
            <v:imagedata r:id="rId1248" o:title=""/>
          </v:shape>
          <o:OLEObject Type="Embed" ProgID="Equation.DSMT4" ShapeID="_x0000_i65630" DrawAspect="Content" ObjectID="_1498527900" r:id="rId1249"/>
        </w:object>
      </w:r>
      <w:r>
        <w:rPr>
          <w:rFonts w:cstheme="minorHAnsi"/>
        </w:rPr>
        <w:t>; i.e</w:t>
      </w:r>
      <w:r w:rsidR="005C185F">
        <w:rPr>
          <w:rFonts w:cstheme="minorHAnsi"/>
        </w:rPr>
        <w:t>., uncorrelated.</w:t>
      </w:r>
    </w:p>
    <w:p w14:paraId="4C27EE80" w14:textId="77777777" w:rsidR="004D3B82" w:rsidRDefault="004D3B82" w:rsidP="00382DA2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2F746D9" w14:textId="63A7D807" w:rsidR="007E4259" w:rsidRDefault="003E02B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2.</w:t>
      </w:r>
      <w:r>
        <w:rPr>
          <w:rFonts w:cstheme="minorHAnsi"/>
        </w:rPr>
        <w:t xml:space="preserve"> If Alice’</w:t>
      </w:r>
      <w:r w:rsidR="00783AC2">
        <w:rPr>
          <w:rFonts w:cstheme="minorHAnsi"/>
        </w:rPr>
        <w:t>s basis vectors are orthonormal and Bob’s basis vectors are orthonormal</w:t>
      </w:r>
      <w:r>
        <w:rPr>
          <w:rFonts w:cstheme="minorHAnsi"/>
        </w:rPr>
        <w:t xml:space="preserve">, then so are the combined basis vectors. </w:t>
      </w:r>
      <w:r w:rsidR="00783AC2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 w:rsidR="00783AC2">
        <w:rPr>
          <w:rFonts w:cstheme="minorHAnsi"/>
        </w:rPr>
        <w:t>if</w:t>
      </w:r>
      <w:r>
        <w:rPr>
          <w:rFonts w:cstheme="minorHAnsi"/>
        </w:rPr>
        <w:t xml:space="preserve"> Alice has 2 basis vectors </w:t>
      </w:r>
      <w:r w:rsidR="00AB3731" w:rsidRPr="00AB3731">
        <w:rPr>
          <w:rFonts w:cstheme="minorHAnsi"/>
          <w:position w:val="-18"/>
        </w:rPr>
        <w:object w:dxaOrig="460" w:dyaOrig="480" w14:anchorId="7060C3BC">
          <v:shape id="_x0000_i65631" type="#_x0000_t75" style="width:23.1pt;height:24pt" o:ole="">
            <v:imagedata r:id="rId1250" o:title=""/>
          </v:shape>
          <o:OLEObject Type="Embed" ProgID="Equation.DSMT4" ShapeID="_x0000_i65631" DrawAspect="Content" ObjectID="_1498527901" r:id="rId1251"/>
        </w:object>
      </w:r>
      <w:r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18"/>
        </w:rPr>
        <w:object w:dxaOrig="400" w:dyaOrig="480" w14:anchorId="4721ECF1">
          <v:shape id="_x0000_i65632" type="#_x0000_t75" style="width:20.3pt;height:24pt" o:ole="">
            <v:imagedata r:id="rId1252" o:title=""/>
          </v:shape>
          <o:OLEObject Type="Embed" ProgID="Equation.DSMT4" ShapeID="_x0000_i65632" DrawAspect="Content" ObjectID="_1498527902" r:id="rId1253"/>
        </w:object>
      </w:r>
      <w:r w:rsidR="003820E2">
        <w:rPr>
          <w:rFonts w:cstheme="minorHAnsi"/>
        </w:rPr>
        <w:t xml:space="preserve"> and Bob has 2 basis vectors </w:t>
      </w:r>
      <w:r w:rsidR="00AB3731" w:rsidRPr="00AB3731">
        <w:rPr>
          <w:rFonts w:cstheme="minorHAnsi"/>
          <w:position w:val="-16"/>
        </w:rPr>
        <w:object w:dxaOrig="1320" w:dyaOrig="440" w14:anchorId="662B7F12">
          <v:shape id="_x0000_i65633" type="#_x0000_t75" style="width:66.45pt;height:22.15pt" o:ole="">
            <v:imagedata r:id="rId1254" o:title=""/>
          </v:shape>
          <o:OLEObject Type="Embed" ProgID="Equation.DSMT4" ShapeID="_x0000_i65633" DrawAspect="Content" ObjectID="_1498527903" r:id="rId1255"/>
        </w:object>
      </w:r>
      <w:r w:rsidR="003820E2">
        <w:rPr>
          <w:rFonts w:cstheme="minorHAnsi"/>
        </w:rPr>
        <w:t xml:space="preserve"> </w:t>
      </w:r>
      <w:r w:rsidR="00BB0152">
        <w:rPr>
          <w:rFonts w:cstheme="minorHAnsi"/>
        </w:rPr>
        <w:t>then the</w:t>
      </w:r>
      <w:r w:rsidR="00783AC2">
        <w:rPr>
          <w:rFonts w:cstheme="minorHAnsi"/>
        </w:rPr>
        <w:t xml:space="preserve"> combined</w:t>
      </w:r>
      <w:r w:rsidR="00BB0152">
        <w:rPr>
          <w:rFonts w:cstheme="minorHAnsi"/>
        </w:rPr>
        <w:t xml:space="preserve"> basis vectors </w:t>
      </w:r>
      <w:r w:rsidR="00AB3731" w:rsidRPr="00AB3731">
        <w:rPr>
          <w:rFonts w:cstheme="minorHAnsi"/>
          <w:position w:val="-16"/>
        </w:rPr>
        <w:object w:dxaOrig="520" w:dyaOrig="440" w14:anchorId="54EFA433">
          <v:shape id="_x0000_i65634" type="#_x0000_t75" style="width:25.85pt;height:22.15pt" o:ole="">
            <v:imagedata r:id="rId1256" o:title=""/>
          </v:shape>
          <o:OLEObject Type="Embed" ProgID="Equation.DSMT4" ShapeID="_x0000_i65634" DrawAspect="Content" ObjectID="_1498527904" r:id="rId1257"/>
        </w:object>
      </w:r>
      <w:r w:rsidR="00BB0152">
        <w:rPr>
          <w:rFonts w:cstheme="minorHAnsi"/>
        </w:rPr>
        <w:t xml:space="preserve"> and </w:t>
      </w:r>
      <w:r w:rsidR="00AB3731" w:rsidRPr="00AB3731">
        <w:rPr>
          <w:rFonts w:cstheme="minorHAnsi"/>
          <w:position w:val="-16"/>
        </w:rPr>
        <w:object w:dxaOrig="700" w:dyaOrig="440" w14:anchorId="5FED6E1A">
          <v:shape id="_x0000_i65635" type="#_x0000_t75" style="width:35.1pt;height:22.15pt" o:ole="">
            <v:imagedata r:id="rId1258" o:title=""/>
          </v:shape>
          <o:OLEObject Type="Embed" ProgID="Equation.DSMT4" ShapeID="_x0000_i65635" DrawAspect="Content" ObjectID="_1498527905" r:id="rId1259"/>
        </w:object>
      </w:r>
      <w:r w:rsidR="00BB0152">
        <w:rPr>
          <w:rFonts w:cstheme="minorHAnsi"/>
        </w:rPr>
        <w:t xml:space="preserve"> are orthogonal unit vectors.</w:t>
      </w:r>
      <w:r w:rsidR="00AF1CE3">
        <w:rPr>
          <w:rFonts w:cstheme="minorHAnsi"/>
        </w:rPr>
        <w:t xml:space="preserve"> We can express this as </w:t>
      </w:r>
      <w:r w:rsidR="00AB3731" w:rsidRPr="00AB3731">
        <w:rPr>
          <w:rFonts w:cstheme="minorHAnsi"/>
          <w:position w:val="-18"/>
        </w:rPr>
        <w:object w:dxaOrig="2060" w:dyaOrig="480" w14:anchorId="79B8BAC0">
          <v:shape id="_x0000_i65636" type="#_x0000_t75" style="width:103.4pt;height:24pt" o:ole="">
            <v:imagedata r:id="rId1260" o:title=""/>
          </v:shape>
          <o:OLEObject Type="Embed" ProgID="Equation.DSMT4" ShapeID="_x0000_i65636" DrawAspect="Content" ObjectID="_1498527906" r:id="rId1261"/>
        </w:object>
      </w:r>
      <w:r w:rsidR="00AF1CE3">
        <w:rPr>
          <w:rFonts w:cstheme="minorHAnsi"/>
        </w:rPr>
        <w:t>.</w:t>
      </w:r>
    </w:p>
    <w:p w14:paraId="6365B464" w14:textId="77777777" w:rsidR="005C185F" w:rsidRDefault="005C185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D09B11F" w14:textId="11BC294C" w:rsidR="00EF04C8" w:rsidRDefault="007E4259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710FA">
        <w:rPr>
          <w:rFonts w:cstheme="minorHAnsi"/>
        </w:rPr>
        <w:t xml:space="preserve">Let </w:t>
      </w:r>
      <w:r w:rsidR="00AB3731" w:rsidRPr="00AB3731">
        <w:rPr>
          <w:rFonts w:cstheme="minorHAnsi"/>
          <w:position w:val="-20"/>
        </w:rPr>
        <w:object w:dxaOrig="1960" w:dyaOrig="520" w14:anchorId="45594343">
          <v:shape id="_x0000_i65637" type="#_x0000_t75" style="width:97.85pt;height:25.85pt" o:ole="">
            <v:imagedata r:id="rId1262" o:title=""/>
          </v:shape>
          <o:OLEObject Type="Embed" ProgID="Equation.DSMT4" ShapeID="_x0000_i65637" DrawAspect="Content" ObjectID="_1498527907" r:id="rId1263"/>
        </w:object>
      </w:r>
      <w:r w:rsidR="003710FA">
        <w:rPr>
          <w:rFonts w:cstheme="minorHAnsi"/>
        </w:rPr>
        <w:t xml:space="preserve"> be bases for </w:t>
      </w:r>
      <w:r w:rsidR="00AB3731" w:rsidRPr="00AB3731">
        <w:rPr>
          <w:rFonts w:cstheme="minorHAnsi"/>
          <w:position w:val="-12"/>
        </w:rPr>
        <w:object w:dxaOrig="1120" w:dyaOrig="380" w14:anchorId="43BAB1C0">
          <v:shape id="_x0000_i65638" type="#_x0000_t75" style="width:56.3pt;height:19.4pt" o:ole="">
            <v:imagedata r:id="rId1264" o:title=""/>
          </v:shape>
          <o:OLEObject Type="Embed" ProgID="Equation.DSMT4" ShapeID="_x0000_i65638" DrawAspect="Content" ObjectID="_1498527908" r:id="rId1265"/>
        </w:object>
      </w:r>
      <w:r w:rsidR="003710FA">
        <w:rPr>
          <w:rFonts w:cstheme="minorHAnsi"/>
        </w:rPr>
        <w:t xml:space="preserve">, respectively. </w:t>
      </w:r>
      <w:r>
        <w:rPr>
          <w:rFonts w:cstheme="minorHAnsi"/>
        </w:rPr>
        <w:t xml:space="preserve">Suppose that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is a linear operator acting on the states of the combined system</w:t>
      </w:r>
      <w:r w:rsidR="003710FA">
        <w:rPr>
          <w:rFonts w:cstheme="minorHAnsi"/>
          <w:b/>
        </w:rPr>
        <w:t xml:space="preserve"> </w:t>
      </w:r>
      <w:r w:rsidR="00AB3731" w:rsidRPr="00AB3731">
        <w:rPr>
          <w:rFonts w:cstheme="minorHAnsi"/>
          <w:b/>
          <w:position w:val="-12"/>
        </w:rPr>
        <w:object w:dxaOrig="440" w:dyaOrig="380" w14:anchorId="6D32376A">
          <v:shape id="_x0000_i65639" type="#_x0000_t75" style="width:22.15pt;height:19.4pt" o:ole="">
            <v:imagedata r:id="rId1266" o:title=""/>
          </v:shape>
          <o:OLEObject Type="Embed" ProgID="Equation.DSMT4" ShapeID="_x0000_i65639" DrawAspect="Content" ObjectID="_1498527909" r:id="rId1267"/>
        </w:object>
      </w:r>
      <w:r w:rsidRPr="0027188A">
        <w:rPr>
          <w:rFonts w:cstheme="minorHAnsi"/>
          <w:b/>
        </w:rPr>
        <w:t xml:space="preserve">. </w:t>
      </w:r>
      <w:r w:rsidR="003710FA">
        <w:rPr>
          <w:rFonts w:cstheme="minorHAnsi"/>
          <w:i/>
        </w:rPr>
        <w:t>M</w:t>
      </w:r>
      <w:r w:rsidR="003710FA">
        <w:rPr>
          <w:rFonts w:cstheme="minorHAnsi"/>
        </w:rPr>
        <w:t xml:space="preserve"> has </w:t>
      </w:r>
      <w:r w:rsidR="00AB3731" w:rsidRPr="00AB3731">
        <w:rPr>
          <w:rFonts w:cstheme="minorHAnsi"/>
          <w:position w:val="-12"/>
        </w:rPr>
        <w:object w:dxaOrig="560" w:dyaOrig="380" w14:anchorId="7BFD43BA">
          <v:shape id="_x0000_i65640" type="#_x0000_t75" style="width:27.7pt;height:19.4pt" o:ole="">
            <v:imagedata r:id="rId1268" o:title=""/>
          </v:shape>
          <o:OLEObject Type="Embed" ProgID="Equation.DSMT4" ShapeID="_x0000_i65640" DrawAspect="Content" ObjectID="_1498527910" r:id="rId1269"/>
        </w:object>
      </w:r>
      <w:r w:rsidR="003710FA">
        <w:rPr>
          <w:rFonts w:cstheme="minorHAnsi"/>
        </w:rPr>
        <w:t xml:space="preserve"> rows and </w:t>
      </w:r>
      <w:r w:rsidR="00AB3731" w:rsidRPr="00AB3731">
        <w:rPr>
          <w:rFonts w:cstheme="minorHAnsi"/>
          <w:position w:val="-12"/>
        </w:rPr>
        <w:object w:dxaOrig="560" w:dyaOrig="380" w14:anchorId="49D0D305">
          <v:shape id="_x0000_i65641" type="#_x0000_t75" style="width:27.7pt;height:19.4pt" o:ole="">
            <v:imagedata r:id="rId1270" o:title=""/>
          </v:shape>
          <o:OLEObject Type="Embed" ProgID="Equation.DSMT4" ShapeID="_x0000_i65641" DrawAspect="Content" ObjectID="_1498527911" r:id="rId1271"/>
        </w:object>
      </w:r>
      <w:r w:rsidR="002F6E2D">
        <w:rPr>
          <w:rFonts w:cstheme="minorHAnsi"/>
        </w:rPr>
        <w:t xml:space="preserve"> columns. </w:t>
      </w:r>
      <w:r w:rsidR="00D24274" w:rsidRPr="0027188A">
        <w:rPr>
          <w:rFonts w:cstheme="minorHAnsi"/>
          <w:b/>
        </w:rPr>
        <w:t>The</w:t>
      </w:r>
      <w:r w:rsidRPr="0027188A">
        <w:rPr>
          <w:rFonts w:cstheme="minorHAnsi"/>
          <w:b/>
        </w:rPr>
        <w:t xml:space="preserve"> element of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</w:t>
      </w:r>
      <w:r w:rsidR="00D24274" w:rsidRPr="0027188A">
        <w:rPr>
          <w:rFonts w:cstheme="minorHAnsi"/>
          <w:b/>
        </w:rPr>
        <w:t xml:space="preserve">in row </w:t>
      </w:r>
      <w:r w:rsidR="00AB3731" w:rsidRPr="00AB3731">
        <w:rPr>
          <w:rFonts w:cstheme="minorHAnsi"/>
          <w:b/>
          <w:position w:val="-4"/>
        </w:rPr>
        <w:object w:dxaOrig="540" w:dyaOrig="260" w14:anchorId="1D636452">
          <v:shape id="_x0000_i65642" type="#_x0000_t75" style="width:26.75pt;height:12.9pt" o:ole="">
            <v:imagedata r:id="rId1272" o:title=""/>
          </v:shape>
          <o:OLEObject Type="Embed" ProgID="Equation.DSMT4" ShapeID="_x0000_i65642" DrawAspect="Content" ObjectID="_1498527912" r:id="rId1273"/>
        </w:object>
      </w:r>
      <w:r w:rsidR="00D24274" w:rsidRPr="0027188A">
        <w:rPr>
          <w:rFonts w:cstheme="minorHAnsi"/>
          <w:b/>
        </w:rPr>
        <w:t xml:space="preserve"> and column </w:t>
      </w:r>
      <w:r w:rsidR="00AB3731" w:rsidRPr="00AB3731">
        <w:rPr>
          <w:rFonts w:cstheme="minorHAnsi"/>
          <w:b/>
          <w:position w:val="-4"/>
        </w:rPr>
        <w:object w:dxaOrig="360" w:dyaOrig="260" w14:anchorId="4D6E7900">
          <v:shape id="_x0000_i65643" type="#_x0000_t75" style="width:18.45pt;height:12.9pt" o:ole="">
            <v:imagedata r:id="rId1274" o:title=""/>
          </v:shape>
          <o:OLEObject Type="Embed" ProgID="Equation.DSMT4" ShapeID="_x0000_i65643" DrawAspect="Content" ObjectID="_1498527913" r:id="rId1275"/>
        </w:object>
      </w:r>
      <w:r w:rsidR="00D24274" w:rsidRPr="0027188A">
        <w:rPr>
          <w:rFonts w:cstheme="minorHAnsi"/>
          <w:b/>
        </w:rPr>
        <w:t xml:space="preserve"> </w:t>
      </w:r>
      <w:r w:rsidRPr="0027188A">
        <w:rPr>
          <w:rFonts w:cstheme="minorHAnsi"/>
          <w:b/>
        </w:rPr>
        <w:t>would be expressed</w:t>
      </w:r>
      <w:r>
        <w:rPr>
          <w:rFonts w:cstheme="minorHAnsi"/>
        </w:rPr>
        <w:t xml:space="preserve"> </w:t>
      </w:r>
      <w:bookmarkStart w:id="465" w:name="OLE_LINK199"/>
      <w:bookmarkStart w:id="466" w:name="OLE_LINK200"/>
      <w:r w:rsidR="00837F92">
        <w:rPr>
          <w:rFonts w:cstheme="minorHAnsi"/>
          <w:b/>
        </w:rPr>
        <w:t xml:space="preserve">as the inner product </w:t>
      </w:r>
      <w:bookmarkEnd w:id="465"/>
      <w:bookmarkEnd w:id="466"/>
      <w:r w:rsidR="00AB3731" w:rsidRPr="00AB3731">
        <w:rPr>
          <w:rFonts w:cstheme="minorHAnsi"/>
          <w:b/>
          <w:position w:val="-16"/>
        </w:rPr>
        <w:object w:dxaOrig="2460" w:dyaOrig="440" w14:anchorId="67333DC2">
          <v:shape id="_x0000_i65644" type="#_x0000_t75" style="width:122.75pt;height:22.15pt" o:ole="">
            <v:imagedata r:id="rId1276" o:title=""/>
          </v:shape>
          <o:OLEObject Type="Embed" ProgID="Equation.DSMT4" ShapeID="_x0000_i65644" DrawAspect="Content" ObjectID="_1498527914" r:id="rId1277"/>
        </w:object>
      </w:r>
      <w:r w:rsidR="00D24274">
        <w:rPr>
          <w:rFonts w:cstheme="minorHAnsi"/>
        </w:rPr>
        <w:t xml:space="preserve">. </w:t>
      </w:r>
    </w:p>
    <w:p w14:paraId="294778E2" w14:textId="77777777" w:rsidR="00EF04C8" w:rsidRDefault="00EF04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91DC71A" w14:textId="66045077" w:rsidR="00B9775F" w:rsidRDefault="00D24274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o understand this expression, recall that </w:t>
      </w:r>
      <w:r w:rsidR="00AB3731" w:rsidRPr="00AB3731">
        <w:rPr>
          <w:rFonts w:cstheme="minorHAnsi"/>
          <w:position w:val="-16"/>
        </w:rPr>
        <w:object w:dxaOrig="940" w:dyaOrig="440" w14:anchorId="78AC67E8">
          <v:shape id="_x0000_i65645" type="#_x0000_t75" style="width:47.1pt;height:22.15pt" o:ole="">
            <v:imagedata r:id="rId1278" o:title=""/>
          </v:shape>
          <o:OLEObject Type="Embed" ProgID="Equation.DSMT4" ShapeID="_x0000_i65645" DrawAspect="Content" ObjectID="_1498527915" r:id="rId1279"/>
        </w:object>
      </w:r>
      <w:r w:rsidR="00AF1CE3">
        <w:rPr>
          <w:rFonts w:cstheme="minorHAnsi"/>
        </w:rPr>
        <w:t xml:space="preserve"> is a row vector and it</w:t>
      </w:r>
      <w:r>
        <w:rPr>
          <w:rFonts w:cstheme="minorHAnsi"/>
        </w:rPr>
        <w:t xml:space="preserve"> multiplie</w:t>
      </w:r>
      <w:r w:rsidR="00AF1CE3">
        <w:rPr>
          <w:rFonts w:cstheme="minorHAnsi"/>
        </w:rPr>
        <w:t>s</w:t>
      </w:r>
      <w:r>
        <w:rPr>
          <w:rFonts w:cstheme="minorHAnsi"/>
        </w:rPr>
        <w:t xml:space="preserve"> the column vector </w:t>
      </w:r>
      <w:r w:rsidR="00AB3731" w:rsidRPr="00AB3731">
        <w:rPr>
          <w:rFonts w:cstheme="minorHAnsi"/>
          <w:position w:val="-16"/>
        </w:rPr>
        <w:object w:dxaOrig="520" w:dyaOrig="440" w14:anchorId="5F475A21">
          <v:shape id="_x0000_i65646" type="#_x0000_t75" style="width:25.85pt;height:22.15pt" o:ole="">
            <v:imagedata r:id="rId1280" o:title=""/>
          </v:shape>
          <o:OLEObject Type="Embed" ProgID="Equation.DSMT4" ShapeID="_x0000_i65646" DrawAspect="Content" ObjectID="_1498527916" r:id="rId1281"/>
        </w:object>
      </w:r>
      <w:r w:rsidR="00AF1CE3">
        <w:rPr>
          <w:rFonts w:cstheme="minorHAnsi"/>
        </w:rPr>
        <w:t xml:space="preserve"> resulting in a single complex </w:t>
      </w:r>
      <w:r w:rsidR="00956FFA">
        <w:rPr>
          <w:rFonts w:cstheme="minorHAnsi"/>
        </w:rPr>
        <w:t>term</w:t>
      </w:r>
      <w:r w:rsidR="00AF1CE3">
        <w:rPr>
          <w:rFonts w:cstheme="minorHAnsi"/>
        </w:rPr>
        <w:t xml:space="preserve">. </w:t>
      </w:r>
      <w:r w:rsidR="00354B77">
        <w:rPr>
          <w:rFonts w:cstheme="minorHAnsi"/>
        </w:rPr>
        <w:t>To be more precise</w:t>
      </w:r>
      <w:r w:rsidR="00EE7AEE">
        <w:rPr>
          <w:rFonts w:cstheme="minorHAnsi"/>
        </w:rPr>
        <w:t xml:space="preserve">, </w:t>
      </w:r>
      <w:r w:rsidR="00AB3731" w:rsidRPr="00AB3731">
        <w:rPr>
          <w:rFonts w:cstheme="minorHAnsi"/>
          <w:position w:val="-16"/>
        </w:rPr>
        <w:object w:dxaOrig="940" w:dyaOrig="440" w14:anchorId="544A5B4C">
          <v:shape id="_x0000_i65647" type="#_x0000_t75" style="width:47.1pt;height:22.15pt" o:ole="">
            <v:imagedata r:id="rId1282" o:title=""/>
          </v:shape>
          <o:OLEObject Type="Embed" ProgID="Equation.DSMT4" ShapeID="_x0000_i65647" DrawAspect="Content" ObjectID="_1498527917" r:id="rId1283"/>
        </w:object>
      </w:r>
      <w:r w:rsidR="00EE7AEE">
        <w:rPr>
          <w:rFonts w:cstheme="minorHAnsi"/>
        </w:rPr>
        <w:t xml:space="preserve">  is a pair of juxtaposed row vectors that are not mathematically combined, and </w:t>
      </w:r>
      <w:r w:rsidR="00AB3731" w:rsidRPr="00AB3731">
        <w:rPr>
          <w:rFonts w:cstheme="minorHAnsi"/>
          <w:position w:val="-16"/>
        </w:rPr>
        <w:object w:dxaOrig="520" w:dyaOrig="440" w14:anchorId="70E59B87">
          <v:shape id="_x0000_i65648" type="#_x0000_t75" style="width:25.85pt;height:22.15pt" o:ole="">
            <v:imagedata r:id="rId1284" o:title=""/>
          </v:shape>
          <o:OLEObject Type="Embed" ProgID="Equation.DSMT4" ShapeID="_x0000_i65648" DrawAspect="Content" ObjectID="_1498527918" r:id="rId1285"/>
        </w:object>
      </w:r>
      <w:r w:rsidR="00EE7AEE">
        <w:rPr>
          <w:rFonts w:cstheme="minorHAnsi"/>
        </w:rPr>
        <w:t xml:space="preserve"> is a pair of juxtaposed column vectors</w:t>
      </w:r>
      <w:r w:rsidR="00354B77">
        <w:rPr>
          <w:rFonts w:cstheme="minorHAnsi"/>
        </w:rPr>
        <w:t xml:space="preserve">, and so </w:t>
      </w:r>
      <w:r w:rsidR="00AB3731" w:rsidRPr="00AB3731">
        <w:rPr>
          <w:rFonts w:cstheme="minorHAnsi"/>
          <w:position w:val="-16"/>
        </w:rPr>
        <w:object w:dxaOrig="740" w:dyaOrig="420" w14:anchorId="639B3D79">
          <v:shape id="_x0000_i65649" type="#_x0000_t75" style="width:36.9pt;height:21.25pt" o:ole="">
            <v:imagedata r:id="rId1286" o:title=""/>
          </v:shape>
          <o:OLEObject Type="Embed" ProgID="Equation.DSMT4" ShapeID="_x0000_i65649" DrawAspect="Content" ObjectID="_1498527919" r:id="rId1287"/>
        </w:object>
      </w:r>
      <w:r w:rsidR="00354B77">
        <w:rPr>
          <w:rFonts w:cstheme="minorHAnsi"/>
        </w:rPr>
        <w:t xml:space="preserve"> is a pair of juxtaposed complex numbers</w:t>
      </w:r>
      <w:r w:rsidR="000829DF">
        <w:rPr>
          <w:rFonts w:cstheme="minorHAnsi"/>
        </w:rPr>
        <w:t xml:space="preserve">: </w:t>
      </w:r>
    </w:p>
    <w:p w14:paraId="4FC65E0F" w14:textId="3125A55D" w:rsidR="007E4259" w:rsidRPr="003710FA" w:rsidRDefault="00B9775F" w:rsidP="00382DA2">
      <w:pPr>
        <w:tabs>
          <w:tab w:val="left" w:pos="720"/>
          <w:tab w:val="left" w:pos="2160"/>
          <w:tab w:val="right" w:pos="8550"/>
        </w:tabs>
        <w:rPr>
          <w:rFonts w:cstheme="minorHAnsi"/>
          <w:b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3500" w:dyaOrig="440" w14:anchorId="23EFDF77">
          <v:shape id="_x0000_i65650" type="#_x0000_t75" style="width:175.4pt;height:22.15pt" o:ole="">
            <v:imagedata r:id="rId1288" o:title=""/>
          </v:shape>
          <o:OLEObject Type="Embed" ProgID="Equation.DSMT4" ShapeID="_x0000_i65650" DrawAspect="Content" ObjectID="_1498527920" r:id="rId1289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6.05)</w:t>
      </w:r>
    </w:p>
    <w:p w14:paraId="08134E5A" w14:textId="77777777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87F132A" w14:textId="77777777" w:rsidR="00EF04C8" w:rsidRDefault="00EF04C8" w:rsidP="00EF04C8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467" w:name="OLE_LINK218"/>
      <w:bookmarkStart w:id="468" w:name="OLE_LINK219"/>
      <w:bookmarkStart w:id="469" w:name="OLE_LINK1064"/>
      <w:bookmarkStart w:id="470" w:name="OLE_LINK1065"/>
      <w:bookmarkEnd w:id="463"/>
      <w:bookmarkEnd w:id="464"/>
      <w:r>
        <w:rPr>
          <w:rFonts w:cstheme="minorHAnsi"/>
          <w:color w:val="0000FF"/>
        </w:rPr>
        <w:t>Example:</w:t>
      </w:r>
      <w:r w:rsidR="002264EB">
        <w:rPr>
          <w:rFonts w:cstheme="minorHAnsi"/>
          <w:color w:val="0000FF"/>
        </w:rPr>
        <w:t xml:space="preserve"> Product of 2 Spin Systems.</w:t>
      </w:r>
      <w:r w:rsidR="002264EB">
        <w:rPr>
          <w:rFonts w:cstheme="minorHAnsi"/>
        </w:rPr>
        <w:t xml:space="preserve"> </w:t>
      </w:r>
    </w:p>
    <w:p w14:paraId="0C03EA65" w14:textId="77777777" w:rsidR="00EF04C8" w:rsidRDefault="002264EB" w:rsidP="00EF04C8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EF04C8">
        <w:rPr>
          <w:rFonts w:cstheme="minorHAnsi"/>
          <w:u w:val="single"/>
        </w:rPr>
        <w:t>Alice</w:t>
      </w:r>
      <w:r w:rsidR="00EF04C8" w:rsidRPr="00EF04C8">
        <w:rPr>
          <w:rFonts w:cstheme="minorHAnsi"/>
          <w:u w:val="single"/>
        </w:rPr>
        <w:t>’s and Bob’s spin states</w:t>
      </w:r>
    </w:p>
    <w:p w14:paraId="23A2C860" w14:textId="42419103" w:rsidR="00EF04C8" w:rsidRDefault="00EF04C8" w:rsidP="00EF04C8">
      <w:pPr>
        <w:pStyle w:val="ListParagraph"/>
        <w:numPr>
          <w:ilvl w:val="0"/>
          <w:numId w:val="42"/>
        </w:num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Pr="00EF04C8">
        <w:rPr>
          <w:rFonts w:cstheme="minorHAnsi"/>
        </w:rPr>
        <w:t xml:space="preserve">asis </w:t>
      </w:r>
      <w:r w:rsidR="00AB3731" w:rsidRPr="00AB3731">
        <w:rPr>
          <w:rFonts w:cstheme="minorHAnsi"/>
          <w:position w:val="-18"/>
        </w:rPr>
        <w:object w:dxaOrig="1140" w:dyaOrig="480" w14:anchorId="5A8166A5">
          <v:shape id="_x0000_i65651" type="#_x0000_t75" style="width:57.25pt;height:24pt" o:ole="">
            <v:imagedata r:id="rId1290" o:title=""/>
          </v:shape>
          <o:OLEObject Type="Embed" ProgID="Equation.DSMT4" ShapeID="_x0000_i65651" DrawAspect="Content" ObjectID="_1498527921" r:id="rId1291"/>
        </w:object>
      </w:r>
      <w:r>
        <w:rPr>
          <w:rFonts w:cstheme="minorHAnsi"/>
        </w:rPr>
        <w:t xml:space="preserve"> for each</w:t>
      </w:r>
      <w:r w:rsidRPr="00EF04C8">
        <w:rPr>
          <w:rFonts w:cstheme="minorHAnsi"/>
        </w:rPr>
        <w:t xml:space="preserve">. </w:t>
      </w:r>
    </w:p>
    <w:p w14:paraId="56070609" w14:textId="77777777" w:rsidR="00EF04C8" w:rsidRDefault="00EF04C8" w:rsidP="00EF04C8">
      <w:pPr>
        <w:pStyle w:val="ListParagraph"/>
        <w:numPr>
          <w:ilvl w:val="0"/>
          <w:numId w:val="42"/>
        </w:num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ystem State: </w:t>
      </w:r>
    </w:p>
    <w:p w14:paraId="27124286" w14:textId="644E09BF" w:rsidR="00EF04C8" w:rsidRDefault="00595818" w:rsidP="00EF04C8">
      <w:pPr>
        <w:pStyle w:val="ListParagraph"/>
        <w:numPr>
          <w:ilvl w:val="1"/>
          <w:numId w:val="42"/>
        </w:num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EF04C8">
        <w:rPr>
          <w:rFonts w:cstheme="minorHAnsi"/>
        </w:rPr>
        <w:t xml:space="preserve">Alice prepares her </w:t>
      </w:r>
      <w:r w:rsidR="00EF04C8" w:rsidRPr="00EF04C8">
        <w:rPr>
          <w:rFonts w:cstheme="minorHAnsi"/>
        </w:rPr>
        <w:t xml:space="preserve">system in </w:t>
      </w:r>
      <w:r w:rsidRPr="00EF04C8">
        <w:rPr>
          <w:rFonts w:cstheme="minorHAnsi"/>
        </w:rPr>
        <w:t>spin</w:t>
      </w:r>
      <w:r w:rsidR="0021585A" w:rsidRPr="00EF04C8">
        <w:rPr>
          <w:rFonts w:cstheme="minorHAnsi"/>
        </w:rPr>
        <w:t xml:space="preserve"> state</w:t>
      </w:r>
      <w:bookmarkStart w:id="471" w:name="OLE_LINK488"/>
      <w:bookmarkStart w:id="472" w:name="OLE_LINK489"/>
      <w:r w:rsidR="00EF04C8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8"/>
        </w:rPr>
        <w:object w:dxaOrig="2040" w:dyaOrig="480" w14:anchorId="6EA24997">
          <v:shape id="_x0000_i65652" type="#_x0000_t75" style="width:102.45pt;height:24pt" o:ole="">
            <v:imagedata r:id="rId1292" o:title=""/>
          </v:shape>
          <o:OLEObject Type="Embed" ProgID="Equation.DSMT4" ShapeID="_x0000_i65652" DrawAspect="Content" ObjectID="_1498527922" r:id="rId1293"/>
        </w:object>
      </w:r>
      <w:r w:rsidR="0021585A" w:rsidRPr="00EF04C8">
        <w:rPr>
          <w:rFonts w:cstheme="minorHAnsi"/>
        </w:rPr>
        <w:t xml:space="preserve"> </w:t>
      </w:r>
    </w:p>
    <w:p w14:paraId="788B8A79" w14:textId="66CD1FD7" w:rsidR="00EF04C8" w:rsidRDefault="00595818" w:rsidP="00EF04C8">
      <w:pPr>
        <w:pStyle w:val="ListParagraph"/>
        <w:numPr>
          <w:ilvl w:val="1"/>
          <w:numId w:val="42"/>
        </w:num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EF04C8">
        <w:rPr>
          <w:rFonts w:cstheme="minorHAnsi"/>
        </w:rPr>
        <w:t xml:space="preserve">Bob prepares his </w:t>
      </w:r>
      <w:r w:rsidR="00EF04C8">
        <w:rPr>
          <w:rFonts w:cstheme="minorHAnsi"/>
        </w:rPr>
        <w:t xml:space="preserve">system </w:t>
      </w:r>
      <w:r w:rsidR="00EF04C8" w:rsidRPr="00EF04C8">
        <w:rPr>
          <w:rFonts w:cstheme="minorHAnsi"/>
        </w:rPr>
        <w:t xml:space="preserve">in </w:t>
      </w:r>
      <w:r w:rsidRPr="00EF04C8">
        <w:rPr>
          <w:rFonts w:cstheme="minorHAnsi"/>
        </w:rPr>
        <w:t>spin</w:t>
      </w:r>
      <w:r w:rsidR="00E5766E" w:rsidRPr="00EF04C8">
        <w:rPr>
          <w:rFonts w:cstheme="minorHAnsi"/>
        </w:rPr>
        <w:t xml:space="preserve"> state</w:t>
      </w:r>
      <w:r w:rsidR="00EF04C8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6"/>
        </w:rPr>
        <w:object w:dxaOrig="2100" w:dyaOrig="440" w14:anchorId="5BDDFF92">
          <v:shape id="_x0000_i65653" type="#_x0000_t75" style="width:105.25pt;height:22.15pt" o:ole="">
            <v:imagedata r:id="rId1294" o:title=""/>
          </v:shape>
          <o:OLEObject Type="Embed" ProgID="Equation.DSMT4" ShapeID="_x0000_i65653" DrawAspect="Content" ObjectID="_1498527923" r:id="rId1295"/>
        </w:object>
      </w:r>
    </w:p>
    <w:p w14:paraId="06DC03F0" w14:textId="6881C166" w:rsidR="00A46C95" w:rsidRPr="004D3B82" w:rsidRDefault="00EF04C8" w:rsidP="00EF04C8">
      <w:pPr>
        <w:pStyle w:val="ListParagraph"/>
        <w:numPr>
          <w:ilvl w:val="1"/>
          <w:numId w:val="42"/>
        </w:num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EF04C8">
        <w:rPr>
          <w:rFonts w:cstheme="minorHAnsi"/>
        </w:rPr>
        <w:t>A</w:t>
      </w:r>
      <w:r w:rsidR="00DE2A69" w:rsidRPr="00EF04C8">
        <w:rPr>
          <w:rFonts w:cstheme="minorHAnsi"/>
        </w:rPr>
        <w:t>ssum</w:t>
      </w:r>
      <w:r w:rsidRPr="00EF04C8">
        <w:rPr>
          <w:rFonts w:cstheme="minorHAnsi"/>
        </w:rPr>
        <w:t>ing</w:t>
      </w:r>
      <w:r w:rsidR="00DE2A69" w:rsidRPr="00EF04C8">
        <w:rPr>
          <w:rFonts w:cstheme="minorHAnsi"/>
        </w:rPr>
        <w:t xml:space="preserve"> each state is</w:t>
      </w:r>
      <w:bookmarkEnd w:id="471"/>
      <w:bookmarkEnd w:id="472"/>
      <w:r w:rsidR="00DE2A69" w:rsidRPr="00EF04C8">
        <w:rPr>
          <w:rFonts w:cstheme="minorHAnsi"/>
        </w:rPr>
        <w:t xml:space="preserve"> normalized: </w:t>
      </w:r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36"/>
        </w:rPr>
        <w:object w:dxaOrig="1980" w:dyaOrig="840" w14:anchorId="390F28BD">
          <v:shape id="_x0000_i65654" type="#_x0000_t75" style="width:98.75pt;height:42.45pt" o:ole="">
            <v:imagedata r:id="rId1296" o:title=""/>
          </v:shape>
          <o:OLEObject Type="Embed" ProgID="Equation.DSMT4" ShapeID="_x0000_i65654" DrawAspect="Content" ObjectID="_1498527924" r:id="rId1297"/>
        </w:object>
      </w:r>
      <w:r w:rsidR="00F042F6" w:rsidRPr="00EF04C8">
        <w:rPr>
          <w:rFonts w:cstheme="minorHAnsi"/>
        </w:rPr>
        <w:tab/>
        <w:t>(6.4)</w:t>
      </w:r>
    </w:p>
    <w:p w14:paraId="0F72B1B8" w14:textId="6FCEC836" w:rsidR="00EF04C8" w:rsidRDefault="00411F2D" w:rsidP="00EF04C8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EF04C8">
        <w:rPr>
          <w:rFonts w:cstheme="minorHAnsi"/>
          <w:u w:val="single"/>
        </w:rPr>
        <w:t xml:space="preserve">Spin </w:t>
      </w:r>
      <w:r w:rsidR="000B7167" w:rsidRPr="00EF04C8">
        <w:rPr>
          <w:rFonts w:cstheme="minorHAnsi"/>
          <w:u w:val="single"/>
        </w:rPr>
        <w:t xml:space="preserve">System </w:t>
      </w:r>
      <w:r w:rsidR="00AB3731" w:rsidRPr="00AB3731">
        <w:rPr>
          <w:rFonts w:cstheme="minorHAnsi"/>
          <w:position w:val="-12"/>
          <w:u w:val="single"/>
        </w:rPr>
        <w:object w:dxaOrig="420" w:dyaOrig="380" w14:anchorId="22B441EB">
          <v:shape id="_x0000_i65655" type="#_x0000_t75" style="width:21.25pt;height:19.4pt" o:ole="">
            <v:imagedata r:id="rId1298" o:title=""/>
          </v:shape>
          <o:OLEObject Type="Embed" ProgID="Equation.DSMT4" ShapeID="_x0000_i65655" DrawAspect="Content" ObjectID="_1498527925" r:id="rId1299"/>
        </w:object>
      </w:r>
      <w:r w:rsidR="000B7167">
        <w:rPr>
          <w:rFonts w:cstheme="minorHAnsi"/>
        </w:rPr>
        <w:t xml:space="preserve"> </w:t>
      </w:r>
    </w:p>
    <w:p w14:paraId="2F08A8D0" w14:textId="00CBE7F8" w:rsidR="00EF04C8" w:rsidRDefault="00EF04C8" w:rsidP="00EF04C8">
      <w:pPr>
        <w:pStyle w:val="ListParagraph"/>
        <w:numPr>
          <w:ilvl w:val="0"/>
          <w:numId w:val="43"/>
        </w:num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0B7167" w:rsidRPr="00EF04C8">
        <w:rPr>
          <w:rFonts w:cstheme="minorHAnsi"/>
        </w:rPr>
        <w:t xml:space="preserve">asis </w:t>
      </w:r>
      <w:r w:rsidR="00AB3731" w:rsidRPr="00AB3731">
        <w:rPr>
          <w:rFonts w:cstheme="minorHAnsi"/>
          <w:position w:val="-18"/>
        </w:rPr>
        <w:object w:dxaOrig="2500" w:dyaOrig="480" w14:anchorId="1BB9A886">
          <v:shape id="_x0000_i65656" type="#_x0000_t75" style="width:124.6pt;height:24pt" o:ole="">
            <v:imagedata r:id="rId1300" o:title=""/>
          </v:shape>
          <o:OLEObject Type="Embed" ProgID="Equation.DSMT4" ShapeID="_x0000_i65656" DrawAspect="Content" ObjectID="_1498527926" r:id="rId1301"/>
        </w:object>
      </w:r>
    </w:p>
    <w:p w14:paraId="418FCDF4" w14:textId="14C62C74" w:rsidR="00F042F6" w:rsidRPr="00EF04C8" w:rsidRDefault="00EF04C8" w:rsidP="00EF04C8">
      <w:pPr>
        <w:pStyle w:val="ListParagraph"/>
        <w:numPr>
          <w:ilvl w:val="0"/>
          <w:numId w:val="43"/>
        </w:num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System</w:t>
      </w:r>
      <w:r w:rsidR="000B7167" w:rsidRPr="00EF04C8">
        <w:rPr>
          <w:rFonts w:cstheme="minorHAnsi"/>
        </w:rPr>
        <w:t xml:space="preserve"> </w:t>
      </w:r>
      <w:r>
        <w:rPr>
          <w:rFonts w:cstheme="minorHAnsi"/>
        </w:rPr>
        <w:t>S</w:t>
      </w:r>
      <w:r w:rsidR="000B7167" w:rsidRPr="00EF04C8">
        <w:rPr>
          <w:rFonts w:cstheme="minorHAnsi"/>
        </w:rPr>
        <w:t>tate</w:t>
      </w:r>
      <w:r>
        <w:rPr>
          <w:rFonts w:cstheme="minorHAnsi"/>
        </w:rPr>
        <w:t>:</w:t>
      </w:r>
    </w:p>
    <w:p w14:paraId="69DB406C" w14:textId="04B9E50A" w:rsidR="00EF04C8" w:rsidRDefault="00E123A6" w:rsidP="00EF04C8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473" w:name="OLE_LINK490"/>
      <w:bookmarkStart w:id="474" w:name="OLE_LINK491"/>
      <w:r>
        <w:rPr>
          <w:rFonts w:cstheme="minorHAnsi"/>
        </w:rPr>
        <w:tab/>
      </w:r>
      <w:r w:rsidR="00AB3731" w:rsidRPr="00AB3731">
        <w:rPr>
          <w:rFonts w:cstheme="minorHAnsi"/>
          <w:position w:val="-16"/>
        </w:rPr>
        <w:object w:dxaOrig="6880" w:dyaOrig="580" w14:anchorId="23AB0F62">
          <v:shape id="_x0000_i65657" type="#_x0000_t75" style="width:344.3pt;height:28.6pt" o:ole="">
            <v:imagedata r:id="rId1302" o:title=""/>
          </v:shape>
          <o:OLEObject Type="Embed" ProgID="Equation.DSMT4" ShapeID="_x0000_i65657" DrawAspect="Content" ObjectID="_1498527927" r:id="rId1303"/>
        </w:object>
      </w:r>
      <w:r w:rsidR="00EB0B81">
        <w:rPr>
          <w:rFonts w:cstheme="minorHAnsi"/>
        </w:rPr>
        <w:tab/>
        <w:t>(6.5)</w:t>
      </w:r>
    </w:p>
    <w:p w14:paraId="177B525D" w14:textId="77777777" w:rsidR="00EF04C8" w:rsidRDefault="00EF04C8" w:rsidP="00EF04C8">
      <w:pPr>
        <w:pStyle w:val="ListParagraph"/>
        <w:numPr>
          <w:ilvl w:val="0"/>
          <w:numId w:val="44"/>
        </w:num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G</w:t>
      </w:r>
      <w:r w:rsidR="000B7167" w:rsidRPr="00EF04C8">
        <w:rPr>
          <w:rFonts w:cstheme="minorHAnsi"/>
        </w:rPr>
        <w:t xml:space="preserve">eneral </w:t>
      </w:r>
      <w:r w:rsidR="000829DF" w:rsidRPr="00EF04C8">
        <w:rPr>
          <w:rFonts w:cstheme="minorHAnsi"/>
        </w:rPr>
        <w:t xml:space="preserve">composite </w:t>
      </w:r>
      <w:r w:rsidR="00B9775F" w:rsidRPr="00EF04C8">
        <w:rPr>
          <w:rFonts w:cstheme="minorHAnsi"/>
        </w:rPr>
        <w:t xml:space="preserve">spin </w:t>
      </w:r>
      <w:r w:rsidR="000B7167" w:rsidRPr="00EF04C8">
        <w:rPr>
          <w:rFonts w:cstheme="minorHAnsi"/>
        </w:rPr>
        <w:t xml:space="preserve">state </w:t>
      </w:r>
    </w:p>
    <w:bookmarkEnd w:id="473"/>
    <w:bookmarkEnd w:id="474"/>
    <w:p w14:paraId="3131227C" w14:textId="2B589150" w:rsidR="00EF04C8" w:rsidRDefault="00AB3731" w:rsidP="00EF04C8">
      <w:pPr>
        <w:pStyle w:val="ListParagraph"/>
        <w:numPr>
          <w:ilvl w:val="1"/>
          <w:numId w:val="44"/>
        </w:num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="Times New Roman (Body CS)"/>
          <w:noProof/>
          <w:position w:val="-16"/>
        </w:rPr>
        <w:object w:dxaOrig="4660" w:dyaOrig="580" w14:anchorId="3CC056B1">
          <v:shape id="_x0000_i65658" type="#_x0000_t75" style="width:232.6pt;height:28.6pt" o:ole="">
            <v:imagedata r:id="rId1304" o:title=""/>
          </v:shape>
          <o:OLEObject Type="Embed" ProgID="Equation.DSMT4" ShapeID="_x0000_i65658" DrawAspect="Content" ObjectID="_1498527928" r:id="rId1305"/>
        </w:object>
      </w:r>
    </w:p>
    <w:p w14:paraId="292492A8" w14:textId="77777777" w:rsidR="009821CE" w:rsidRDefault="00EF04C8" w:rsidP="00EF04C8">
      <w:pPr>
        <w:pStyle w:val="ListParagraph"/>
        <w:numPr>
          <w:ilvl w:val="0"/>
          <w:numId w:val="44"/>
        </w:num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ssuming </w:t>
      </w:r>
      <w:r w:rsidR="00411F2D" w:rsidRPr="00EF04C8">
        <w:rPr>
          <w:rFonts w:cstheme="minorHAnsi"/>
        </w:rPr>
        <w:t>the</w:t>
      </w:r>
      <w:r w:rsidR="000829DF" w:rsidRPr="00EF04C8">
        <w:rPr>
          <w:rFonts w:cstheme="minorHAnsi"/>
        </w:rPr>
        <w:t xml:space="preserve"> </w:t>
      </w:r>
      <w:r w:rsidR="009821CE">
        <w:rPr>
          <w:rFonts w:cstheme="minorHAnsi"/>
        </w:rPr>
        <w:t xml:space="preserve">composite </w:t>
      </w:r>
      <w:r w:rsidR="00411F2D" w:rsidRPr="00EF04C8">
        <w:rPr>
          <w:rFonts w:cstheme="minorHAnsi"/>
        </w:rPr>
        <w:t xml:space="preserve">spin </w:t>
      </w:r>
      <w:r w:rsidR="000829DF" w:rsidRPr="00EF04C8">
        <w:rPr>
          <w:rFonts w:cstheme="minorHAnsi"/>
        </w:rPr>
        <w:t xml:space="preserve">state </w:t>
      </w:r>
      <w:r>
        <w:rPr>
          <w:rFonts w:cstheme="minorHAnsi"/>
        </w:rPr>
        <w:t>is</w:t>
      </w:r>
      <w:r w:rsidR="000829DF" w:rsidRPr="00EF04C8">
        <w:rPr>
          <w:rFonts w:cstheme="minorHAnsi"/>
        </w:rPr>
        <w:t xml:space="preserve"> normalize</w:t>
      </w:r>
      <w:r w:rsidR="009821CE">
        <w:rPr>
          <w:rFonts w:cstheme="minorHAnsi"/>
        </w:rPr>
        <w:t>d</w:t>
      </w:r>
    </w:p>
    <w:p w14:paraId="3C894DBE" w14:textId="5EA3A315" w:rsidR="00797BA0" w:rsidRPr="009821CE" w:rsidRDefault="00AB3731" w:rsidP="009821CE">
      <w:pPr>
        <w:pStyle w:val="ListParagraph"/>
        <w:numPr>
          <w:ilvl w:val="1"/>
          <w:numId w:val="44"/>
        </w:num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noProof/>
          <w:position w:val="-18"/>
        </w:rPr>
        <w:object w:dxaOrig="4980" w:dyaOrig="600" w14:anchorId="481E403B">
          <v:shape id="_x0000_i65659" type="#_x0000_t75" style="width:249.25pt;height:30.45pt" o:ole="">
            <v:imagedata r:id="rId1306" o:title=""/>
          </v:shape>
          <o:OLEObject Type="Embed" ProgID="Equation.DSMT4" ShapeID="_x0000_i65659" DrawAspect="Content" ObjectID="_1498527929" r:id="rId1307"/>
        </w:object>
      </w:r>
      <w:r w:rsidR="00A04D2E" w:rsidRPr="009821CE">
        <w:rPr>
          <w:rFonts w:cstheme="minorHAnsi"/>
        </w:rPr>
        <w:t xml:space="preserve"> </w:t>
      </w:r>
      <w:r w:rsidR="000829DF" w:rsidRPr="009821CE">
        <w:rPr>
          <w:rFonts w:cstheme="minorHAnsi"/>
        </w:rPr>
        <w:tab/>
        <w:t>(6.0</w:t>
      </w:r>
      <w:r w:rsidR="00411F2D" w:rsidRPr="009821CE">
        <w:rPr>
          <w:rFonts w:cstheme="minorHAnsi"/>
        </w:rPr>
        <w:t>6</w:t>
      </w:r>
      <w:r w:rsidR="000829DF" w:rsidRPr="009821CE">
        <w:rPr>
          <w:rFonts w:cstheme="minorHAnsi"/>
        </w:rPr>
        <w:t>)</w:t>
      </w:r>
    </w:p>
    <w:p w14:paraId="7A78372E" w14:textId="77777777" w:rsidR="00A04D2E" w:rsidRDefault="00A04D2E" w:rsidP="00EF04C8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0E9D2A6" w14:textId="083C01D2" w:rsidR="002264EB" w:rsidRPr="00EF04C8" w:rsidRDefault="00EF04C8" w:rsidP="00EF04C8">
      <w:pPr>
        <w:tabs>
          <w:tab w:val="left" w:pos="720"/>
          <w:tab w:val="left" w:pos="2160"/>
          <w:tab w:val="right" w:pos="8550"/>
        </w:tabs>
        <w:rPr>
          <w:rFonts w:cstheme="minorHAnsi"/>
          <w:bCs/>
        </w:rPr>
      </w:pPr>
      <w:r>
        <w:rPr>
          <w:rFonts w:cstheme="minorHAnsi"/>
          <w:color w:val="0000FF"/>
        </w:rPr>
        <w:t>Definition</w:t>
      </w:r>
      <w:r>
        <w:rPr>
          <w:rFonts w:cstheme="minorHAnsi"/>
        </w:rPr>
        <w:t xml:space="preserve"> T</w:t>
      </w:r>
      <w:r w:rsidR="000F0CB2">
        <w:rPr>
          <w:rFonts w:cstheme="minorHAnsi"/>
        </w:rPr>
        <w:t xml:space="preserve">he </w:t>
      </w:r>
      <w:r w:rsidR="000F0CB2">
        <w:rPr>
          <w:rFonts w:cstheme="minorHAnsi"/>
          <w:b/>
        </w:rPr>
        <w:t>singlet state</w:t>
      </w:r>
      <w:r>
        <w:rPr>
          <w:rFonts w:cstheme="minorHAnsi"/>
          <w:bCs/>
        </w:rPr>
        <w:t xml:space="preserve"> is</w:t>
      </w:r>
    </w:p>
    <w:p w14:paraId="55431CB8" w14:textId="1F3C0E8B" w:rsidR="000F0CB2" w:rsidRDefault="000F0CB2" w:rsidP="00EF04C8">
      <w:pPr>
        <w:tabs>
          <w:tab w:val="left" w:pos="720"/>
          <w:tab w:val="left" w:pos="216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tab/>
      </w:r>
      <w:r w:rsidR="00AB3731" w:rsidRPr="00AB3731">
        <w:rPr>
          <w:rFonts w:cstheme="minorHAnsi"/>
          <w:b/>
          <w:position w:val="-30"/>
        </w:rPr>
        <w:object w:dxaOrig="2720" w:dyaOrig="720" w14:anchorId="27B8340E">
          <v:shape id="_x0000_i65660" type="#_x0000_t75" style="width:135.7pt;height:36pt" o:ole="">
            <v:imagedata r:id="rId1308" o:title=""/>
          </v:shape>
          <o:OLEObject Type="Embed" ProgID="Equation.DSMT4" ShapeID="_x0000_i65660" DrawAspect="Content" ObjectID="_1498527930" r:id="rId1309"/>
        </w:object>
      </w:r>
      <w:r w:rsidR="00D66475">
        <w:rPr>
          <w:rFonts w:cstheme="minorHAnsi"/>
          <w:b/>
        </w:rPr>
        <w:t xml:space="preserve"> </w:t>
      </w:r>
      <w:r w:rsidR="000829DF" w:rsidRPr="000829DF">
        <w:rPr>
          <w:rFonts w:cstheme="minorHAnsi"/>
          <w:bCs/>
        </w:rPr>
        <w:tab/>
        <w:t>(6.0</w:t>
      </w:r>
      <w:r w:rsidR="00411F2D">
        <w:rPr>
          <w:rFonts w:cstheme="minorHAnsi"/>
          <w:bCs/>
        </w:rPr>
        <w:t>7</w:t>
      </w:r>
      <w:r w:rsidR="000829DF" w:rsidRPr="000829DF">
        <w:rPr>
          <w:rFonts w:cstheme="minorHAnsi"/>
          <w:bCs/>
        </w:rPr>
        <w:t>)</w:t>
      </w:r>
    </w:p>
    <w:p w14:paraId="0AB1A6C6" w14:textId="5FA78180" w:rsidR="005E42EA" w:rsidRPr="00EF04C8" w:rsidRDefault="0021585A" w:rsidP="00EF04C8">
      <w:pPr>
        <w:tabs>
          <w:tab w:val="left" w:pos="720"/>
          <w:tab w:val="left" w:pos="2160"/>
          <w:tab w:val="right" w:pos="8550"/>
        </w:tabs>
        <w:rPr>
          <w:rFonts w:cstheme="minorHAnsi"/>
          <w:bCs/>
        </w:rPr>
      </w:pPr>
      <w:r>
        <w:rPr>
          <w:rFonts w:cstheme="minorHAnsi"/>
        </w:rPr>
        <w:t xml:space="preserve"> </w:t>
      </w:r>
      <w:r w:rsidR="005E42EA">
        <w:rPr>
          <w:rFonts w:cstheme="minorHAnsi"/>
        </w:rPr>
        <w:t xml:space="preserve">and the </w:t>
      </w:r>
      <w:r w:rsidR="005E42EA" w:rsidRPr="005E42EA">
        <w:rPr>
          <w:rFonts w:cstheme="minorHAnsi"/>
          <w:b/>
        </w:rPr>
        <w:t>triplet states</w:t>
      </w:r>
      <w:r w:rsidR="00EF04C8">
        <w:rPr>
          <w:rFonts w:cstheme="minorHAnsi"/>
          <w:bCs/>
        </w:rPr>
        <w:t xml:space="preserve"> are</w:t>
      </w:r>
    </w:p>
    <w:p w14:paraId="5C57AAEE" w14:textId="65E2BF2E" w:rsidR="005E42EA" w:rsidRDefault="005E42EA" w:rsidP="00EF04C8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475" w:name="OLE_LINK486"/>
      <w:bookmarkStart w:id="476" w:name="OLE_LINK487"/>
      <w:r>
        <w:rPr>
          <w:rFonts w:cstheme="minorHAnsi"/>
        </w:rPr>
        <w:tab/>
      </w:r>
      <w:bookmarkEnd w:id="467"/>
      <w:bookmarkEnd w:id="468"/>
      <w:r w:rsidR="00AB3731" w:rsidRPr="00AB3731">
        <w:rPr>
          <w:rFonts w:cstheme="minorHAnsi"/>
          <w:position w:val="-102"/>
        </w:rPr>
        <w:object w:dxaOrig="2540" w:dyaOrig="2140" w14:anchorId="00D5B052">
          <v:shape id="_x0000_i65661" type="#_x0000_t75" style="width:127.4pt;height:107.1pt" o:ole="">
            <v:imagedata r:id="rId1310" o:title=""/>
          </v:shape>
          <o:OLEObject Type="Embed" ProgID="Equation.DSMT4" ShapeID="_x0000_i65661" DrawAspect="Content" ObjectID="_1498527931" r:id="rId1311"/>
        </w:object>
      </w:r>
      <w:r w:rsidR="000829DF">
        <w:rPr>
          <w:rFonts w:cstheme="minorHAnsi"/>
        </w:rPr>
        <w:tab/>
        <w:t>(6.0</w:t>
      </w:r>
      <w:r w:rsidR="00411F2D">
        <w:rPr>
          <w:rFonts w:cstheme="minorHAnsi"/>
        </w:rPr>
        <w:t>8</w:t>
      </w:r>
      <w:r w:rsidR="000829DF">
        <w:rPr>
          <w:rFonts w:cstheme="minorHAnsi"/>
        </w:rPr>
        <w:t>)</w:t>
      </w:r>
      <w:r>
        <w:rPr>
          <w:rFonts w:cstheme="minorHAnsi"/>
        </w:rPr>
        <w:t xml:space="preserve">  </w:t>
      </w:r>
    </w:p>
    <w:bookmarkEnd w:id="475"/>
    <w:bookmarkEnd w:id="476"/>
    <w:p w14:paraId="1E1B9751" w14:textId="77777777" w:rsidR="00411F2D" w:rsidRDefault="00411F2D" w:rsidP="00EF04C8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A4564B9" w14:textId="1BBC33CA" w:rsidR="005E42EA" w:rsidRDefault="00411F2D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e singlet and triplet states are clearly normalized. For example,</w:t>
      </w:r>
    </w:p>
    <w:p w14:paraId="6E731355" w14:textId="6AD97573" w:rsidR="00411F2D" w:rsidRDefault="00411F2D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B3731" w:rsidRPr="00AB3731">
        <w:rPr>
          <w:rFonts w:cstheme="minorHAnsi"/>
          <w:position w:val="-90"/>
        </w:rPr>
        <w:object w:dxaOrig="6000" w:dyaOrig="2060" w14:anchorId="5ED02D26">
          <v:shape id="_x0000_i65662" type="#_x0000_t75" style="width:300pt;height:103.4pt" o:ole="">
            <v:imagedata r:id="rId1312" o:title=""/>
          </v:shape>
          <o:OLEObject Type="Embed" ProgID="Equation.DSMT4" ShapeID="_x0000_i65662" DrawAspect="Content" ObjectID="_1498527932" r:id="rId1313"/>
        </w:object>
      </w:r>
    </w:p>
    <w:p w14:paraId="618DEB7C" w14:textId="77777777" w:rsidR="00411F2D" w:rsidRDefault="00411F2D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335D523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3.</w:t>
      </w:r>
      <w:r>
        <w:rPr>
          <w:rFonts w:cstheme="minorHAnsi"/>
        </w:rPr>
        <w:t xml:space="preserve"> The singlet state cannot be written as a product state.</w:t>
      </w:r>
    </w:p>
    <w:p w14:paraId="033E87F2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B540CE7" w14:textId="2C0466C6" w:rsidR="00EF04C8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roves the earlier claim that </w:t>
      </w:r>
      <w:r w:rsidR="00AB3731" w:rsidRPr="00AB3731">
        <w:rPr>
          <w:rFonts w:cstheme="minorHAnsi"/>
          <w:position w:val="-12"/>
        </w:rPr>
        <w:object w:dxaOrig="420" w:dyaOrig="380" w14:anchorId="221F8D0C">
          <v:shape id="_x0000_i65663" type="#_x0000_t75" style="width:21.25pt;height:19.4pt" o:ole="">
            <v:imagedata r:id="rId1314" o:title=""/>
          </v:shape>
          <o:OLEObject Type="Embed" ProgID="Equation.DSMT4" ShapeID="_x0000_i65663" DrawAspect="Content" ObjectID="_1498527933" r:id="rId1315"/>
        </w:object>
      </w:r>
      <w:r>
        <w:rPr>
          <w:rFonts w:cstheme="minorHAnsi"/>
        </w:rPr>
        <w:t xml:space="preserve"> is larger than the set of product </w:t>
      </w:r>
      <w:r w:rsidR="007445EE">
        <w:rPr>
          <w:rFonts w:cstheme="minorHAnsi"/>
        </w:rPr>
        <w:t>states</w:t>
      </w:r>
      <w:r>
        <w:rPr>
          <w:rFonts w:cstheme="minorHAnsi"/>
        </w:rPr>
        <w:t xml:space="preserve">. That is, there are states in </w:t>
      </w:r>
      <w:r w:rsidR="00AB3731" w:rsidRPr="00AB3731">
        <w:rPr>
          <w:rFonts w:cstheme="minorHAnsi"/>
          <w:position w:val="-12"/>
        </w:rPr>
        <w:object w:dxaOrig="420" w:dyaOrig="380" w14:anchorId="2692D642">
          <v:shape id="_x0000_i65664" type="#_x0000_t75" style="width:21.25pt;height:19.4pt" o:ole="">
            <v:imagedata r:id="rId1316" o:title=""/>
          </v:shape>
          <o:OLEObject Type="Embed" ProgID="Equation.DSMT4" ShapeID="_x0000_i65664" DrawAspect="Content" ObjectID="_1498527934" r:id="rId1317"/>
        </w:object>
      </w:r>
      <w:r>
        <w:rPr>
          <w:rFonts w:cstheme="minorHAnsi"/>
        </w:rPr>
        <w:t xml:space="preserve"> that are not product </w:t>
      </w:r>
      <w:r w:rsidR="007445EE">
        <w:rPr>
          <w:rFonts w:cstheme="minorHAnsi"/>
        </w:rPr>
        <w:t>states</w:t>
      </w:r>
      <w:r>
        <w:rPr>
          <w:rFonts w:cstheme="minorHAnsi"/>
        </w:rPr>
        <w:t xml:space="preserve">. </w:t>
      </w:r>
    </w:p>
    <w:p w14:paraId="79AFB064" w14:textId="77777777" w:rsidR="00EF04C8" w:rsidRDefault="00EF04C8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CDC29CF" w14:textId="290B1D9F" w:rsidR="00EF04C8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fact </w:t>
      </w:r>
      <w:r w:rsidR="00EF04C8">
        <w:rPr>
          <w:rFonts w:cstheme="minorHAnsi"/>
        </w:rPr>
        <w:t xml:space="preserve">we can show that </w:t>
      </w:r>
      <w:r>
        <w:rPr>
          <w:rFonts w:cstheme="minorHAnsi"/>
        </w:rPr>
        <w:t>most states are not product states</w:t>
      </w:r>
      <w:r w:rsidR="00EF04C8">
        <w:rPr>
          <w:rFonts w:cstheme="minorHAnsi"/>
        </w:rPr>
        <w:t xml:space="preserve"> by </w:t>
      </w:r>
      <w:r w:rsidR="00D55796">
        <w:rPr>
          <w:rFonts w:cstheme="minorHAnsi"/>
        </w:rPr>
        <w:t>compar</w:t>
      </w:r>
      <w:r w:rsidR="00EF04C8">
        <w:rPr>
          <w:rFonts w:cstheme="minorHAnsi"/>
        </w:rPr>
        <w:t>ing</w:t>
      </w:r>
      <w:r w:rsidR="00A71ABE">
        <w:rPr>
          <w:rFonts w:cstheme="minorHAnsi"/>
        </w:rPr>
        <w:t xml:space="preserve"> </w:t>
      </w:r>
      <w:r w:rsidR="009821CE">
        <w:rPr>
          <w:rFonts w:cstheme="minorHAnsi"/>
        </w:rPr>
        <w:t xml:space="preserve">the number of </w:t>
      </w:r>
      <w:r w:rsidR="00A71ABE">
        <w:rPr>
          <w:rFonts w:cstheme="minorHAnsi"/>
        </w:rPr>
        <w:t xml:space="preserve">degrees of freedom (dof) </w:t>
      </w:r>
      <w:r w:rsidR="00EF04C8">
        <w:rPr>
          <w:rFonts w:cstheme="minorHAnsi"/>
        </w:rPr>
        <w:t>for</w:t>
      </w:r>
      <w:r w:rsidR="00775409">
        <w:rPr>
          <w:rFonts w:cstheme="minorHAnsi"/>
        </w:rPr>
        <w:t xml:space="preserve"> </w:t>
      </w:r>
      <w:r w:rsidR="00D55796">
        <w:rPr>
          <w:rFonts w:cstheme="minorHAnsi"/>
        </w:rPr>
        <w:t xml:space="preserve">a </w:t>
      </w:r>
      <w:r w:rsidR="00411F2D">
        <w:rPr>
          <w:rFonts w:cstheme="minorHAnsi"/>
        </w:rPr>
        <w:t xml:space="preserve">normalized </w:t>
      </w:r>
      <w:r w:rsidR="00D55796">
        <w:rPr>
          <w:rFonts w:cstheme="minorHAnsi"/>
        </w:rPr>
        <w:t xml:space="preserve">product </w:t>
      </w:r>
      <w:r w:rsidR="007445EE">
        <w:rPr>
          <w:rFonts w:cstheme="minorHAnsi"/>
        </w:rPr>
        <w:t>state vector</w:t>
      </w:r>
      <w:r w:rsidR="00D55796">
        <w:rPr>
          <w:rFonts w:cstheme="minorHAnsi"/>
        </w:rPr>
        <w:t xml:space="preserve"> and a </w:t>
      </w:r>
      <w:r w:rsidR="00411F2D">
        <w:rPr>
          <w:rFonts w:cstheme="minorHAnsi"/>
        </w:rPr>
        <w:t>normalized composite</w:t>
      </w:r>
      <w:r w:rsidR="00D55796">
        <w:rPr>
          <w:rFonts w:cstheme="minorHAnsi"/>
        </w:rPr>
        <w:t xml:space="preserve"> state vector</w:t>
      </w:r>
      <w:r w:rsidR="00A71ABE">
        <w:rPr>
          <w:rFonts w:cstheme="minorHAnsi"/>
        </w:rPr>
        <w:t xml:space="preserve">. </w:t>
      </w:r>
    </w:p>
    <w:p w14:paraId="2A334309" w14:textId="77777777" w:rsidR="00EF04C8" w:rsidRDefault="00EF04C8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6A2C950" w14:textId="0A2A48E0" w:rsidR="00A71ABE" w:rsidRDefault="007445E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Alice’s state</w:t>
      </w:r>
      <w:r w:rsidR="00AB3731" w:rsidRPr="00AB3731">
        <w:rPr>
          <w:rFonts w:cstheme="minorHAnsi"/>
          <w:position w:val="-16"/>
        </w:rPr>
        <w:object w:dxaOrig="420" w:dyaOrig="440" w14:anchorId="2E8CBF3A">
          <v:shape id="_x0000_i65665" type="#_x0000_t75" style="width:21.25pt;height:22.15pt" o:ole="">
            <v:imagedata r:id="rId1318" o:title=""/>
          </v:shape>
          <o:OLEObject Type="Embed" ProgID="Equation.DSMT4" ShapeID="_x0000_i65665" DrawAspect="Content" ObjectID="_1498527935" r:id="rId1319"/>
        </w:object>
      </w:r>
      <w:r w:rsidR="00A71ABE">
        <w:rPr>
          <w:rFonts w:cstheme="minorHAnsi"/>
        </w:rPr>
        <w:t xml:space="preserve"> requires 2 complex numbers </w:t>
      </w:r>
      <w:r w:rsidR="00AB3731" w:rsidRPr="00AB3731">
        <w:rPr>
          <w:rFonts w:cstheme="minorHAnsi"/>
          <w:position w:val="-16"/>
        </w:rPr>
        <w:object w:dxaOrig="1260" w:dyaOrig="440" w14:anchorId="1AACC6FF">
          <v:shape id="_x0000_i65666" type="#_x0000_t75" style="width:62.75pt;height:22.15pt" o:ole="">
            <v:imagedata r:id="rId1320" o:title=""/>
          </v:shape>
          <o:OLEObject Type="Embed" ProgID="Equation.DSMT4" ShapeID="_x0000_i65666" DrawAspect="Content" ObjectID="_1498527936" r:id="rId1321"/>
        </w:object>
      </w:r>
      <w:r w:rsidR="00A71ABE">
        <w:rPr>
          <w:rFonts w:cstheme="minorHAnsi"/>
        </w:rPr>
        <w:t xml:space="preserve"> as does</w:t>
      </w:r>
      <w:r>
        <w:rPr>
          <w:rFonts w:cstheme="minorHAnsi"/>
        </w:rPr>
        <w:t xml:space="preserve"> Bob’s state</w:t>
      </w:r>
      <w:r w:rsidR="00AB3731" w:rsidRPr="00AB3731">
        <w:rPr>
          <w:rFonts w:cstheme="minorHAnsi"/>
          <w:position w:val="-16"/>
        </w:rPr>
        <w:object w:dxaOrig="420" w:dyaOrig="440" w14:anchorId="783B12A1">
          <v:shape id="_x0000_i65667" type="#_x0000_t75" style="width:21.25pt;height:22.15pt" o:ole="">
            <v:imagedata r:id="rId1322" o:title=""/>
          </v:shape>
          <o:OLEObject Type="Embed" ProgID="Equation.DSMT4" ShapeID="_x0000_i65667" DrawAspect="Content" ObjectID="_1498527937" r:id="rId1323"/>
        </w:object>
      </w:r>
      <w:r w:rsidR="00A71ABE">
        <w:rPr>
          <w:rFonts w:cstheme="minorHAnsi"/>
        </w:rPr>
        <w:t xml:space="preserve">, </w:t>
      </w:r>
      <w:r>
        <w:rPr>
          <w:rFonts w:cstheme="minorHAnsi"/>
        </w:rPr>
        <w:t>equating to</w:t>
      </w:r>
      <w:r w:rsidR="00A71ABE">
        <w:rPr>
          <w:rFonts w:cstheme="minorHAnsi"/>
        </w:rPr>
        <w:t xml:space="preserve"> 8 real parameters</w:t>
      </w:r>
      <w:r w:rsidR="00D55796">
        <w:rPr>
          <w:rFonts w:cstheme="minorHAnsi"/>
        </w:rPr>
        <w:t xml:space="preserve"> for </w:t>
      </w:r>
      <w:r>
        <w:rPr>
          <w:rFonts w:cstheme="minorHAnsi"/>
        </w:rPr>
        <w:t>product state</w:t>
      </w:r>
      <w:r w:rsidR="00AB3731" w:rsidRPr="00AB3731">
        <w:rPr>
          <w:rFonts w:cstheme="minorHAnsi"/>
          <w:position w:val="-16"/>
        </w:rPr>
        <w:object w:dxaOrig="580" w:dyaOrig="440" w14:anchorId="43F923AF">
          <v:shape id="_x0000_i65668" type="#_x0000_t75" style="width:28.6pt;height:22.15pt" o:ole="">
            <v:imagedata r:id="rId1324" o:title=""/>
          </v:shape>
          <o:OLEObject Type="Embed" ProgID="Equation.DSMT4" ShapeID="_x0000_i65668" DrawAspect="Content" ObjectID="_1498527938" r:id="rId1325"/>
        </w:object>
      </w:r>
      <w:r w:rsidR="00A71ABE">
        <w:rPr>
          <w:rFonts w:cstheme="minorHAnsi"/>
        </w:rPr>
        <w:t xml:space="preserve">. The normalization (6.4) reduces this to 6. </w:t>
      </w:r>
      <w:r w:rsidR="00B73C62">
        <w:rPr>
          <w:rFonts w:cstheme="minorHAnsi"/>
        </w:rPr>
        <w:t>Since phas</w:t>
      </w:r>
      <w:r w:rsidR="00775409">
        <w:rPr>
          <w:rFonts w:cstheme="minorHAnsi"/>
        </w:rPr>
        <w:t>e has no physical significance,</w:t>
      </w:r>
      <w:r w:rsidR="00B73C62">
        <w:rPr>
          <w:rFonts w:cstheme="minorHAnsi"/>
        </w:rPr>
        <w:t xml:space="preserve"> </w:t>
      </w:r>
      <w:r w:rsidR="00B35093">
        <w:rPr>
          <w:rFonts w:cstheme="minorHAnsi"/>
        </w:rPr>
        <w:t xml:space="preserve">dof of the product </w:t>
      </w:r>
      <w:r>
        <w:rPr>
          <w:rFonts w:cstheme="minorHAnsi"/>
        </w:rPr>
        <w:t>state</w:t>
      </w:r>
      <w:r w:rsidR="00B35093">
        <w:rPr>
          <w:rFonts w:cstheme="minorHAnsi"/>
        </w:rPr>
        <w:t xml:space="preserve"> </w:t>
      </w:r>
      <w:r w:rsidR="00AB3731" w:rsidRPr="00AB3731">
        <w:rPr>
          <w:rFonts w:cstheme="minorHAnsi"/>
          <w:position w:val="-16"/>
        </w:rPr>
        <w:object w:dxaOrig="580" w:dyaOrig="440" w14:anchorId="679DDF97">
          <v:shape id="_x0000_i65669" type="#_x0000_t75" style="width:28.6pt;height:22.15pt" o:ole="">
            <v:imagedata r:id="rId1326" o:title=""/>
          </v:shape>
          <o:OLEObject Type="Embed" ProgID="Equation.DSMT4" ShapeID="_x0000_i65669" DrawAspect="Content" ObjectID="_1498527939" r:id="rId1327"/>
        </w:object>
      </w:r>
      <w:r w:rsidR="00B73C62">
        <w:rPr>
          <w:rFonts w:cstheme="minorHAnsi"/>
        </w:rPr>
        <w:t xml:space="preserve"> </w:t>
      </w:r>
      <w:r w:rsidR="00775409">
        <w:rPr>
          <w:rFonts w:cstheme="minorHAnsi"/>
        </w:rPr>
        <w:t xml:space="preserve">is reduced </w:t>
      </w:r>
      <w:r w:rsidR="00B73C62">
        <w:rPr>
          <w:rFonts w:cstheme="minorHAnsi"/>
        </w:rPr>
        <w:t>to 4</w:t>
      </w:r>
      <w:r w:rsidR="00B569CA">
        <w:rPr>
          <w:rFonts w:cstheme="minorHAnsi"/>
        </w:rPr>
        <w:t>:</w:t>
      </w:r>
    </w:p>
    <w:p w14:paraId="39A2E7D9" w14:textId="384F1DD5" w:rsidR="003D318B" w:rsidRPr="003D318B" w:rsidRDefault="00B569CA" w:rsidP="003E783B">
      <w:pPr>
        <w:tabs>
          <w:tab w:val="left" w:pos="360"/>
          <w:tab w:val="left" w:pos="2160"/>
          <w:tab w:val="right" w:pos="8550"/>
        </w:tabs>
        <w:ind w:left="360"/>
      </w:pPr>
      <w:r>
        <w:rPr>
          <w:rFonts w:cstheme="minorHAnsi"/>
        </w:rPr>
        <w:t xml:space="preserve">That is, </w:t>
      </w:r>
      <w:r w:rsidR="00AB3731" w:rsidRPr="00AB3731">
        <w:rPr>
          <w:rFonts w:cstheme="minorHAnsi"/>
          <w:position w:val="-16"/>
        </w:rPr>
        <w:object w:dxaOrig="2040" w:dyaOrig="440" w14:anchorId="4DD49856">
          <v:shape id="_x0000_i65670" type="#_x0000_t75" style="width:102.45pt;height:22.15pt" o:ole="">
            <v:imagedata r:id="rId1328" o:title=""/>
          </v:shape>
          <o:OLEObject Type="Embed" ProgID="Equation.DSMT4" ShapeID="_x0000_i65670" DrawAspect="Content" ObjectID="_1498527940" r:id="rId1329"/>
        </w:object>
      </w:r>
      <w:r>
        <w:rPr>
          <w:rFonts w:cstheme="minorHAnsi"/>
        </w:rPr>
        <w:t xml:space="preserve">where </w:t>
      </w:r>
      <w:r w:rsidR="00AB3731" w:rsidRPr="00AB3731">
        <w:rPr>
          <w:rFonts w:cstheme="minorHAnsi"/>
          <w:position w:val="-14"/>
        </w:rPr>
        <w:object w:dxaOrig="2480" w:dyaOrig="420" w14:anchorId="5E714A53">
          <v:shape id="_x0000_i65671" type="#_x0000_t75" style="width:123.7pt;height:21.25pt" o:ole="">
            <v:imagedata r:id="rId1330" o:title=""/>
          </v:shape>
          <o:OLEObject Type="Embed" ProgID="Equation.DSMT4" ShapeID="_x0000_i65671" DrawAspect="Content" ObjectID="_1498527941" r:id="rId1331"/>
        </w:object>
      </w:r>
      <w:r>
        <w:rPr>
          <w:rFonts w:cstheme="minorHAnsi"/>
        </w:rPr>
        <w:t xml:space="preserve"> are both complex numbers. We can </w:t>
      </w:r>
      <w:r w:rsidR="007445EE">
        <w:rPr>
          <w:rFonts w:cstheme="minorHAnsi"/>
        </w:rPr>
        <w:t>find</w:t>
      </w:r>
      <w:r>
        <w:rPr>
          <w:rFonts w:cstheme="minorHAnsi"/>
        </w:rPr>
        <w:t xml:space="preserve"> an equivalent vector with one real and one complex coefficient,</w:t>
      </w:r>
      <w:r w:rsidR="007445EE">
        <w:rPr>
          <w:rFonts w:cstheme="minorHAnsi"/>
        </w:rPr>
        <w:t xml:space="preserve"> say</w:t>
      </w:r>
      <w:r>
        <w:rPr>
          <w:rFonts w:cstheme="minorHAnsi"/>
        </w:rPr>
        <w:t xml:space="preserve"> </w:t>
      </w:r>
      <w:r w:rsidR="00AB3731" w:rsidRPr="00AB3731">
        <w:rPr>
          <w:rFonts w:cstheme="minorHAnsi"/>
          <w:position w:val="-16"/>
        </w:rPr>
        <w:object w:dxaOrig="1460" w:dyaOrig="440" w14:anchorId="013EC346">
          <v:shape id="_x0000_i65672" type="#_x0000_t75" style="width:72.9pt;height:22.15pt" o:ole="">
            <v:imagedata r:id="rId1332" o:title=""/>
          </v:shape>
          <o:OLEObject Type="Embed" ProgID="Equation.DSMT4" ShapeID="_x0000_i65672" DrawAspect="Content" ObjectID="_1498527942" r:id="rId1333"/>
        </w:object>
      </w:r>
      <w:bookmarkEnd w:id="399"/>
      <w:bookmarkEnd w:id="400"/>
      <w:bookmarkEnd w:id="426"/>
      <w:bookmarkEnd w:id="427"/>
      <w:bookmarkEnd w:id="469"/>
      <w:bookmarkEnd w:id="470"/>
      <w:r w:rsidR="0019672D">
        <w:rPr>
          <w:rFonts w:cstheme="minorHAnsi"/>
        </w:rPr>
        <w:t>, thus using phase to reduce dof by one. In</w:t>
      </w:r>
      <w:bookmarkStart w:id="477" w:name="_GoBack"/>
      <w:bookmarkEnd w:id="477"/>
    </w:p>
    <w:sectPr w:rsidR="003D318B" w:rsidRPr="003D318B" w:rsidSect="002E5538">
      <w:footerReference w:type="even" r:id="rId1334"/>
      <w:footerReference w:type="default" r:id="rId1335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6FD3E9D" w14:textId="77777777" w:rsidR="003E783B" w:rsidRDefault="003E783B" w:rsidP="00582D2E">
      <w:r>
        <w:separator/>
      </w:r>
    </w:p>
  </w:endnote>
  <w:endnote w:type="continuationSeparator" w:id="0">
    <w:p w14:paraId="081AB942" w14:textId="77777777" w:rsidR="003E783B" w:rsidRDefault="003E783B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Ｐゴシック (Theme Body Asian)">
    <w:altName w:val="ＭＳ Ｐゴシック"/>
    <w:charset w:val="80"/>
    <w:family w:val="roman"/>
    <w:pitch w:val="default"/>
    <w:sig w:usb0="E0002AFF" w:usb1="C0007843" w:usb2="00000009" w:usb3="00000000" w:csb0="000001F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Times New Roman (Body CS)">
    <w:altName w:val="Times New Roman"/>
    <w:charset w:val="00"/>
    <w:family w:val="roman"/>
    <w:pitch w:val="default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 (Body)">
    <w:charset w:val="00"/>
    <w:family w:val="roman"/>
    <w:pitch w:val="default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81A21F" w14:textId="77777777" w:rsidR="003E783B" w:rsidRDefault="003E783B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73561F2" w14:textId="77777777" w:rsidR="003E783B" w:rsidRDefault="003E783B" w:rsidP="003C397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5A8363" w14:textId="77777777" w:rsidR="003E783B" w:rsidRDefault="003E783B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9672D">
      <w:rPr>
        <w:rStyle w:val="PageNumber"/>
        <w:noProof/>
      </w:rPr>
      <w:t>50</w:t>
    </w:r>
    <w:r>
      <w:rPr>
        <w:rStyle w:val="PageNumber"/>
      </w:rPr>
      <w:fldChar w:fldCharType="end"/>
    </w:r>
  </w:p>
  <w:p w14:paraId="256F411C" w14:textId="77777777" w:rsidR="003E783B" w:rsidRDefault="003E783B" w:rsidP="003C397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34F378" w14:textId="77777777" w:rsidR="003E783B" w:rsidRDefault="003E783B" w:rsidP="00582D2E">
      <w:r>
        <w:separator/>
      </w:r>
    </w:p>
  </w:footnote>
  <w:footnote w:type="continuationSeparator" w:id="0">
    <w:p w14:paraId="7C2A0EFA" w14:textId="77777777" w:rsidR="003E783B" w:rsidRDefault="003E783B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F1163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0B7D4E"/>
    <w:multiLevelType w:val="hybridMultilevel"/>
    <w:tmpl w:val="E18E7F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3E0E1F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782CF3"/>
    <w:multiLevelType w:val="hybridMultilevel"/>
    <w:tmpl w:val="405A122E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47C3F14"/>
    <w:multiLevelType w:val="hybridMultilevel"/>
    <w:tmpl w:val="508C8C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07401C"/>
    <w:multiLevelType w:val="multilevel"/>
    <w:tmpl w:val="920A15C6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437E6B"/>
    <w:multiLevelType w:val="hybridMultilevel"/>
    <w:tmpl w:val="59F0BE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E307F7A"/>
    <w:multiLevelType w:val="hybridMultilevel"/>
    <w:tmpl w:val="96E68CFA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091480D"/>
    <w:multiLevelType w:val="hybridMultilevel"/>
    <w:tmpl w:val="BE80E1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83738D2"/>
    <w:multiLevelType w:val="hybridMultilevel"/>
    <w:tmpl w:val="3AF8C3F2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550966"/>
    <w:multiLevelType w:val="hybridMultilevel"/>
    <w:tmpl w:val="9FE4622E"/>
    <w:lvl w:ilvl="0" w:tplc="345047E0">
      <w:start w:val="1"/>
      <w:numFmt w:val="lowerLetter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3" w:hanging="360"/>
      </w:pPr>
    </w:lvl>
    <w:lvl w:ilvl="2" w:tplc="0409001B" w:tentative="1">
      <w:start w:val="1"/>
      <w:numFmt w:val="lowerRoman"/>
      <w:lvlText w:val="%3."/>
      <w:lvlJc w:val="right"/>
      <w:pPr>
        <w:ind w:left="2613" w:hanging="180"/>
      </w:pPr>
    </w:lvl>
    <w:lvl w:ilvl="3" w:tplc="0409000F" w:tentative="1">
      <w:start w:val="1"/>
      <w:numFmt w:val="decimal"/>
      <w:lvlText w:val="%4."/>
      <w:lvlJc w:val="left"/>
      <w:pPr>
        <w:ind w:left="3333" w:hanging="360"/>
      </w:pPr>
    </w:lvl>
    <w:lvl w:ilvl="4" w:tplc="04090019" w:tentative="1">
      <w:start w:val="1"/>
      <w:numFmt w:val="lowerLetter"/>
      <w:lvlText w:val="%5."/>
      <w:lvlJc w:val="left"/>
      <w:pPr>
        <w:ind w:left="4053" w:hanging="360"/>
      </w:pPr>
    </w:lvl>
    <w:lvl w:ilvl="5" w:tplc="0409001B" w:tentative="1">
      <w:start w:val="1"/>
      <w:numFmt w:val="lowerRoman"/>
      <w:lvlText w:val="%6."/>
      <w:lvlJc w:val="right"/>
      <w:pPr>
        <w:ind w:left="4773" w:hanging="180"/>
      </w:pPr>
    </w:lvl>
    <w:lvl w:ilvl="6" w:tplc="0409000F" w:tentative="1">
      <w:start w:val="1"/>
      <w:numFmt w:val="decimal"/>
      <w:lvlText w:val="%7."/>
      <w:lvlJc w:val="left"/>
      <w:pPr>
        <w:ind w:left="5493" w:hanging="360"/>
      </w:pPr>
    </w:lvl>
    <w:lvl w:ilvl="7" w:tplc="04090019" w:tentative="1">
      <w:start w:val="1"/>
      <w:numFmt w:val="lowerLetter"/>
      <w:lvlText w:val="%8."/>
      <w:lvlJc w:val="left"/>
      <w:pPr>
        <w:ind w:left="6213" w:hanging="360"/>
      </w:pPr>
    </w:lvl>
    <w:lvl w:ilvl="8" w:tplc="0409001B" w:tentative="1">
      <w:start w:val="1"/>
      <w:numFmt w:val="lowerRoman"/>
      <w:lvlText w:val="%9."/>
      <w:lvlJc w:val="right"/>
      <w:pPr>
        <w:ind w:left="6933" w:hanging="180"/>
      </w:pPr>
    </w:lvl>
  </w:abstractNum>
  <w:abstractNum w:abstractNumId="11">
    <w:nsid w:val="1B430131"/>
    <w:multiLevelType w:val="hybridMultilevel"/>
    <w:tmpl w:val="C4545C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C9A00D6"/>
    <w:multiLevelType w:val="hybridMultilevel"/>
    <w:tmpl w:val="7BD4ED4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40629D1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744911"/>
    <w:multiLevelType w:val="hybridMultilevel"/>
    <w:tmpl w:val="9D30DBB0"/>
    <w:lvl w:ilvl="0" w:tplc="7C764B56">
      <w:start w:val="1"/>
      <w:numFmt w:val="decimal"/>
      <w:lvlText w:val="(%1)"/>
      <w:lvlJc w:val="left"/>
      <w:pPr>
        <w:ind w:left="117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8C0D27"/>
    <w:multiLevelType w:val="hybridMultilevel"/>
    <w:tmpl w:val="4FB2C2D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36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2D1005E4"/>
    <w:multiLevelType w:val="hybridMultilevel"/>
    <w:tmpl w:val="68EEDF4C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4544596"/>
    <w:multiLevelType w:val="hybridMultilevel"/>
    <w:tmpl w:val="899CCC38"/>
    <w:lvl w:ilvl="0" w:tplc="A5F0565A">
      <w:start w:val="1"/>
      <w:numFmt w:val="lowerLetter"/>
      <w:lvlText w:val="(%1)"/>
      <w:lvlJc w:val="left"/>
      <w:pPr>
        <w:ind w:left="99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9">
    <w:nsid w:val="360E789E"/>
    <w:multiLevelType w:val="hybridMultilevel"/>
    <w:tmpl w:val="46D23E8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995321"/>
    <w:multiLevelType w:val="hybridMultilevel"/>
    <w:tmpl w:val="0316D0FA"/>
    <w:lvl w:ilvl="0" w:tplc="A71A3C5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D9C3F0E"/>
    <w:multiLevelType w:val="hybridMultilevel"/>
    <w:tmpl w:val="896A1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E185105"/>
    <w:multiLevelType w:val="hybridMultilevel"/>
    <w:tmpl w:val="F5E4BD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E5E689B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0413FE1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0E41DB3"/>
    <w:multiLevelType w:val="hybridMultilevel"/>
    <w:tmpl w:val="920A15C6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8BA542C"/>
    <w:multiLevelType w:val="hybridMultilevel"/>
    <w:tmpl w:val="ABBCD5C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48BF7F07"/>
    <w:multiLevelType w:val="hybridMultilevel"/>
    <w:tmpl w:val="02F26A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F7D394B"/>
    <w:multiLevelType w:val="hybridMultilevel"/>
    <w:tmpl w:val="5FCE00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DB11C9"/>
    <w:multiLevelType w:val="hybridMultilevel"/>
    <w:tmpl w:val="E662F2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4E81C59"/>
    <w:multiLevelType w:val="hybridMultilevel"/>
    <w:tmpl w:val="63D660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65B2D50"/>
    <w:multiLevelType w:val="hybridMultilevel"/>
    <w:tmpl w:val="1504808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840373"/>
    <w:multiLevelType w:val="hybridMultilevel"/>
    <w:tmpl w:val="0D84DF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884456"/>
    <w:multiLevelType w:val="hybridMultilevel"/>
    <w:tmpl w:val="C9ECF1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0764878"/>
    <w:multiLevelType w:val="hybridMultilevel"/>
    <w:tmpl w:val="A98A98E8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25B7B5F"/>
    <w:multiLevelType w:val="hybridMultilevel"/>
    <w:tmpl w:val="5B8696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1137B0"/>
    <w:multiLevelType w:val="hybridMultilevel"/>
    <w:tmpl w:val="174658D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691F0773"/>
    <w:multiLevelType w:val="hybridMultilevel"/>
    <w:tmpl w:val="D8D85742"/>
    <w:lvl w:ilvl="0" w:tplc="9B44EAD0">
      <w:start w:val="2"/>
      <w:numFmt w:val="lowerLetter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9">
    <w:nsid w:val="6C9D000F"/>
    <w:multiLevelType w:val="hybridMultilevel"/>
    <w:tmpl w:val="FB8A63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F415C71"/>
    <w:multiLevelType w:val="hybridMultilevel"/>
    <w:tmpl w:val="19124578"/>
    <w:lvl w:ilvl="0" w:tplc="168EA180">
      <w:start w:val="1"/>
      <w:numFmt w:val="decimal"/>
      <w:lvlText w:val="(%1)"/>
      <w:lvlJc w:val="left"/>
      <w:pPr>
        <w:ind w:left="117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1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2A85497"/>
    <w:multiLevelType w:val="hybridMultilevel"/>
    <w:tmpl w:val="C43005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D4C1FE4"/>
    <w:multiLevelType w:val="multilevel"/>
    <w:tmpl w:val="96E68CFA"/>
    <w:lvl w:ilvl="0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1"/>
  </w:num>
  <w:num w:numId="2">
    <w:abstractNumId w:val="16"/>
  </w:num>
  <w:num w:numId="3">
    <w:abstractNumId w:val="14"/>
  </w:num>
  <w:num w:numId="4">
    <w:abstractNumId w:val="21"/>
  </w:num>
  <w:num w:numId="5">
    <w:abstractNumId w:val="15"/>
  </w:num>
  <w:num w:numId="6">
    <w:abstractNumId w:val="25"/>
  </w:num>
  <w:num w:numId="7">
    <w:abstractNumId w:val="43"/>
  </w:num>
  <w:num w:numId="8">
    <w:abstractNumId w:val="29"/>
  </w:num>
  <w:num w:numId="9">
    <w:abstractNumId w:val="22"/>
  </w:num>
  <w:num w:numId="10">
    <w:abstractNumId w:val="9"/>
  </w:num>
  <w:num w:numId="11">
    <w:abstractNumId w:val="17"/>
  </w:num>
  <w:num w:numId="12">
    <w:abstractNumId w:val="12"/>
  </w:num>
  <w:num w:numId="13">
    <w:abstractNumId w:val="24"/>
  </w:num>
  <w:num w:numId="14">
    <w:abstractNumId w:val="2"/>
  </w:num>
  <w:num w:numId="15">
    <w:abstractNumId w:val="35"/>
  </w:num>
  <w:num w:numId="16">
    <w:abstractNumId w:val="27"/>
  </w:num>
  <w:num w:numId="17">
    <w:abstractNumId w:val="37"/>
  </w:num>
  <w:num w:numId="18">
    <w:abstractNumId w:val="30"/>
  </w:num>
  <w:num w:numId="19">
    <w:abstractNumId w:val="26"/>
  </w:num>
  <w:num w:numId="20">
    <w:abstractNumId w:val="32"/>
  </w:num>
  <w:num w:numId="21">
    <w:abstractNumId w:val="18"/>
  </w:num>
  <w:num w:numId="22">
    <w:abstractNumId w:val="13"/>
  </w:num>
  <w:num w:numId="23">
    <w:abstractNumId w:val="5"/>
  </w:num>
  <w:num w:numId="24">
    <w:abstractNumId w:val="0"/>
  </w:num>
  <w:num w:numId="25">
    <w:abstractNumId w:val="7"/>
  </w:num>
  <w:num w:numId="26">
    <w:abstractNumId w:val="44"/>
  </w:num>
  <w:num w:numId="27">
    <w:abstractNumId w:val="19"/>
  </w:num>
  <w:num w:numId="28">
    <w:abstractNumId w:val="28"/>
  </w:num>
  <w:num w:numId="29">
    <w:abstractNumId w:val="33"/>
  </w:num>
  <w:num w:numId="30">
    <w:abstractNumId w:val="34"/>
  </w:num>
  <w:num w:numId="31">
    <w:abstractNumId w:val="36"/>
  </w:num>
  <w:num w:numId="32">
    <w:abstractNumId w:val="1"/>
  </w:num>
  <w:num w:numId="33">
    <w:abstractNumId w:val="42"/>
  </w:num>
  <w:num w:numId="34">
    <w:abstractNumId w:val="4"/>
  </w:num>
  <w:num w:numId="35">
    <w:abstractNumId w:val="8"/>
  </w:num>
  <w:num w:numId="36">
    <w:abstractNumId w:val="39"/>
  </w:num>
  <w:num w:numId="37">
    <w:abstractNumId w:val="40"/>
  </w:num>
  <w:num w:numId="38">
    <w:abstractNumId w:val="3"/>
  </w:num>
  <w:num w:numId="39">
    <w:abstractNumId w:val="38"/>
  </w:num>
  <w:num w:numId="40">
    <w:abstractNumId w:val="10"/>
  </w:num>
  <w:num w:numId="41">
    <w:abstractNumId w:val="20"/>
  </w:num>
  <w:num w:numId="42">
    <w:abstractNumId w:val="6"/>
  </w:num>
  <w:num w:numId="43">
    <w:abstractNumId w:val="23"/>
  </w:num>
  <w:num w:numId="44">
    <w:abstractNumId w:val="11"/>
  </w:num>
  <w:num w:numId="45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08"/>
  <w:displayBackgroundShape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en-US" w:vendorID="2" w:dllVersion="6" w:checkStyle="1"/>
  <w:defaultTabStop w:val="720"/>
  <w:drawingGridHorizontalSpacing w:val="187"/>
  <w:drawingGridVerticalSpacing w:val="187"/>
  <w:characterSpacingControl w:val="doNotCompress"/>
  <w:hdrShapeDefaults>
    <o:shapedefaults v:ext="edit" spidmax="4812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1838"/>
    <w:rsid w:val="0000039F"/>
    <w:rsid w:val="00000DF9"/>
    <w:rsid w:val="00002232"/>
    <w:rsid w:val="000022A3"/>
    <w:rsid w:val="00002638"/>
    <w:rsid w:val="00002D14"/>
    <w:rsid w:val="000035FF"/>
    <w:rsid w:val="00003707"/>
    <w:rsid w:val="00003A7B"/>
    <w:rsid w:val="000059CA"/>
    <w:rsid w:val="00005B13"/>
    <w:rsid w:val="00005DB1"/>
    <w:rsid w:val="00006097"/>
    <w:rsid w:val="00006327"/>
    <w:rsid w:val="0000665F"/>
    <w:rsid w:val="00006DAC"/>
    <w:rsid w:val="00006E63"/>
    <w:rsid w:val="000078C4"/>
    <w:rsid w:val="00007DC7"/>
    <w:rsid w:val="000104FD"/>
    <w:rsid w:val="00010731"/>
    <w:rsid w:val="00010972"/>
    <w:rsid w:val="00010D93"/>
    <w:rsid w:val="00011328"/>
    <w:rsid w:val="00011E05"/>
    <w:rsid w:val="0001220A"/>
    <w:rsid w:val="0001275B"/>
    <w:rsid w:val="0001286A"/>
    <w:rsid w:val="000134C5"/>
    <w:rsid w:val="0001406A"/>
    <w:rsid w:val="0001417F"/>
    <w:rsid w:val="00014700"/>
    <w:rsid w:val="000158B6"/>
    <w:rsid w:val="00015AA8"/>
    <w:rsid w:val="00016D24"/>
    <w:rsid w:val="0002004A"/>
    <w:rsid w:val="000211E5"/>
    <w:rsid w:val="00021D2E"/>
    <w:rsid w:val="00022B17"/>
    <w:rsid w:val="00022D65"/>
    <w:rsid w:val="00022DC5"/>
    <w:rsid w:val="00023255"/>
    <w:rsid w:val="00023E70"/>
    <w:rsid w:val="000240A2"/>
    <w:rsid w:val="00024D3F"/>
    <w:rsid w:val="00024E08"/>
    <w:rsid w:val="00025994"/>
    <w:rsid w:val="00025A7B"/>
    <w:rsid w:val="00025AEE"/>
    <w:rsid w:val="00026594"/>
    <w:rsid w:val="000268B7"/>
    <w:rsid w:val="0002789F"/>
    <w:rsid w:val="0002790D"/>
    <w:rsid w:val="00027AF3"/>
    <w:rsid w:val="0003177B"/>
    <w:rsid w:val="00031E4D"/>
    <w:rsid w:val="000324A7"/>
    <w:rsid w:val="00033111"/>
    <w:rsid w:val="00033617"/>
    <w:rsid w:val="00034324"/>
    <w:rsid w:val="00034860"/>
    <w:rsid w:val="00035035"/>
    <w:rsid w:val="00035AE6"/>
    <w:rsid w:val="00036980"/>
    <w:rsid w:val="00036B49"/>
    <w:rsid w:val="00037FE2"/>
    <w:rsid w:val="000406A9"/>
    <w:rsid w:val="0004111B"/>
    <w:rsid w:val="00041A0F"/>
    <w:rsid w:val="00041C5C"/>
    <w:rsid w:val="0004206A"/>
    <w:rsid w:val="000424B7"/>
    <w:rsid w:val="00042802"/>
    <w:rsid w:val="00044B96"/>
    <w:rsid w:val="00044D26"/>
    <w:rsid w:val="000453FF"/>
    <w:rsid w:val="000457B5"/>
    <w:rsid w:val="000458C6"/>
    <w:rsid w:val="00045CD5"/>
    <w:rsid w:val="00046E17"/>
    <w:rsid w:val="0004777E"/>
    <w:rsid w:val="00047DC6"/>
    <w:rsid w:val="0005098B"/>
    <w:rsid w:val="00050D78"/>
    <w:rsid w:val="00051183"/>
    <w:rsid w:val="000519A4"/>
    <w:rsid w:val="00051AB1"/>
    <w:rsid w:val="00052795"/>
    <w:rsid w:val="00053637"/>
    <w:rsid w:val="0005585D"/>
    <w:rsid w:val="00056F97"/>
    <w:rsid w:val="000572C4"/>
    <w:rsid w:val="00057623"/>
    <w:rsid w:val="000578F5"/>
    <w:rsid w:val="00057FE6"/>
    <w:rsid w:val="00060B9F"/>
    <w:rsid w:val="00061805"/>
    <w:rsid w:val="00061B42"/>
    <w:rsid w:val="00061BF7"/>
    <w:rsid w:val="00061CC9"/>
    <w:rsid w:val="0006297D"/>
    <w:rsid w:val="00062D4E"/>
    <w:rsid w:val="00063245"/>
    <w:rsid w:val="00063630"/>
    <w:rsid w:val="000658CF"/>
    <w:rsid w:val="00066204"/>
    <w:rsid w:val="00066912"/>
    <w:rsid w:val="000678F3"/>
    <w:rsid w:val="000700E4"/>
    <w:rsid w:val="00070E5F"/>
    <w:rsid w:val="00071838"/>
    <w:rsid w:val="000722C9"/>
    <w:rsid w:val="000723C3"/>
    <w:rsid w:val="000727FA"/>
    <w:rsid w:val="000728B6"/>
    <w:rsid w:val="00072BDC"/>
    <w:rsid w:val="000734C1"/>
    <w:rsid w:val="00075AD6"/>
    <w:rsid w:val="0007615B"/>
    <w:rsid w:val="00076BAB"/>
    <w:rsid w:val="0007761C"/>
    <w:rsid w:val="0008009F"/>
    <w:rsid w:val="000804CC"/>
    <w:rsid w:val="00080525"/>
    <w:rsid w:val="00080646"/>
    <w:rsid w:val="000810EE"/>
    <w:rsid w:val="00081351"/>
    <w:rsid w:val="0008189D"/>
    <w:rsid w:val="00082298"/>
    <w:rsid w:val="000829DF"/>
    <w:rsid w:val="00082C9D"/>
    <w:rsid w:val="00083349"/>
    <w:rsid w:val="0008349E"/>
    <w:rsid w:val="000834FF"/>
    <w:rsid w:val="00083B50"/>
    <w:rsid w:val="00083E19"/>
    <w:rsid w:val="00083E39"/>
    <w:rsid w:val="000841BC"/>
    <w:rsid w:val="00084668"/>
    <w:rsid w:val="000848F3"/>
    <w:rsid w:val="000850CC"/>
    <w:rsid w:val="00086413"/>
    <w:rsid w:val="000868D7"/>
    <w:rsid w:val="00086CBE"/>
    <w:rsid w:val="00086EA9"/>
    <w:rsid w:val="000879D9"/>
    <w:rsid w:val="00090505"/>
    <w:rsid w:val="00091315"/>
    <w:rsid w:val="0009193A"/>
    <w:rsid w:val="00091EA7"/>
    <w:rsid w:val="0009271F"/>
    <w:rsid w:val="00092C79"/>
    <w:rsid w:val="00092E6E"/>
    <w:rsid w:val="00093BC7"/>
    <w:rsid w:val="00094138"/>
    <w:rsid w:val="00095D90"/>
    <w:rsid w:val="000964F7"/>
    <w:rsid w:val="0009651C"/>
    <w:rsid w:val="00096631"/>
    <w:rsid w:val="00096B5D"/>
    <w:rsid w:val="00096BEA"/>
    <w:rsid w:val="00096DF1"/>
    <w:rsid w:val="000970E4"/>
    <w:rsid w:val="00097550"/>
    <w:rsid w:val="000977CE"/>
    <w:rsid w:val="000A060D"/>
    <w:rsid w:val="000A0E71"/>
    <w:rsid w:val="000A21F6"/>
    <w:rsid w:val="000A22AD"/>
    <w:rsid w:val="000A2A9C"/>
    <w:rsid w:val="000A310B"/>
    <w:rsid w:val="000A3710"/>
    <w:rsid w:val="000A38BE"/>
    <w:rsid w:val="000A3F33"/>
    <w:rsid w:val="000A4F9F"/>
    <w:rsid w:val="000A5BD6"/>
    <w:rsid w:val="000A6860"/>
    <w:rsid w:val="000A7606"/>
    <w:rsid w:val="000A79B6"/>
    <w:rsid w:val="000B0DA2"/>
    <w:rsid w:val="000B0F68"/>
    <w:rsid w:val="000B10C8"/>
    <w:rsid w:val="000B11D1"/>
    <w:rsid w:val="000B1444"/>
    <w:rsid w:val="000B16FA"/>
    <w:rsid w:val="000B1810"/>
    <w:rsid w:val="000B2BEE"/>
    <w:rsid w:val="000B42BE"/>
    <w:rsid w:val="000B5468"/>
    <w:rsid w:val="000B547E"/>
    <w:rsid w:val="000B61FB"/>
    <w:rsid w:val="000B632C"/>
    <w:rsid w:val="000B645F"/>
    <w:rsid w:val="000B6A1E"/>
    <w:rsid w:val="000B70E1"/>
    <w:rsid w:val="000B7167"/>
    <w:rsid w:val="000B731D"/>
    <w:rsid w:val="000B757B"/>
    <w:rsid w:val="000C018A"/>
    <w:rsid w:val="000C062A"/>
    <w:rsid w:val="000C06A0"/>
    <w:rsid w:val="000C080D"/>
    <w:rsid w:val="000C0814"/>
    <w:rsid w:val="000C0FF1"/>
    <w:rsid w:val="000C14C3"/>
    <w:rsid w:val="000C1688"/>
    <w:rsid w:val="000C289F"/>
    <w:rsid w:val="000C2F21"/>
    <w:rsid w:val="000C32E0"/>
    <w:rsid w:val="000C3EB8"/>
    <w:rsid w:val="000C3F6F"/>
    <w:rsid w:val="000C4E17"/>
    <w:rsid w:val="000C5B37"/>
    <w:rsid w:val="000C5ED9"/>
    <w:rsid w:val="000C6285"/>
    <w:rsid w:val="000C6353"/>
    <w:rsid w:val="000C6678"/>
    <w:rsid w:val="000C684D"/>
    <w:rsid w:val="000C7041"/>
    <w:rsid w:val="000C7FA1"/>
    <w:rsid w:val="000D02A8"/>
    <w:rsid w:val="000D094C"/>
    <w:rsid w:val="000D17FA"/>
    <w:rsid w:val="000D3306"/>
    <w:rsid w:val="000D3323"/>
    <w:rsid w:val="000D3CE4"/>
    <w:rsid w:val="000D45E0"/>
    <w:rsid w:val="000D466D"/>
    <w:rsid w:val="000D4997"/>
    <w:rsid w:val="000D51C8"/>
    <w:rsid w:val="000D584E"/>
    <w:rsid w:val="000D7578"/>
    <w:rsid w:val="000E0B30"/>
    <w:rsid w:val="000E0BBB"/>
    <w:rsid w:val="000E0EDA"/>
    <w:rsid w:val="000E2DB8"/>
    <w:rsid w:val="000E4FF6"/>
    <w:rsid w:val="000E527B"/>
    <w:rsid w:val="000E5C0F"/>
    <w:rsid w:val="000E67F6"/>
    <w:rsid w:val="000E69D7"/>
    <w:rsid w:val="000E7332"/>
    <w:rsid w:val="000E75AB"/>
    <w:rsid w:val="000F09BA"/>
    <w:rsid w:val="000F0CB2"/>
    <w:rsid w:val="000F0D2E"/>
    <w:rsid w:val="000F1268"/>
    <w:rsid w:val="000F1D24"/>
    <w:rsid w:val="000F206D"/>
    <w:rsid w:val="000F2F17"/>
    <w:rsid w:val="000F368B"/>
    <w:rsid w:val="000F3FE5"/>
    <w:rsid w:val="000F4334"/>
    <w:rsid w:val="000F46A7"/>
    <w:rsid w:val="000F49BF"/>
    <w:rsid w:val="000F5792"/>
    <w:rsid w:val="000F5AB3"/>
    <w:rsid w:val="000F6BA4"/>
    <w:rsid w:val="001004F6"/>
    <w:rsid w:val="00101318"/>
    <w:rsid w:val="0010170A"/>
    <w:rsid w:val="00101959"/>
    <w:rsid w:val="00103131"/>
    <w:rsid w:val="00103344"/>
    <w:rsid w:val="0010339D"/>
    <w:rsid w:val="00103A3D"/>
    <w:rsid w:val="00104C5A"/>
    <w:rsid w:val="00104F4C"/>
    <w:rsid w:val="00106BA4"/>
    <w:rsid w:val="00106E80"/>
    <w:rsid w:val="00106ED6"/>
    <w:rsid w:val="00106F68"/>
    <w:rsid w:val="001100F3"/>
    <w:rsid w:val="0011035A"/>
    <w:rsid w:val="00110478"/>
    <w:rsid w:val="001123D3"/>
    <w:rsid w:val="00112FBA"/>
    <w:rsid w:val="00113697"/>
    <w:rsid w:val="0011386C"/>
    <w:rsid w:val="001138BD"/>
    <w:rsid w:val="00114141"/>
    <w:rsid w:val="00114841"/>
    <w:rsid w:val="00114C59"/>
    <w:rsid w:val="00115462"/>
    <w:rsid w:val="00116432"/>
    <w:rsid w:val="00116D3E"/>
    <w:rsid w:val="001173D0"/>
    <w:rsid w:val="00117739"/>
    <w:rsid w:val="00120B36"/>
    <w:rsid w:val="00121531"/>
    <w:rsid w:val="001217E5"/>
    <w:rsid w:val="00123604"/>
    <w:rsid w:val="00123D2B"/>
    <w:rsid w:val="001244F8"/>
    <w:rsid w:val="001247A6"/>
    <w:rsid w:val="0012485B"/>
    <w:rsid w:val="001250FE"/>
    <w:rsid w:val="00125422"/>
    <w:rsid w:val="00125AC2"/>
    <w:rsid w:val="001262CC"/>
    <w:rsid w:val="001263E3"/>
    <w:rsid w:val="00126D19"/>
    <w:rsid w:val="00127063"/>
    <w:rsid w:val="00127F9D"/>
    <w:rsid w:val="00130236"/>
    <w:rsid w:val="001313F5"/>
    <w:rsid w:val="00131983"/>
    <w:rsid w:val="00131C8F"/>
    <w:rsid w:val="00131F12"/>
    <w:rsid w:val="001325A8"/>
    <w:rsid w:val="00132B03"/>
    <w:rsid w:val="001341B9"/>
    <w:rsid w:val="00134A4A"/>
    <w:rsid w:val="0013582E"/>
    <w:rsid w:val="00135889"/>
    <w:rsid w:val="00135CC0"/>
    <w:rsid w:val="0013658C"/>
    <w:rsid w:val="00136922"/>
    <w:rsid w:val="001369F4"/>
    <w:rsid w:val="0013742D"/>
    <w:rsid w:val="00137E16"/>
    <w:rsid w:val="00140C83"/>
    <w:rsid w:val="00140F64"/>
    <w:rsid w:val="00141130"/>
    <w:rsid w:val="0014292E"/>
    <w:rsid w:val="00144B3A"/>
    <w:rsid w:val="001452ED"/>
    <w:rsid w:val="001456C9"/>
    <w:rsid w:val="001461C1"/>
    <w:rsid w:val="001477AC"/>
    <w:rsid w:val="00147856"/>
    <w:rsid w:val="001479A7"/>
    <w:rsid w:val="001503A8"/>
    <w:rsid w:val="00150A02"/>
    <w:rsid w:val="00150E96"/>
    <w:rsid w:val="00152989"/>
    <w:rsid w:val="00152BF7"/>
    <w:rsid w:val="00152D64"/>
    <w:rsid w:val="0015365A"/>
    <w:rsid w:val="00153A4E"/>
    <w:rsid w:val="00153B37"/>
    <w:rsid w:val="00154575"/>
    <w:rsid w:val="001548F8"/>
    <w:rsid w:val="00154F44"/>
    <w:rsid w:val="00155919"/>
    <w:rsid w:val="001568B6"/>
    <w:rsid w:val="00157F12"/>
    <w:rsid w:val="00160777"/>
    <w:rsid w:val="001607C9"/>
    <w:rsid w:val="00160A96"/>
    <w:rsid w:val="00160C75"/>
    <w:rsid w:val="00160F56"/>
    <w:rsid w:val="00161218"/>
    <w:rsid w:val="00161733"/>
    <w:rsid w:val="00162DB7"/>
    <w:rsid w:val="00162EE7"/>
    <w:rsid w:val="00163568"/>
    <w:rsid w:val="00164312"/>
    <w:rsid w:val="0016475D"/>
    <w:rsid w:val="001656AA"/>
    <w:rsid w:val="001664C7"/>
    <w:rsid w:val="00166628"/>
    <w:rsid w:val="0016696B"/>
    <w:rsid w:val="00167716"/>
    <w:rsid w:val="00167813"/>
    <w:rsid w:val="00167840"/>
    <w:rsid w:val="00167B0B"/>
    <w:rsid w:val="00167D6D"/>
    <w:rsid w:val="001701FA"/>
    <w:rsid w:val="001702E3"/>
    <w:rsid w:val="001702FE"/>
    <w:rsid w:val="00170D60"/>
    <w:rsid w:val="001714A1"/>
    <w:rsid w:val="001718E5"/>
    <w:rsid w:val="0017210F"/>
    <w:rsid w:val="00172290"/>
    <w:rsid w:val="00172C03"/>
    <w:rsid w:val="0017333B"/>
    <w:rsid w:val="00173E46"/>
    <w:rsid w:val="00173F98"/>
    <w:rsid w:val="00174FAC"/>
    <w:rsid w:val="00175695"/>
    <w:rsid w:val="00176087"/>
    <w:rsid w:val="00176A20"/>
    <w:rsid w:val="00180598"/>
    <w:rsid w:val="001807B1"/>
    <w:rsid w:val="00181AE9"/>
    <w:rsid w:val="00181C58"/>
    <w:rsid w:val="00181FE9"/>
    <w:rsid w:val="001845C3"/>
    <w:rsid w:val="001848CA"/>
    <w:rsid w:val="00184DFB"/>
    <w:rsid w:val="0018517D"/>
    <w:rsid w:val="00185810"/>
    <w:rsid w:val="00186DF9"/>
    <w:rsid w:val="00187193"/>
    <w:rsid w:val="001877DF"/>
    <w:rsid w:val="001878B0"/>
    <w:rsid w:val="001919BB"/>
    <w:rsid w:val="00192458"/>
    <w:rsid w:val="00193858"/>
    <w:rsid w:val="001938E3"/>
    <w:rsid w:val="00193C5C"/>
    <w:rsid w:val="001941E8"/>
    <w:rsid w:val="00194293"/>
    <w:rsid w:val="001959F2"/>
    <w:rsid w:val="00196154"/>
    <w:rsid w:val="00196435"/>
    <w:rsid w:val="0019672D"/>
    <w:rsid w:val="00197192"/>
    <w:rsid w:val="001A11EE"/>
    <w:rsid w:val="001A1566"/>
    <w:rsid w:val="001A22ED"/>
    <w:rsid w:val="001A2478"/>
    <w:rsid w:val="001A2614"/>
    <w:rsid w:val="001A360E"/>
    <w:rsid w:val="001A3684"/>
    <w:rsid w:val="001A38FC"/>
    <w:rsid w:val="001A3EC4"/>
    <w:rsid w:val="001A4127"/>
    <w:rsid w:val="001A6787"/>
    <w:rsid w:val="001A6FA7"/>
    <w:rsid w:val="001A704C"/>
    <w:rsid w:val="001A70E8"/>
    <w:rsid w:val="001B00D1"/>
    <w:rsid w:val="001B1604"/>
    <w:rsid w:val="001B1625"/>
    <w:rsid w:val="001B2EC2"/>
    <w:rsid w:val="001B3DE2"/>
    <w:rsid w:val="001B52B7"/>
    <w:rsid w:val="001B57AC"/>
    <w:rsid w:val="001B5F0D"/>
    <w:rsid w:val="001B6FC1"/>
    <w:rsid w:val="001B733D"/>
    <w:rsid w:val="001B7839"/>
    <w:rsid w:val="001B7DE7"/>
    <w:rsid w:val="001C00B1"/>
    <w:rsid w:val="001C0332"/>
    <w:rsid w:val="001C040E"/>
    <w:rsid w:val="001C059B"/>
    <w:rsid w:val="001C0D22"/>
    <w:rsid w:val="001C0F9B"/>
    <w:rsid w:val="001C2603"/>
    <w:rsid w:val="001C375C"/>
    <w:rsid w:val="001C3922"/>
    <w:rsid w:val="001C43CD"/>
    <w:rsid w:val="001C45B0"/>
    <w:rsid w:val="001C4DD3"/>
    <w:rsid w:val="001C5C92"/>
    <w:rsid w:val="001C6690"/>
    <w:rsid w:val="001C6975"/>
    <w:rsid w:val="001C6D87"/>
    <w:rsid w:val="001C7924"/>
    <w:rsid w:val="001C7D56"/>
    <w:rsid w:val="001D0709"/>
    <w:rsid w:val="001D08C6"/>
    <w:rsid w:val="001D1128"/>
    <w:rsid w:val="001D2122"/>
    <w:rsid w:val="001D25D6"/>
    <w:rsid w:val="001D3A11"/>
    <w:rsid w:val="001D420D"/>
    <w:rsid w:val="001D4853"/>
    <w:rsid w:val="001D5163"/>
    <w:rsid w:val="001D558E"/>
    <w:rsid w:val="001D55F4"/>
    <w:rsid w:val="001D5AA1"/>
    <w:rsid w:val="001D62A5"/>
    <w:rsid w:val="001D78B3"/>
    <w:rsid w:val="001E04AD"/>
    <w:rsid w:val="001E077A"/>
    <w:rsid w:val="001E09C8"/>
    <w:rsid w:val="001E0E80"/>
    <w:rsid w:val="001E0E85"/>
    <w:rsid w:val="001E1F91"/>
    <w:rsid w:val="001E2486"/>
    <w:rsid w:val="001E2909"/>
    <w:rsid w:val="001E2B1E"/>
    <w:rsid w:val="001E4ED3"/>
    <w:rsid w:val="001E5370"/>
    <w:rsid w:val="001E5C60"/>
    <w:rsid w:val="001E6C42"/>
    <w:rsid w:val="001E6E93"/>
    <w:rsid w:val="001E6EAB"/>
    <w:rsid w:val="001E7012"/>
    <w:rsid w:val="001E76A9"/>
    <w:rsid w:val="001E7AB1"/>
    <w:rsid w:val="001E7BB4"/>
    <w:rsid w:val="001E7F95"/>
    <w:rsid w:val="001E7FE4"/>
    <w:rsid w:val="001F0A62"/>
    <w:rsid w:val="001F0E72"/>
    <w:rsid w:val="001F2C7A"/>
    <w:rsid w:val="001F3051"/>
    <w:rsid w:val="001F3115"/>
    <w:rsid w:val="001F5923"/>
    <w:rsid w:val="001F5CCF"/>
    <w:rsid w:val="001F5F09"/>
    <w:rsid w:val="001F6A3F"/>
    <w:rsid w:val="001F6D28"/>
    <w:rsid w:val="001F7802"/>
    <w:rsid w:val="001F7A2F"/>
    <w:rsid w:val="001F7B65"/>
    <w:rsid w:val="001F7FFB"/>
    <w:rsid w:val="00200534"/>
    <w:rsid w:val="002009ED"/>
    <w:rsid w:val="00200D4D"/>
    <w:rsid w:val="00201701"/>
    <w:rsid w:val="002018D6"/>
    <w:rsid w:val="00202CAD"/>
    <w:rsid w:val="00203198"/>
    <w:rsid w:val="00203785"/>
    <w:rsid w:val="00203D98"/>
    <w:rsid w:val="00203F03"/>
    <w:rsid w:val="00204ABA"/>
    <w:rsid w:val="00205472"/>
    <w:rsid w:val="00205C95"/>
    <w:rsid w:val="0020673A"/>
    <w:rsid w:val="00206BE2"/>
    <w:rsid w:val="00206E53"/>
    <w:rsid w:val="00207DDD"/>
    <w:rsid w:val="00210018"/>
    <w:rsid w:val="0021029D"/>
    <w:rsid w:val="002104D7"/>
    <w:rsid w:val="002107E5"/>
    <w:rsid w:val="00210945"/>
    <w:rsid w:val="00211FAD"/>
    <w:rsid w:val="002122FD"/>
    <w:rsid w:val="00212CF7"/>
    <w:rsid w:val="00212E93"/>
    <w:rsid w:val="0021428D"/>
    <w:rsid w:val="0021454A"/>
    <w:rsid w:val="00214B3E"/>
    <w:rsid w:val="00214C82"/>
    <w:rsid w:val="00215737"/>
    <w:rsid w:val="0021585A"/>
    <w:rsid w:val="00215E67"/>
    <w:rsid w:val="00216A03"/>
    <w:rsid w:val="002177BC"/>
    <w:rsid w:val="00217878"/>
    <w:rsid w:val="002202FB"/>
    <w:rsid w:val="00220753"/>
    <w:rsid w:val="00222233"/>
    <w:rsid w:val="0022265B"/>
    <w:rsid w:val="00222787"/>
    <w:rsid w:val="002229EA"/>
    <w:rsid w:val="00222B6C"/>
    <w:rsid w:val="0022343E"/>
    <w:rsid w:val="00223AA8"/>
    <w:rsid w:val="00223BD8"/>
    <w:rsid w:val="00223D1D"/>
    <w:rsid w:val="00223E75"/>
    <w:rsid w:val="00224BF2"/>
    <w:rsid w:val="00225956"/>
    <w:rsid w:val="0022626D"/>
    <w:rsid w:val="002264EB"/>
    <w:rsid w:val="00226A74"/>
    <w:rsid w:val="00226D07"/>
    <w:rsid w:val="00226F4D"/>
    <w:rsid w:val="002273E8"/>
    <w:rsid w:val="002306BA"/>
    <w:rsid w:val="00230C38"/>
    <w:rsid w:val="0023159C"/>
    <w:rsid w:val="002316DA"/>
    <w:rsid w:val="002317D3"/>
    <w:rsid w:val="00231927"/>
    <w:rsid w:val="00231D67"/>
    <w:rsid w:val="002322F0"/>
    <w:rsid w:val="002325DA"/>
    <w:rsid w:val="00232C1D"/>
    <w:rsid w:val="002332A3"/>
    <w:rsid w:val="002334BC"/>
    <w:rsid w:val="00234245"/>
    <w:rsid w:val="00234F33"/>
    <w:rsid w:val="002355D0"/>
    <w:rsid w:val="00235FFB"/>
    <w:rsid w:val="0023631B"/>
    <w:rsid w:val="00237B3B"/>
    <w:rsid w:val="00237DA0"/>
    <w:rsid w:val="002416D5"/>
    <w:rsid w:val="002417B1"/>
    <w:rsid w:val="00241CBF"/>
    <w:rsid w:val="00241FD6"/>
    <w:rsid w:val="002421CA"/>
    <w:rsid w:val="002423A2"/>
    <w:rsid w:val="002424F5"/>
    <w:rsid w:val="00242791"/>
    <w:rsid w:val="002428AE"/>
    <w:rsid w:val="00242904"/>
    <w:rsid w:val="00242F5B"/>
    <w:rsid w:val="002438AD"/>
    <w:rsid w:val="002438EB"/>
    <w:rsid w:val="00243B21"/>
    <w:rsid w:val="00243E5F"/>
    <w:rsid w:val="00243F0A"/>
    <w:rsid w:val="002449E7"/>
    <w:rsid w:val="002450DC"/>
    <w:rsid w:val="002455C3"/>
    <w:rsid w:val="00246DD2"/>
    <w:rsid w:val="00246E2B"/>
    <w:rsid w:val="00246F42"/>
    <w:rsid w:val="0024738F"/>
    <w:rsid w:val="0024749D"/>
    <w:rsid w:val="0024765D"/>
    <w:rsid w:val="002477CA"/>
    <w:rsid w:val="00250056"/>
    <w:rsid w:val="00250970"/>
    <w:rsid w:val="00250E8E"/>
    <w:rsid w:val="00251E03"/>
    <w:rsid w:val="00252798"/>
    <w:rsid w:val="002529B5"/>
    <w:rsid w:val="00252D05"/>
    <w:rsid w:val="002532AB"/>
    <w:rsid w:val="00253E03"/>
    <w:rsid w:val="00254EB1"/>
    <w:rsid w:val="00255D77"/>
    <w:rsid w:val="00256D97"/>
    <w:rsid w:val="00257CF7"/>
    <w:rsid w:val="00257D49"/>
    <w:rsid w:val="0026055D"/>
    <w:rsid w:val="00261314"/>
    <w:rsid w:val="00262449"/>
    <w:rsid w:val="002630ED"/>
    <w:rsid w:val="00263EEF"/>
    <w:rsid w:val="002643E9"/>
    <w:rsid w:val="00264F65"/>
    <w:rsid w:val="00265742"/>
    <w:rsid w:val="002659B9"/>
    <w:rsid w:val="00265AE8"/>
    <w:rsid w:val="00265C6D"/>
    <w:rsid w:val="00265DBB"/>
    <w:rsid w:val="0026601A"/>
    <w:rsid w:val="0026682D"/>
    <w:rsid w:val="00266CCE"/>
    <w:rsid w:val="00267DF0"/>
    <w:rsid w:val="00270460"/>
    <w:rsid w:val="0027132C"/>
    <w:rsid w:val="0027188A"/>
    <w:rsid w:val="00271D1D"/>
    <w:rsid w:val="00272107"/>
    <w:rsid w:val="00273941"/>
    <w:rsid w:val="00274506"/>
    <w:rsid w:val="00274B62"/>
    <w:rsid w:val="00274CE8"/>
    <w:rsid w:val="00274D58"/>
    <w:rsid w:val="002755A0"/>
    <w:rsid w:val="00275B02"/>
    <w:rsid w:val="00275E42"/>
    <w:rsid w:val="002762B0"/>
    <w:rsid w:val="00276AF9"/>
    <w:rsid w:val="00276E27"/>
    <w:rsid w:val="0027764A"/>
    <w:rsid w:val="00277A8A"/>
    <w:rsid w:val="00281B06"/>
    <w:rsid w:val="0028250B"/>
    <w:rsid w:val="0028274A"/>
    <w:rsid w:val="002827C1"/>
    <w:rsid w:val="00284EEA"/>
    <w:rsid w:val="0028555C"/>
    <w:rsid w:val="002855C3"/>
    <w:rsid w:val="00287ACD"/>
    <w:rsid w:val="00287B99"/>
    <w:rsid w:val="00287DAE"/>
    <w:rsid w:val="002921CD"/>
    <w:rsid w:val="002924C0"/>
    <w:rsid w:val="002932E0"/>
    <w:rsid w:val="00293632"/>
    <w:rsid w:val="00294D9B"/>
    <w:rsid w:val="00295CEE"/>
    <w:rsid w:val="0029651A"/>
    <w:rsid w:val="00296AE4"/>
    <w:rsid w:val="00297B1D"/>
    <w:rsid w:val="002A003A"/>
    <w:rsid w:val="002A0F79"/>
    <w:rsid w:val="002A1420"/>
    <w:rsid w:val="002A1CAF"/>
    <w:rsid w:val="002A1D67"/>
    <w:rsid w:val="002A3B92"/>
    <w:rsid w:val="002A4D12"/>
    <w:rsid w:val="002A51F3"/>
    <w:rsid w:val="002A53BF"/>
    <w:rsid w:val="002A5414"/>
    <w:rsid w:val="002A5508"/>
    <w:rsid w:val="002A5914"/>
    <w:rsid w:val="002A6C25"/>
    <w:rsid w:val="002A7564"/>
    <w:rsid w:val="002A7875"/>
    <w:rsid w:val="002A7D8B"/>
    <w:rsid w:val="002B093B"/>
    <w:rsid w:val="002B128C"/>
    <w:rsid w:val="002B234E"/>
    <w:rsid w:val="002B2814"/>
    <w:rsid w:val="002B334E"/>
    <w:rsid w:val="002B480A"/>
    <w:rsid w:val="002B512A"/>
    <w:rsid w:val="002B53AA"/>
    <w:rsid w:val="002B58D2"/>
    <w:rsid w:val="002B635B"/>
    <w:rsid w:val="002B6CAA"/>
    <w:rsid w:val="002C0397"/>
    <w:rsid w:val="002C0CDC"/>
    <w:rsid w:val="002C103D"/>
    <w:rsid w:val="002C12A7"/>
    <w:rsid w:val="002C1E00"/>
    <w:rsid w:val="002C1FBF"/>
    <w:rsid w:val="002C235C"/>
    <w:rsid w:val="002C2563"/>
    <w:rsid w:val="002C2BF3"/>
    <w:rsid w:val="002C3BDD"/>
    <w:rsid w:val="002C3CAF"/>
    <w:rsid w:val="002C3EDF"/>
    <w:rsid w:val="002C3F3A"/>
    <w:rsid w:val="002C3FA9"/>
    <w:rsid w:val="002C4983"/>
    <w:rsid w:val="002C4D60"/>
    <w:rsid w:val="002C4ED5"/>
    <w:rsid w:val="002C5415"/>
    <w:rsid w:val="002C5B43"/>
    <w:rsid w:val="002C5E53"/>
    <w:rsid w:val="002C5E88"/>
    <w:rsid w:val="002C6CE9"/>
    <w:rsid w:val="002C6F91"/>
    <w:rsid w:val="002D019A"/>
    <w:rsid w:val="002D0539"/>
    <w:rsid w:val="002D0935"/>
    <w:rsid w:val="002D098B"/>
    <w:rsid w:val="002D1033"/>
    <w:rsid w:val="002D117B"/>
    <w:rsid w:val="002D1EE4"/>
    <w:rsid w:val="002D2751"/>
    <w:rsid w:val="002D29DE"/>
    <w:rsid w:val="002D3713"/>
    <w:rsid w:val="002D3B22"/>
    <w:rsid w:val="002D4B76"/>
    <w:rsid w:val="002D4D07"/>
    <w:rsid w:val="002D5034"/>
    <w:rsid w:val="002D6B70"/>
    <w:rsid w:val="002D6E11"/>
    <w:rsid w:val="002D702E"/>
    <w:rsid w:val="002E021D"/>
    <w:rsid w:val="002E032A"/>
    <w:rsid w:val="002E043D"/>
    <w:rsid w:val="002E1EAF"/>
    <w:rsid w:val="002E2076"/>
    <w:rsid w:val="002E2533"/>
    <w:rsid w:val="002E2B59"/>
    <w:rsid w:val="002E30A0"/>
    <w:rsid w:val="002E31BB"/>
    <w:rsid w:val="002E3BED"/>
    <w:rsid w:val="002E4C37"/>
    <w:rsid w:val="002E4E29"/>
    <w:rsid w:val="002E5538"/>
    <w:rsid w:val="002E60DA"/>
    <w:rsid w:val="002E6379"/>
    <w:rsid w:val="002E66AC"/>
    <w:rsid w:val="002E6AEB"/>
    <w:rsid w:val="002E74C2"/>
    <w:rsid w:val="002E77D9"/>
    <w:rsid w:val="002E7B9A"/>
    <w:rsid w:val="002F05D2"/>
    <w:rsid w:val="002F07C0"/>
    <w:rsid w:val="002F08DC"/>
    <w:rsid w:val="002F10FF"/>
    <w:rsid w:val="002F2976"/>
    <w:rsid w:val="002F3B0A"/>
    <w:rsid w:val="002F3D26"/>
    <w:rsid w:val="002F4A92"/>
    <w:rsid w:val="002F4B92"/>
    <w:rsid w:val="002F5361"/>
    <w:rsid w:val="002F6254"/>
    <w:rsid w:val="002F6B25"/>
    <w:rsid w:val="002F6BD5"/>
    <w:rsid w:val="002F6D45"/>
    <w:rsid w:val="002F6DDF"/>
    <w:rsid w:val="002F6E2D"/>
    <w:rsid w:val="002F7882"/>
    <w:rsid w:val="002F7CFA"/>
    <w:rsid w:val="0030176F"/>
    <w:rsid w:val="00302D46"/>
    <w:rsid w:val="003038A0"/>
    <w:rsid w:val="00304F2D"/>
    <w:rsid w:val="0030543D"/>
    <w:rsid w:val="00307490"/>
    <w:rsid w:val="0030769A"/>
    <w:rsid w:val="003076CB"/>
    <w:rsid w:val="00307ACB"/>
    <w:rsid w:val="003101F1"/>
    <w:rsid w:val="00310B66"/>
    <w:rsid w:val="00310C00"/>
    <w:rsid w:val="00310ED0"/>
    <w:rsid w:val="00312056"/>
    <w:rsid w:val="00312584"/>
    <w:rsid w:val="003128AB"/>
    <w:rsid w:val="00312B53"/>
    <w:rsid w:val="00312BDC"/>
    <w:rsid w:val="00312D3D"/>
    <w:rsid w:val="00313558"/>
    <w:rsid w:val="003150F3"/>
    <w:rsid w:val="00315924"/>
    <w:rsid w:val="00315CC1"/>
    <w:rsid w:val="00315F6B"/>
    <w:rsid w:val="00316438"/>
    <w:rsid w:val="0031661D"/>
    <w:rsid w:val="00316BC1"/>
    <w:rsid w:val="00316C2B"/>
    <w:rsid w:val="00316DAD"/>
    <w:rsid w:val="00317C49"/>
    <w:rsid w:val="00317EBF"/>
    <w:rsid w:val="003200C0"/>
    <w:rsid w:val="003202BD"/>
    <w:rsid w:val="003203AD"/>
    <w:rsid w:val="0032147D"/>
    <w:rsid w:val="00321893"/>
    <w:rsid w:val="003219A9"/>
    <w:rsid w:val="003224A4"/>
    <w:rsid w:val="00322CAC"/>
    <w:rsid w:val="00323AB5"/>
    <w:rsid w:val="00324851"/>
    <w:rsid w:val="00327942"/>
    <w:rsid w:val="00327968"/>
    <w:rsid w:val="00327B97"/>
    <w:rsid w:val="00327BF0"/>
    <w:rsid w:val="00327CCE"/>
    <w:rsid w:val="003300E0"/>
    <w:rsid w:val="003306CA"/>
    <w:rsid w:val="0033075F"/>
    <w:rsid w:val="00330F74"/>
    <w:rsid w:val="003318AE"/>
    <w:rsid w:val="00333085"/>
    <w:rsid w:val="003346C1"/>
    <w:rsid w:val="00334916"/>
    <w:rsid w:val="00334DDB"/>
    <w:rsid w:val="00335001"/>
    <w:rsid w:val="00336328"/>
    <w:rsid w:val="0033645B"/>
    <w:rsid w:val="00336918"/>
    <w:rsid w:val="00336A58"/>
    <w:rsid w:val="00336B99"/>
    <w:rsid w:val="00336D39"/>
    <w:rsid w:val="00337535"/>
    <w:rsid w:val="00337A19"/>
    <w:rsid w:val="0034035D"/>
    <w:rsid w:val="0034095B"/>
    <w:rsid w:val="003421C8"/>
    <w:rsid w:val="003424B6"/>
    <w:rsid w:val="003426E8"/>
    <w:rsid w:val="00342D48"/>
    <w:rsid w:val="00342D7D"/>
    <w:rsid w:val="00342FED"/>
    <w:rsid w:val="00343079"/>
    <w:rsid w:val="00343B27"/>
    <w:rsid w:val="003440A8"/>
    <w:rsid w:val="003441E1"/>
    <w:rsid w:val="003447A2"/>
    <w:rsid w:val="00344E13"/>
    <w:rsid w:val="00345B7B"/>
    <w:rsid w:val="0034611F"/>
    <w:rsid w:val="00347C5B"/>
    <w:rsid w:val="003505CC"/>
    <w:rsid w:val="00351323"/>
    <w:rsid w:val="003519D7"/>
    <w:rsid w:val="003520AB"/>
    <w:rsid w:val="00352442"/>
    <w:rsid w:val="00352489"/>
    <w:rsid w:val="00352FE0"/>
    <w:rsid w:val="0035334C"/>
    <w:rsid w:val="0035413F"/>
    <w:rsid w:val="003542D9"/>
    <w:rsid w:val="003545E8"/>
    <w:rsid w:val="00354B77"/>
    <w:rsid w:val="003550DD"/>
    <w:rsid w:val="00355628"/>
    <w:rsid w:val="00355689"/>
    <w:rsid w:val="00355B29"/>
    <w:rsid w:val="00355B98"/>
    <w:rsid w:val="00355C04"/>
    <w:rsid w:val="003561F1"/>
    <w:rsid w:val="003569A8"/>
    <w:rsid w:val="00356D92"/>
    <w:rsid w:val="00356EA9"/>
    <w:rsid w:val="00356EAB"/>
    <w:rsid w:val="003574ED"/>
    <w:rsid w:val="00357E05"/>
    <w:rsid w:val="00360048"/>
    <w:rsid w:val="003603DF"/>
    <w:rsid w:val="00360985"/>
    <w:rsid w:val="00361E0A"/>
    <w:rsid w:val="003634BB"/>
    <w:rsid w:val="0036430A"/>
    <w:rsid w:val="00364CFC"/>
    <w:rsid w:val="00365363"/>
    <w:rsid w:val="00365FC1"/>
    <w:rsid w:val="0036627B"/>
    <w:rsid w:val="00366516"/>
    <w:rsid w:val="003666C9"/>
    <w:rsid w:val="00366B7D"/>
    <w:rsid w:val="00367378"/>
    <w:rsid w:val="0036764D"/>
    <w:rsid w:val="00367F40"/>
    <w:rsid w:val="003703FC"/>
    <w:rsid w:val="0037071F"/>
    <w:rsid w:val="003707D9"/>
    <w:rsid w:val="00370E83"/>
    <w:rsid w:val="0037105C"/>
    <w:rsid w:val="003710FA"/>
    <w:rsid w:val="00371131"/>
    <w:rsid w:val="00371312"/>
    <w:rsid w:val="00371727"/>
    <w:rsid w:val="00371C8A"/>
    <w:rsid w:val="0037227C"/>
    <w:rsid w:val="00372586"/>
    <w:rsid w:val="00373148"/>
    <w:rsid w:val="003739D7"/>
    <w:rsid w:val="00374AB9"/>
    <w:rsid w:val="00375ACE"/>
    <w:rsid w:val="00375BCD"/>
    <w:rsid w:val="003765B7"/>
    <w:rsid w:val="00376DE6"/>
    <w:rsid w:val="003770D3"/>
    <w:rsid w:val="003775A7"/>
    <w:rsid w:val="00377BAC"/>
    <w:rsid w:val="0038026E"/>
    <w:rsid w:val="003820E2"/>
    <w:rsid w:val="003823C6"/>
    <w:rsid w:val="00382DA2"/>
    <w:rsid w:val="00382EF1"/>
    <w:rsid w:val="0038353C"/>
    <w:rsid w:val="00383831"/>
    <w:rsid w:val="00383E20"/>
    <w:rsid w:val="00385616"/>
    <w:rsid w:val="0038580E"/>
    <w:rsid w:val="003866D0"/>
    <w:rsid w:val="0038733E"/>
    <w:rsid w:val="00387EC8"/>
    <w:rsid w:val="00390BD2"/>
    <w:rsid w:val="00391C3B"/>
    <w:rsid w:val="00392020"/>
    <w:rsid w:val="00392B03"/>
    <w:rsid w:val="003944F8"/>
    <w:rsid w:val="003949D3"/>
    <w:rsid w:val="00394CE0"/>
    <w:rsid w:val="003957D4"/>
    <w:rsid w:val="003958BB"/>
    <w:rsid w:val="00395C92"/>
    <w:rsid w:val="0039607F"/>
    <w:rsid w:val="0039728C"/>
    <w:rsid w:val="0039773A"/>
    <w:rsid w:val="003977BC"/>
    <w:rsid w:val="003A01C5"/>
    <w:rsid w:val="003A0EB0"/>
    <w:rsid w:val="003A0FFA"/>
    <w:rsid w:val="003A1384"/>
    <w:rsid w:val="003A1725"/>
    <w:rsid w:val="003A1ADF"/>
    <w:rsid w:val="003A2BE8"/>
    <w:rsid w:val="003A3C36"/>
    <w:rsid w:val="003A3EA5"/>
    <w:rsid w:val="003A403C"/>
    <w:rsid w:val="003A5AB9"/>
    <w:rsid w:val="003A5FA6"/>
    <w:rsid w:val="003A62BE"/>
    <w:rsid w:val="003A66B6"/>
    <w:rsid w:val="003A7CF4"/>
    <w:rsid w:val="003A7FBD"/>
    <w:rsid w:val="003B08BE"/>
    <w:rsid w:val="003B08F9"/>
    <w:rsid w:val="003B0F53"/>
    <w:rsid w:val="003B20C3"/>
    <w:rsid w:val="003B23C4"/>
    <w:rsid w:val="003B2498"/>
    <w:rsid w:val="003B3DB5"/>
    <w:rsid w:val="003B3E35"/>
    <w:rsid w:val="003B46D6"/>
    <w:rsid w:val="003B4A3B"/>
    <w:rsid w:val="003B4EB1"/>
    <w:rsid w:val="003C0D11"/>
    <w:rsid w:val="003C18C6"/>
    <w:rsid w:val="003C1B47"/>
    <w:rsid w:val="003C1B68"/>
    <w:rsid w:val="003C209F"/>
    <w:rsid w:val="003C21C1"/>
    <w:rsid w:val="003C22B7"/>
    <w:rsid w:val="003C3290"/>
    <w:rsid w:val="003C355E"/>
    <w:rsid w:val="003C373D"/>
    <w:rsid w:val="003C37AE"/>
    <w:rsid w:val="003C397A"/>
    <w:rsid w:val="003C49C8"/>
    <w:rsid w:val="003C4A4A"/>
    <w:rsid w:val="003C4AAD"/>
    <w:rsid w:val="003C4BC3"/>
    <w:rsid w:val="003C5646"/>
    <w:rsid w:val="003C5BF4"/>
    <w:rsid w:val="003C62CC"/>
    <w:rsid w:val="003C6A2B"/>
    <w:rsid w:val="003C6CD2"/>
    <w:rsid w:val="003C6FA8"/>
    <w:rsid w:val="003D01D2"/>
    <w:rsid w:val="003D1702"/>
    <w:rsid w:val="003D1DC5"/>
    <w:rsid w:val="003D2157"/>
    <w:rsid w:val="003D2586"/>
    <w:rsid w:val="003D25A7"/>
    <w:rsid w:val="003D318B"/>
    <w:rsid w:val="003D361F"/>
    <w:rsid w:val="003D3807"/>
    <w:rsid w:val="003D3911"/>
    <w:rsid w:val="003D3B30"/>
    <w:rsid w:val="003D44B7"/>
    <w:rsid w:val="003D4E30"/>
    <w:rsid w:val="003D57CD"/>
    <w:rsid w:val="003D5E4A"/>
    <w:rsid w:val="003D6A2F"/>
    <w:rsid w:val="003D6EC1"/>
    <w:rsid w:val="003D73C4"/>
    <w:rsid w:val="003D7947"/>
    <w:rsid w:val="003E02BC"/>
    <w:rsid w:val="003E037B"/>
    <w:rsid w:val="003E0E8F"/>
    <w:rsid w:val="003E18E2"/>
    <w:rsid w:val="003E33C3"/>
    <w:rsid w:val="003E33DD"/>
    <w:rsid w:val="003E3BE7"/>
    <w:rsid w:val="003E49CC"/>
    <w:rsid w:val="003E4F97"/>
    <w:rsid w:val="003E5072"/>
    <w:rsid w:val="003E511B"/>
    <w:rsid w:val="003E58D3"/>
    <w:rsid w:val="003E6502"/>
    <w:rsid w:val="003E6E84"/>
    <w:rsid w:val="003E7664"/>
    <w:rsid w:val="003E783B"/>
    <w:rsid w:val="003E7C60"/>
    <w:rsid w:val="003F03DB"/>
    <w:rsid w:val="003F08CD"/>
    <w:rsid w:val="003F1946"/>
    <w:rsid w:val="003F25B2"/>
    <w:rsid w:val="003F31C9"/>
    <w:rsid w:val="003F31F6"/>
    <w:rsid w:val="003F3AAC"/>
    <w:rsid w:val="003F3FFB"/>
    <w:rsid w:val="003F4BA7"/>
    <w:rsid w:val="003F51A9"/>
    <w:rsid w:val="003F5DB9"/>
    <w:rsid w:val="003F64E4"/>
    <w:rsid w:val="003F6EB1"/>
    <w:rsid w:val="003F7057"/>
    <w:rsid w:val="003F7309"/>
    <w:rsid w:val="003F74FB"/>
    <w:rsid w:val="003F7531"/>
    <w:rsid w:val="004005F5"/>
    <w:rsid w:val="004011B6"/>
    <w:rsid w:val="00401814"/>
    <w:rsid w:val="00402D41"/>
    <w:rsid w:val="00402DDC"/>
    <w:rsid w:val="00402FE7"/>
    <w:rsid w:val="00403F1D"/>
    <w:rsid w:val="004047F6"/>
    <w:rsid w:val="00404E71"/>
    <w:rsid w:val="0040565B"/>
    <w:rsid w:val="004072BA"/>
    <w:rsid w:val="004072DD"/>
    <w:rsid w:val="00410A4D"/>
    <w:rsid w:val="0041104E"/>
    <w:rsid w:val="00411B3D"/>
    <w:rsid w:val="00411C6B"/>
    <w:rsid w:val="00411D0F"/>
    <w:rsid w:val="00411F2D"/>
    <w:rsid w:val="00411F56"/>
    <w:rsid w:val="00412FCE"/>
    <w:rsid w:val="0041372F"/>
    <w:rsid w:val="00414A9D"/>
    <w:rsid w:val="004163A2"/>
    <w:rsid w:val="00416B36"/>
    <w:rsid w:val="0041721B"/>
    <w:rsid w:val="00417CBF"/>
    <w:rsid w:val="0042005B"/>
    <w:rsid w:val="00420C9E"/>
    <w:rsid w:val="00420F57"/>
    <w:rsid w:val="004217EC"/>
    <w:rsid w:val="004219F1"/>
    <w:rsid w:val="00422504"/>
    <w:rsid w:val="00424588"/>
    <w:rsid w:val="00424DF8"/>
    <w:rsid w:val="00424F2E"/>
    <w:rsid w:val="00425AC5"/>
    <w:rsid w:val="004268B9"/>
    <w:rsid w:val="00426969"/>
    <w:rsid w:val="004275D1"/>
    <w:rsid w:val="0042771F"/>
    <w:rsid w:val="00427D9F"/>
    <w:rsid w:val="0043035C"/>
    <w:rsid w:val="004315D1"/>
    <w:rsid w:val="0043228C"/>
    <w:rsid w:val="00432681"/>
    <w:rsid w:val="0043358E"/>
    <w:rsid w:val="0043489F"/>
    <w:rsid w:val="00436F02"/>
    <w:rsid w:val="00437880"/>
    <w:rsid w:val="00437DEF"/>
    <w:rsid w:val="0044008F"/>
    <w:rsid w:val="0044077E"/>
    <w:rsid w:val="00440856"/>
    <w:rsid w:val="00441D90"/>
    <w:rsid w:val="004421E9"/>
    <w:rsid w:val="00442707"/>
    <w:rsid w:val="004427B4"/>
    <w:rsid w:val="004428B2"/>
    <w:rsid w:val="00443135"/>
    <w:rsid w:val="0044326B"/>
    <w:rsid w:val="00443419"/>
    <w:rsid w:val="00444B88"/>
    <w:rsid w:val="004456A6"/>
    <w:rsid w:val="00445747"/>
    <w:rsid w:val="00447535"/>
    <w:rsid w:val="00447BA0"/>
    <w:rsid w:val="00447CE7"/>
    <w:rsid w:val="0045056C"/>
    <w:rsid w:val="004507A5"/>
    <w:rsid w:val="00450C74"/>
    <w:rsid w:val="00451432"/>
    <w:rsid w:val="00451650"/>
    <w:rsid w:val="00452A65"/>
    <w:rsid w:val="004539CD"/>
    <w:rsid w:val="00453D6B"/>
    <w:rsid w:val="00453FE1"/>
    <w:rsid w:val="00455030"/>
    <w:rsid w:val="004550F7"/>
    <w:rsid w:val="00455170"/>
    <w:rsid w:val="00455DA8"/>
    <w:rsid w:val="00455E33"/>
    <w:rsid w:val="0045635D"/>
    <w:rsid w:val="00456811"/>
    <w:rsid w:val="00456A07"/>
    <w:rsid w:val="004578D3"/>
    <w:rsid w:val="004600F9"/>
    <w:rsid w:val="00460399"/>
    <w:rsid w:val="004608D7"/>
    <w:rsid w:val="00461A7A"/>
    <w:rsid w:val="0046226B"/>
    <w:rsid w:val="00462D64"/>
    <w:rsid w:val="00463540"/>
    <w:rsid w:val="00463905"/>
    <w:rsid w:val="004639DE"/>
    <w:rsid w:val="00464B46"/>
    <w:rsid w:val="00465F13"/>
    <w:rsid w:val="00466EA9"/>
    <w:rsid w:val="00466F3C"/>
    <w:rsid w:val="00467382"/>
    <w:rsid w:val="004677B4"/>
    <w:rsid w:val="00471A4A"/>
    <w:rsid w:val="00471DFA"/>
    <w:rsid w:val="0047230F"/>
    <w:rsid w:val="004723E1"/>
    <w:rsid w:val="004725F6"/>
    <w:rsid w:val="0047359D"/>
    <w:rsid w:val="00473639"/>
    <w:rsid w:val="0047609F"/>
    <w:rsid w:val="004769A5"/>
    <w:rsid w:val="00476A22"/>
    <w:rsid w:val="0047736D"/>
    <w:rsid w:val="00477695"/>
    <w:rsid w:val="00477CDD"/>
    <w:rsid w:val="00480456"/>
    <w:rsid w:val="00480AAF"/>
    <w:rsid w:val="00481297"/>
    <w:rsid w:val="00481334"/>
    <w:rsid w:val="00481CE7"/>
    <w:rsid w:val="004822F5"/>
    <w:rsid w:val="004840E4"/>
    <w:rsid w:val="004848C1"/>
    <w:rsid w:val="00484E99"/>
    <w:rsid w:val="00485432"/>
    <w:rsid w:val="004854E0"/>
    <w:rsid w:val="004861B1"/>
    <w:rsid w:val="00487700"/>
    <w:rsid w:val="004902FF"/>
    <w:rsid w:val="00491086"/>
    <w:rsid w:val="004941EA"/>
    <w:rsid w:val="00494FFA"/>
    <w:rsid w:val="004951C2"/>
    <w:rsid w:val="00495D02"/>
    <w:rsid w:val="00497722"/>
    <w:rsid w:val="00497980"/>
    <w:rsid w:val="004979BE"/>
    <w:rsid w:val="004A038F"/>
    <w:rsid w:val="004A3938"/>
    <w:rsid w:val="004A413C"/>
    <w:rsid w:val="004A4641"/>
    <w:rsid w:val="004A5AF1"/>
    <w:rsid w:val="004A614A"/>
    <w:rsid w:val="004A647F"/>
    <w:rsid w:val="004A75FC"/>
    <w:rsid w:val="004B00F4"/>
    <w:rsid w:val="004B01DA"/>
    <w:rsid w:val="004B0806"/>
    <w:rsid w:val="004B103F"/>
    <w:rsid w:val="004B23C4"/>
    <w:rsid w:val="004B2F0B"/>
    <w:rsid w:val="004B493E"/>
    <w:rsid w:val="004B4C83"/>
    <w:rsid w:val="004B527A"/>
    <w:rsid w:val="004B5D25"/>
    <w:rsid w:val="004B6251"/>
    <w:rsid w:val="004B69E9"/>
    <w:rsid w:val="004B7404"/>
    <w:rsid w:val="004B7B73"/>
    <w:rsid w:val="004B7CF6"/>
    <w:rsid w:val="004B7D9C"/>
    <w:rsid w:val="004C088E"/>
    <w:rsid w:val="004C08E3"/>
    <w:rsid w:val="004C0ACD"/>
    <w:rsid w:val="004C0AF8"/>
    <w:rsid w:val="004C126E"/>
    <w:rsid w:val="004C1A97"/>
    <w:rsid w:val="004C1C63"/>
    <w:rsid w:val="004C222B"/>
    <w:rsid w:val="004C2499"/>
    <w:rsid w:val="004C3093"/>
    <w:rsid w:val="004C31C6"/>
    <w:rsid w:val="004C39E9"/>
    <w:rsid w:val="004C3F5F"/>
    <w:rsid w:val="004C4548"/>
    <w:rsid w:val="004C45EC"/>
    <w:rsid w:val="004C4819"/>
    <w:rsid w:val="004C4BCA"/>
    <w:rsid w:val="004C4E9C"/>
    <w:rsid w:val="004C52FE"/>
    <w:rsid w:val="004C7C72"/>
    <w:rsid w:val="004C7E3E"/>
    <w:rsid w:val="004D047F"/>
    <w:rsid w:val="004D0DC1"/>
    <w:rsid w:val="004D13A8"/>
    <w:rsid w:val="004D1789"/>
    <w:rsid w:val="004D1C1B"/>
    <w:rsid w:val="004D1EAC"/>
    <w:rsid w:val="004D24A6"/>
    <w:rsid w:val="004D26DC"/>
    <w:rsid w:val="004D33F0"/>
    <w:rsid w:val="004D3B82"/>
    <w:rsid w:val="004D3F0A"/>
    <w:rsid w:val="004D4D74"/>
    <w:rsid w:val="004D4DE9"/>
    <w:rsid w:val="004D55F1"/>
    <w:rsid w:val="004D6CE8"/>
    <w:rsid w:val="004D6E74"/>
    <w:rsid w:val="004E01E0"/>
    <w:rsid w:val="004E14C3"/>
    <w:rsid w:val="004E17D9"/>
    <w:rsid w:val="004E191C"/>
    <w:rsid w:val="004E2425"/>
    <w:rsid w:val="004E3009"/>
    <w:rsid w:val="004E3230"/>
    <w:rsid w:val="004E3991"/>
    <w:rsid w:val="004E3B95"/>
    <w:rsid w:val="004E3CE6"/>
    <w:rsid w:val="004E4A85"/>
    <w:rsid w:val="004E51CC"/>
    <w:rsid w:val="004E55CE"/>
    <w:rsid w:val="004E5E5F"/>
    <w:rsid w:val="004E7219"/>
    <w:rsid w:val="004E73F2"/>
    <w:rsid w:val="004E7879"/>
    <w:rsid w:val="004F1B3F"/>
    <w:rsid w:val="004F1D78"/>
    <w:rsid w:val="004F3408"/>
    <w:rsid w:val="004F38F9"/>
    <w:rsid w:val="004F4C7D"/>
    <w:rsid w:val="004F532A"/>
    <w:rsid w:val="004F5D21"/>
    <w:rsid w:val="004F631C"/>
    <w:rsid w:val="004F66AD"/>
    <w:rsid w:val="0050002F"/>
    <w:rsid w:val="005002DB"/>
    <w:rsid w:val="00500413"/>
    <w:rsid w:val="00501078"/>
    <w:rsid w:val="005013AC"/>
    <w:rsid w:val="005013AD"/>
    <w:rsid w:val="00502A3F"/>
    <w:rsid w:val="005043F9"/>
    <w:rsid w:val="005046F4"/>
    <w:rsid w:val="0050512F"/>
    <w:rsid w:val="005051E3"/>
    <w:rsid w:val="005055FC"/>
    <w:rsid w:val="0050640E"/>
    <w:rsid w:val="00506671"/>
    <w:rsid w:val="00506CA7"/>
    <w:rsid w:val="00507820"/>
    <w:rsid w:val="00507D5B"/>
    <w:rsid w:val="00510219"/>
    <w:rsid w:val="005106ED"/>
    <w:rsid w:val="005112E4"/>
    <w:rsid w:val="00511DFC"/>
    <w:rsid w:val="005121FE"/>
    <w:rsid w:val="0051278D"/>
    <w:rsid w:val="005128B7"/>
    <w:rsid w:val="00512D84"/>
    <w:rsid w:val="00513222"/>
    <w:rsid w:val="0051341F"/>
    <w:rsid w:val="0051396B"/>
    <w:rsid w:val="005147B2"/>
    <w:rsid w:val="00514B2A"/>
    <w:rsid w:val="00515865"/>
    <w:rsid w:val="00515F49"/>
    <w:rsid w:val="00516266"/>
    <w:rsid w:val="005162BC"/>
    <w:rsid w:val="00517760"/>
    <w:rsid w:val="0051783C"/>
    <w:rsid w:val="00517BFF"/>
    <w:rsid w:val="005215B3"/>
    <w:rsid w:val="00521CE0"/>
    <w:rsid w:val="005227E0"/>
    <w:rsid w:val="00522D28"/>
    <w:rsid w:val="00522FB3"/>
    <w:rsid w:val="005230E9"/>
    <w:rsid w:val="0052358C"/>
    <w:rsid w:val="0052381F"/>
    <w:rsid w:val="005251C3"/>
    <w:rsid w:val="00525656"/>
    <w:rsid w:val="00525C29"/>
    <w:rsid w:val="00526BAC"/>
    <w:rsid w:val="0053037A"/>
    <w:rsid w:val="005304E4"/>
    <w:rsid w:val="0053071D"/>
    <w:rsid w:val="0053101A"/>
    <w:rsid w:val="0053102C"/>
    <w:rsid w:val="00531119"/>
    <w:rsid w:val="00531489"/>
    <w:rsid w:val="00532CEB"/>
    <w:rsid w:val="005331F8"/>
    <w:rsid w:val="0053484C"/>
    <w:rsid w:val="005351DC"/>
    <w:rsid w:val="005354F7"/>
    <w:rsid w:val="00535CF2"/>
    <w:rsid w:val="00535E1D"/>
    <w:rsid w:val="005368B1"/>
    <w:rsid w:val="00537491"/>
    <w:rsid w:val="005376DB"/>
    <w:rsid w:val="005379B4"/>
    <w:rsid w:val="0054017B"/>
    <w:rsid w:val="00540C5C"/>
    <w:rsid w:val="00541187"/>
    <w:rsid w:val="0054141A"/>
    <w:rsid w:val="0054176B"/>
    <w:rsid w:val="00542D0F"/>
    <w:rsid w:val="00543218"/>
    <w:rsid w:val="0054361C"/>
    <w:rsid w:val="0054381B"/>
    <w:rsid w:val="005439BE"/>
    <w:rsid w:val="00543DD9"/>
    <w:rsid w:val="0054424D"/>
    <w:rsid w:val="00544E2E"/>
    <w:rsid w:val="00545082"/>
    <w:rsid w:val="0054558E"/>
    <w:rsid w:val="00545C9B"/>
    <w:rsid w:val="00546109"/>
    <w:rsid w:val="005461D3"/>
    <w:rsid w:val="00546955"/>
    <w:rsid w:val="0055112D"/>
    <w:rsid w:val="00551436"/>
    <w:rsid w:val="005516B7"/>
    <w:rsid w:val="00551E96"/>
    <w:rsid w:val="00552FED"/>
    <w:rsid w:val="00553A4D"/>
    <w:rsid w:val="00553E2A"/>
    <w:rsid w:val="005551F8"/>
    <w:rsid w:val="005553FD"/>
    <w:rsid w:val="00556E7B"/>
    <w:rsid w:val="005579F9"/>
    <w:rsid w:val="0056057A"/>
    <w:rsid w:val="00560774"/>
    <w:rsid w:val="00560EBD"/>
    <w:rsid w:val="00561228"/>
    <w:rsid w:val="00561CDF"/>
    <w:rsid w:val="00562B27"/>
    <w:rsid w:val="00562B81"/>
    <w:rsid w:val="00562D3A"/>
    <w:rsid w:val="00562F6D"/>
    <w:rsid w:val="00564C2E"/>
    <w:rsid w:val="00565335"/>
    <w:rsid w:val="0056627E"/>
    <w:rsid w:val="005663A2"/>
    <w:rsid w:val="005669FF"/>
    <w:rsid w:val="00566D37"/>
    <w:rsid w:val="00567706"/>
    <w:rsid w:val="00570310"/>
    <w:rsid w:val="00570B22"/>
    <w:rsid w:val="00570D58"/>
    <w:rsid w:val="00572855"/>
    <w:rsid w:val="00573A0D"/>
    <w:rsid w:val="00574B17"/>
    <w:rsid w:val="00574BE3"/>
    <w:rsid w:val="005758BA"/>
    <w:rsid w:val="005760AF"/>
    <w:rsid w:val="00577133"/>
    <w:rsid w:val="0057716C"/>
    <w:rsid w:val="005778A2"/>
    <w:rsid w:val="005800C6"/>
    <w:rsid w:val="00580A1B"/>
    <w:rsid w:val="00580B69"/>
    <w:rsid w:val="005817C9"/>
    <w:rsid w:val="00581BDE"/>
    <w:rsid w:val="00582003"/>
    <w:rsid w:val="005823BE"/>
    <w:rsid w:val="005826F7"/>
    <w:rsid w:val="00582D2E"/>
    <w:rsid w:val="00583AC0"/>
    <w:rsid w:val="00584351"/>
    <w:rsid w:val="005843F8"/>
    <w:rsid w:val="005849E5"/>
    <w:rsid w:val="0058518A"/>
    <w:rsid w:val="00585B73"/>
    <w:rsid w:val="00586686"/>
    <w:rsid w:val="0058681E"/>
    <w:rsid w:val="005902AF"/>
    <w:rsid w:val="00591068"/>
    <w:rsid w:val="005911D6"/>
    <w:rsid w:val="00592B9A"/>
    <w:rsid w:val="00593155"/>
    <w:rsid w:val="00594403"/>
    <w:rsid w:val="005954F7"/>
    <w:rsid w:val="00595818"/>
    <w:rsid w:val="005962A0"/>
    <w:rsid w:val="005967F8"/>
    <w:rsid w:val="00596D57"/>
    <w:rsid w:val="00597390"/>
    <w:rsid w:val="00597D58"/>
    <w:rsid w:val="005A003C"/>
    <w:rsid w:val="005A164E"/>
    <w:rsid w:val="005A3AB2"/>
    <w:rsid w:val="005A4075"/>
    <w:rsid w:val="005A411A"/>
    <w:rsid w:val="005A4F19"/>
    <w:rsid w:val="005A58C7"/>
    <w:rsid w:val="005A5D55"/>
    <w:rsid w:val="005A604E"/>
    <w:rsid w:val="005A60A0"/>
    <w:rsid w:val="005A65BA"/>
    <w:rsid w:val="005A6669"/>
    <w:rsid w:val="005A7387"/>
    <w:rsid w:val="005A7562"/>
    <w:rsid w:val="005B086C"/>
    <w:rsid w:val="005B1015"/>
    <w:rsid w:val="005B5D8A"/>
    <w:rsid w:val="005B7ABB"/>
    <w:rsid w:val="005C0771"/>
    <w:rsid w:val="005C185F"/>
    <w:rsid w:val="005C2A69"/>
    <w:rsid w:val="005C32E1"/>
    <w:rsid w:val="005C3F8C"/>
    <w:rsid w:val="005C4158"/>
    <w:rsid w:val="005C43B9"/>
    <w:rsid w:val="005C4CB2"/>
    <w:rsid w:val="005C614B"/>
    <w:rsid w:val="005C6239"/>
    <w:rsid w:val="005C653B"/>
    <w:rsid w:val="005C668E"/>
    <w:rsid w:val="005C699B"/>
    <w:rsid w:val="005C77EE"/>
    <w:rsid w:val="005D0B40"/>
    <w:rsid w:val="005D1384"/>
    <w:rsid w:val="005D1BDA"/>
    <w:rsid w:val="005D206A"/>
    <w:rsid w:val="005D2BF5"/>
    <w:rsid w:val="005D32AB"/>
    <w:rsid w:val="005D33EC"/>
    <w:rsid w:val="005D37DD"/>
    <w:rsid w:val="005D4395"/>
    <w:rsid w:val="005D5301"/>
    <w:rsid w:val="005D5599"/>
    <w:rsid w:val="005D5E24"/>
    <w:rsid w:val="005D6160"/>
    <w:rsid w:val="005D6610"/>
    <w:rsid w:val="005D6AD4"/>
    <w:rsid w:val="005D738F"/>
    <w:rsid w:val="005D794B"/>
    <w:rsid w:val="005D7AB7"/>
    <w:rsid w:val="005E07A5"/>
    <w:rsid w:val="005E0A5C"/>
    <w:rsid w:val="005E0EF6"/>
    <w:rsid w:val="005E1489"/>
    <w:rsid w:val="005E1C40"/>
    <w:rsid w:val="005E42EA"/>
    <w:rsid w:val="005E5BFD"/>
    <w:rsid w:val="005E5D74"/>
    <w:rsid w:val="005E7B80"/>
    <w:rsid w:val="005F030C"/>
    <w:rsid w:val="005F0E14"/>
    <w:rsid w:val="005F29A7"/>
    <w:rsid w:val="005F2CC5"/>
    <w:rsid w:val="005F5451"/>
    <w:rsid w:val="005F64C7"/>
    <w:rsid w:val="005F65E1"/>
    <w:rsid w:val="005F797E"/>
    <w:rsid w:val="005F7FDD"/>
    <w:rsid w:val="00600551"/>
    <w:rsid w:val="006009E6"/>
    <w:rsid w:val="00600AA4"/>
    <w:rsid w:val="00600C4B"/>
    <w:rsid w:val="00601704"/>
    <w:rsid w:val="00601B90"/>
    <w:rsid w:val="006025BC"/>
    <w:rsid w:val="00604B02"/>
    <w:rsid w:val="006053AF"/>
    <w:rsid w:val="00605A77"/>
    <w:rsid w:val="00606097"/>
    <w:rsid w:val="00607225"/>
    <w:rsid w:val="006103E0"/>
    <w:rsid w:val="00611077"/>
    <w:rsid w:val="00611651"/>
    <w:rsid w:val="00612155"/>
    <w:rsid w:val="00612A96"/>
    <w:rsid w:val="00612D49"/>
    <w:rsid w:val="0061361E"/>
    <w:rsid w:val="00613B71"/>
    <w:rsid w:val="00614254"/>
    <w:rsid w:val="00615063"/>
    <w:rsid w:val="00615383"/>
    <w:rsid w:val="00615BD0"/>
    <w:rsid w:val="00616046"/>
    <w:rsid w:val="0061655A"/>
    <w:rsid w:val="006170E9"/>
    <w:rsid w:val="00617710"/>
    <w:rsid w:val="00617739"/>
    <w:rsid w:val="00617B6D"/>
    <w:rsid w:val="00617D39"/>
    <w:rsid w:val="00617F9D"/>
    <w:rsid w:val="00620494"/>
    <w:rsid w:val="00620F02"/>
    <w:rsid w:val="00622B46"/>
    <w:rsid w:val="00623098"/>
    <w:rsid w:val="006231FD"/>
    <w:rsid w:val="006234F7"/>
    <w:rsid w:val="00624A06"/>
    <w:rsid w:val="006251C5"/>
    <w:rsid w:val="006253B2"/>
    <w:rsid w:val="006254AC"/>
    <w:rsid w:val="00626039"/>
    <w:rsid w:val="006273B8"/>
    <w:rsid w:val="00627471"/>
    <w:rsid w:val="00627673"/>
    <w:rsid w:val="006276D1"/>
    <w:rsid w:val="006278B5"/>
    <w:rsid w:val="00627ADB"/>
    <w:rsid w:val="006302DB"/>
    <w:rsid w:val="00630AD2"/>
    <w:rsid w:val="00630C8E"/>
    <w:rsid w:val="0063155E"/>
    <w:rsid w:val="0063163D"/>
    <w:rsid w:val="006319F0"/>
    <w:rsid w:val="00632488"/>
    <w:rsid w:val="0063279D"/>
    <w:rsid w:val="006333CB"/>
    <w:rsid w:val="00633929"/>
    <w:rsid w:val="00633B09"/>
    <w:rsid w:val="00633C1D"/>
    <w:rsid w:val="00633EF5"/>
    <w:rsid w:val="00634789"/>
    <w:rsid w:val="00634900"/>
    <w:rsid w:val="00634F41"/>
    <w:rsid w:val="006351AC"/>
    <w:rsid w:val="00635921"/>
    <w:rsid w:val="00636C73"/>
    <w:rsid w:val="00637768"/>
    <w:rsid w:val="0063797F"/>
    <w:rsid w:val="00637D29"/>
    <w:rsid w:val="00637F43"/>
    <w:rsid w:val="0064175A"/>
    <w:rsid w:val="00642A00"/>
    <w:rsid w:val="00642C78"/>
    <w:rsid w:val="00642F16"/>
    <w:rsid w:val="0064309F"/>
    <w:rsid w:val="00643CC9"/>
    <w:rsid w:val="006442AD"/>
    <w:rsid w:val="006445FC"/>
    <w:rsid w:val="006446DF"/>
    <w:rsid w:val="006450B2"/>
    <w:rsid w:val="00645139"/>
    <w:rsid w:val="0064626F"/>
    <w:rsid w:val="00646653"/>
    <w:rsid w:val="006469A7"/>
    <w:rsid w:val="00646AC8"/>
    <w:rsid w:val="00646DA8"/>
    <w:rsid w:val="00647B8E"/>
    <w:rsid w:val="00647EFC"/>
    <w:rsid w:val="0065109E"/>
    <w:rsid w:val="006521B3"/>
    <w:rsid w:val="006525E4"/>
    <w:rsid w:val="0065260D"/>
    <w:rsid w:val="00652754"/>
    <w:rsid w:val="00652C9D"/>
    <w:rsid w:val="00653575"/>
    <w:rsid w:val="00653AE3"/>
    <w:rsid w:val="00653B48"/>
    <w:rsid w:val="006540A6"/>
    <w:rsid w:val="00654D19"/>
    <w:rsid w:val="006551AE"/>
    <w:rsid w:val="0065527E"/>
    <w:rsid w:val="00655458"/>
    <w:rsid w:val="00655871"/>
    <w:rsid w:val="00655B6F"/>
    <w:rsid w:val="006561D7"/>
    <w:rsid w:val="00656592"/>
    <w:rsid w:val="00656F5C"/>
    <w:rsid w:val="0065703E"/>
    <w:rsid w:val="00657202"/>
    <w:rsid w:val="00657941"/>
    <w:rsid w:val="00657BCA"/>
    <w:rsid w:val="00660664"/>
    <w:rsid w:val="00660D82"/>
    <w:rsid w:val="006612EE"/>
    <w:rsid w:val="00661569"/>
    <w:rsid w:val="006627DF"/>
    <w:rsid w:val="00662F9F"/>
    <w:rsid w:val="006645AA"/>
    <w:rsid w:val="00664E34"/>
    <w:rsid w:val="006659F1"/>
    <w:rsid w:val="00665CF8"/>
    <w:rsid w:val="00665DE9"/>
    <w:rsid w:val="00666963"/>
    <w:rsid w:val="00670458"/>
    <w:rsid w:val="00672410"/>
    <w:rsid w:val="006736E5"/>
    <w:rsid w:val="00673C77"/>
    <w:rsid w:val="00675AF6"/>
    <w:rsid w:val="00675C5F"/>
    <w:rsid w:val="00675EF3"/>
    <w:rsid w:val="0067686F"/>
    <w:rsid w:val="00676BD2"/>
    <w:rsid w:val="0067796E"/>
    <w:rsid w:val="006801CB"/>
    <w:rsid w:val="006805F5"/>
    <w:rsid w:val="006805FE"/>
    <w:rsid w:val="006806AF"/>
    <w:rsid w:val="00680A1F"/>
    <w:rsid w:val="00680C9A"/>
    <w:rsid w:val="00681040"/>
    <w:rsid w:val="0068209C"/>
    <w:rsid w:val="00682CFE"/>
    <w:rsid w:val="006834FD"/>
    <w:rsid w:val="00683E52"/>
    <w:rsid w:val="006861CC"/>
    <w:rsid w:val="006866E5"/>
    <w:rsid w:val="00686C89"/>
    <w:rsid w:val="00687775"/>
    <w:rsid w:val="006877A0"/>
    <w:rsid w:val="00687D6A"/>
    <w:rsid w:val="00687F04"/>
    <w:rsid w:val="00690FD3"/>
    <w:rsid w:val="006912BE"/>
    <w:rsid w:val="0069206C"/>
    <w:rsid w:val="0069241B"/>
    <w:rsid w:val="0069378E"/>
    <w:rsid w:val="00695321"/>
    <w:rsid w:val="006953C7"/>
    <w:rsid w:val="006958B3"/>
    <w:rsid w:val="00695A70"/>
    <w:rsid w:val="00696402"/>
    <w:rsid w:val="006967D7"/>
    <w:rsid w:val="00697194"/>
    <w:rsid w:val="00697269"/>
    <w:rsid w:val="00697E3A"/>
    <w:rsid w:val="006A00BF"/>
    <w:rsid w:val="006A0389"/>
    <w:rsid w:val="006A0921"/>
    <w:rsid w:val="006A0BE0"/>
    <w:rsid w:val="006A287F"/>
    <w:rsid w:val="006A3444"/>
    <w:rsid w:val="006A3C50"/>
    <w:rsid w:val="006A3F91"/>
    <w:rsid w:val="006A4EA7"/>
    <w:rsid w:val="006A56D4"/>
    <w:rsid w:val="006A649B"/>
    <w:rsid w:val="006A6CE8"/>
    <w:rsid w:val="006A6E6D"/>
    <w:rsid w:val="006A7FF8"/>
    <w:rsid w:val="006B053C"/>
    <w:rsid w:val="006B1AA2"/>
    <w:rsid w:val="006B1CE3"/>
    <w:rsid w:val="006B21FA"/>
    <w:rsid w:val="006B3625"/>
    <w:rsid w:val="006B387D"/>
    <w:rsid w:val="006B3AAE"/>
    <w:rsid w:val="006B3DAC"/>
    <w:rsid w:val="006B4B3A"/>
    <w:rsid w:val="006B571D"/>
    <w:rsid w:val="006B589B"/>
    <w:rsid w:val="006B64E1"/>
    <w:rsid w:val="006B74C6"/>
    <w:rsid w:val="006B74F6"/>
    <w:rsid w:val="006C00F1"/>
    <w:rsid w:val="006C0631"/>
    <w:rsid w:val="006C0ABD"/>
    <w:rsid w:val="006C13BE"/>
    <w:rsid w:val="006C179B"/>
    <w:rsid w:val="006C1929"/>
    <w:rsid w:val="006C1B7A"/>
    <w:rsid w:val="006C241A"/>
    <w:rsid w:val="006C284E"/>
    <w:rsid w:val="006C2A2B"/>
    <w:rsid w:val="006C2E3D"/>
    <w:rsid w:val="006C30EB"/>
    <w:rsid w:val="006C3318"/>
    <w:rsid w:val="006C3362"/>
    <w:rsid w:val="006C3F87"/>
    <w:rsid w:val="006C5FEE"/>
    <w:rsid w:val="006C7329"/>
    <w:rsid w:val="006C736F"/>
    <w:rsid w:val="006C73B6"/>
    <w:rsid w:val="006C7778"/>
    <w:rsid w:val="006D108A"/>
    <w:rsid w:val="006D1CD3"/>
    <w:rsid w:val="006D2376"/>
    <w:rsid w:val="006D2EFC"/>
    <w:rsid w:val="006D304D"/>
    <w:rsid w:val="006D35BE"/>
    <w:rsid w:val="006D3BB4"/>
    <w:rsid w:val="006D4354"/>
    <w:rsid w:val="006D50D3"/>
    <w:rsid w:val="006D5EAD"/>
    <w:rsid w:val="006D6B96"/>
    <w:rsid w:val="006D7201"/>
    <w:rsid w:val="006E0994"/>
    <w:rsid w:val="006E1ACF"/>
    <w:rsid w:val="006E247D"/>
    <w:rsid w:val="006E326A"/>
    <w:rsid w:val="006E35DA"/>
    <w:rsid w:val="006E39CE"/>
    <w:rsid w:val="006E459D"/>
    <w:rsid w:val="006E50E2"/>
    <w:rsid w:val="006E5448"/>
    <w:rsid w:val="006E5F6F"/>
    <w:rsid w:val="006F046F"/>
    <w:rsid w:val="006F04AD"/>
    <w:rsid w:val="006F0941"/>
    <w:rsid w:val="006F16BC"/>
    <w:rsid w:val="006F184D"/>
    <w:rsid w:val="006F423D"/>
    <w:rsid w:val="006F4AE3"/>
    <w:rsid w:val="006F61A6"/>
    <w:rsid w:val="006F6708"/>
    <w:rsid w:val="006F68D2"/>
    <w:rsid w:val="006F6B31"/>
    <w:rsid w:val="006F6F97"/>
    <w:rsid w:val="006F721C"/>
    <w:rsid w:val="006F783A"/>
    <w:rsid w:val="006F7987"/>
    <w:rsid w:val="007005E3"/>
    <w:rsid w:val="00700674"/>
    <w:rsid w:val="007014FD"/>
    <w:rsid w:val="00702288"/>
    <w:rsid w:val="00702C09"/>
    <w:rsid w:val="007031B6"/>
    <w:rsid w:val="00704057"/>
    <w:rsid w:val="007047C5"/>
    <w:rsid w:val="00704EFF"/>
    <w:rsid w:val="0070553A"/>
    <w:rsid w:val="007056D9"/>
    <w:rsid w:val="007058A8"/>
    <w:rsid w:val="00705BE5"/>
    <w:rsid w:val="00706FDB"/>
    <w:rsid w:val="00707630"/>
    <w:rsid w:val="0070772B"/>
    <w:rsid w:val="00707820"/>
    <w:rsid w:val="0071023F"/>
    <w:rsid w:val="0071066F"/>
    <w:rsid w:val="007118B6"/>
    <w:rsid w:val="00712F31"/>
    <w:rsid w:val="007140C5"/>
    <w:rsid w:val="00714257"/>
    <w:rsid w:val="0071480D"/>
    <w:rsid w:val="007151D6"/>
    <w:rsid w:val="00716121"/>
    <w:rsid w:val="007214A4"/>
    <w:rsid w:val="0072213B"/>
    <w:rsid w:val="00723EEF"/>
    <w:rsid w:val="00724C2F"/>
    <w:rsid w:val="0072527E"/>
    <w:rsid w:val="00726C8B"/>
    <w:rsid w:val="00726E14"/>
    <w:rsid w:val="007274F9"/>
    <w:rsid w:val="00727566"/>
    <w:rsid w:val="00727C0C"/>
    <w:rsid w:val="00727F06"/>
    <w:rsid w:val="007312F8"/>
    <w:rsid w:val="0073264B"/>
    <w:rsid w:val="00732A60"/>
    <w:rsid w:val="00733109"/>
    <w:rsid w:val="007331F7"/>
    <w:rsid w:val="00733969"/>
    <w:rsid w:val="007348D7"/>
    <w:rsid w:val="00735EAB"/>
    <w:rsid w:val="0073646F"/>
    <w:rsid w:val="00736A08"/>
    <w:rsid w:val="007374FB"/>
    <w:rsid w:val="00737599"/>
    <w:rsid w:val="00737CE6"/>
    <w:rsid w:val="00740081"/>
    <w:rsid w:val="00740CC9"/>
    <w:rsid w:val="00740CE1"/>
    <w:rsid w:val="00740FD2"/>
    <w:rsid w:val="00741388"/>
    <w:rsid w:val="007429EE"/>
    <w:rsid w:val="0074359E"/>
    <w:rsid w:val="00744343"/>
    <w:rsid w:val="007445EE"/>
    <w:rsid w:val="00744824"/>
    <w:rsid w:val="00744CBD"/>
    <w:rsid w:val="00744DCC"/>
    <w:rsid w:val="00745DE1"/>
    <w:rsid w:val="007463D6"/>
    <w:rsid w:val="00746644"/>
    <w:rsid w:val="00746C77"/>
    <w:rsid w:val="00746D3E"/>
    <w:rsid w:val="00746F7E"/>
    <w:rsid w:val="00747DE9"/>
    <w:rsid w:val="00747EC6"/>
    <w:rsid w:val="0075052E"/>
    <w:rsid w:val="00750D4A"/>
    <w:rsid w:val="00751327"/>
    <w:rsid w:val="00751461"/>
    <w:rsid w:val="00752321"/>
    <w:rsid w:val="0075252E"/>
    <w:rsid w:val="0075253F"/>
    <w:rsid w:val="007528EA"/>
    <w:rsid w:val="00752EE2"/>
    <w:rsid w:val="00753762"/>
    <w:rsid w:val="007539A6"/>
    <w:rsid w:val="00753F81"/>
    <w:rsid w:val="00754882"/>
    <w:rsid w:val="00754B7E"/>
    <w:rsid w:val="00754D74"/>
    <w:rsid w:val="00755445"/>
    <w:rsid w:val="007557AF"/>
    <w:rsid w:val="00755B9D"/>
    <w:rsid w:val="00755E1E"/>
    <w:rsid w:val="00755FA2"/>
    <w:rsid w:val="0075672F"/>
    <w:rsid w:val="00756B14"/>
    <w:rsid w:val="00760162"/>
    <w:rsid w:val="00760F85"/>
    <w:rsid w:val="007611D2"/>
    <w:rsid w:val="00761935"/>
    <w:rsid w:val="00762C97"/>
    <w:rsid w:val="00762EE6"/>
    <w:rsid w:val="0076402A"/>
    <w:rsid w:val="00764575"/>
    <w:rsid w:val="00764790"/>
    <w:rsid w:val="00764F68"/>
    <w:rsid w:val="00765FE2"/>
    <w:rsid w:val="00766979"/>
    <w:rsid w:val="00766BB5"/>
    <w:rsid w:val="0076748D"/>
    <w:rsid w:val="00767A83"/>
    <w:rsid w:val="00770F2F"/>
    <w:rsid w:val="0077110F"/>
    <w:rsid w:val="00771392"/>
    <w:rsid w:val="007724F5"/>
    <w:rsid w:val="00772CA4"/>
    <w:rsid w:val="007730C3"/>
    <w:rsid w:val="00773DB0"/>
    <w:rsid w:val="00774041"/>
    <w:rsid w:val="00775409"/>
    <w:rsid w:val="00775632"/>
    <w:rsid w:val="00775815"/>
    <w:rsid w:val="00775947"/>
    <w:rsid w:val="007766EB"/>
    <w:rsid w:val="0077724D"/>
    <w:rsid w:val="00777373"/>
    <w:rsid w:val="00780E7E"/>
    <w:rsid w:val="0078110F"/>
    <w:rsid w:val="0078150E"/>
    <w:rsid w:val="007819D3"/>
    <w:rsid w:val="00782257"/>
    <w:rsid w:val="007828E1"/>
    <w:rsid w:val="00782CAD"/>
    <w:rsid w:val="00783051"/>
    <w:rsid w:val="00783583"/>
    <w:rsid w:val="00783651"/>
    <w:rsid w:val="00783AC2"/>
    <w:rsid w:val="00784A26"/>
    <w:rsid w:val="00785075"/>
    <w:rsid w:val="00785372"/>
    <w:rsid w:val="007854F2"/>
    <w:rsid w:val="00786361"/>
    <w:rsid w:val="00786A22"/>
    <w:rsid w:val="007877BB"/>
    <w:rsid w:val="00787AB4"/>
    <w:rsid w:val="00787E01"/>
    <w:rsid w:val="00790437"/>
    <w:rsid w:val="00790AB2"/>
    <w:rsid w:val="007919CB"/>
    <w:rsid w:val="00791CD2"/>
    <w:rsid w:val="00793E3B"/>
    <w:rsid w:val="00794CB5"/>
    <w:rsid w:val="007969E2"/>
    <w:rsid w:val="00796E26"/>
    <w:rsid w:val="0079778C"/>
    <w:rsid w:val="00797BA0"/>
    <w:rsid w:val="007A0C60"/>
    <w:rsid w:val="007A0F30"/>
    <w:rsid w:val="007A1435"/>
    <w:rsid w:val="007A1D32"/>
    <w:rsid w:val="007A23AA"/>
    <w:rsid w:val="007A249C"/>
    <w:rsid w:val="007A3827"/>
    <w:rsid w:val="007A3D6B"/>
    <w:rsid w:val="007A461E"/>
    <w:rsid w:val="007A4C51"/>
    <w:rsid w:val="007A5134"/>
    <w:rsid w:val="007A53DA"/>
    <w:rsid w:val="007A59B0"/>
    <w:rsid w:val="007A635B"/>
    <w:rsid w:val="007A70B8"/>
    <w:rsid w:val="007A719B"/>
    <w:rsid w:val="007B00FC"/>
    <w:rsid w:val="007B02A7"/>
    <w:rsid w:val="007B061A"/>
    <w:rsid w:val="007B0F12"/>
    <w:rsid w:val="007B1105"/>
    <w:rsid w:val="007B32A6"/>
    <w:rsid w:val="007B3441"/>
    <w:rsid w:val="007B34B6"/>
    <w:rsid w:val="007B34D5"/>
    <w:rsid w:val="007B3BB4"/>
    <w:rsid w:val="007B4321"/>
    <w:rsid w:val="007B46B6"/>
    <w:rsid w:val="007B48FA"/>
    <w:rsid w:val="007B4B61"/>
    <w:rsid w:val="007B4B9B"/>
    <w:rsid w:val="007B4F88"/>
    <w:rsid w:val="007B51AD"/>
    <w:rsid w:val="007B578E"/>
    <w:rsid w:val="007B5A4F"/>
    <w:rsid w:val="007B6910"/>
    <w:rsid w:val="007B7653"/>
    <w:rsid w:val="007B774D"/>
    <w:rsid w:val="007C0A1A"/>
    <w:rsid w:val="007C0A21"/>
    <w:rsid w:val="007C0B1F"/>
    <w:rsid w:val="007C0D4F"/>
    <w:rsid w:val="007C17AA"/>
    <w:rsid w:val="007C1F3D"/>
    <w:rsid w:val="007C2C15"/>
    <w:rsid w:val="007C3158"/>
    <w:rsid w:val="007C33EB"/>
    <w:rsid w:val="007C3A76"/>
    <w:rsid w:val="007C3E5D"/>
    <w:rsid w:val="007C3EC4"/>
    <w:rsid w:val="007C4580"/>
    <w:rsid w:val="007C48C3"/>
    <w:rsid w:val="007C5130"/>
    <w:rsid w:val="007C5FD0"/>
    <w:rsid w:val="007C6862"/>
    <w:rsid w:val="007C6A3A"/>
    <w:rsid w:val="007C6FA1"/>
    <w:rsid w:val="007C707D"/>
    <w:rsid w:val="007C71EC"/>
    <w:rsid w:val="007C73BF"/>
    <w:rsid w:val="007C78A4"/>
    <w:rsid w:val="007C78DB"/>
    <w:rsid w:val="007C7A3B"/>
    <w:rsid w:val="007C7C62"/>
    <w:rsid w:val="007D17DB"/>
    <w:rsid w:val="007D1959"/>
    <w:rsid w:val="007D2026"/>
    <w:rsid w:val="007D307E"/>
    <w:rsid w:val="007D33A3"/>
    <w:rsid w:val="007D3856"/>
    <w:rsid w:val="007D484F"/>
    <w:rsid w:val="007D4AB5"/>
    <w:rsid w:val="007D5055"/>
    <w:rsid w:val="007D59F7"/>
    <w:rsid w:val="007D5C53"/>
    <w:rsid w:val="007D7540"/>
    <w:rsid w:val="007D7CF2"/>
    <w:rsid w:val="007E01AB"/>
    <w:rsid w:val="007E1631"/>
    <w:rsid w:val="007E28B9"/>
    <w:rsid w:val="007E2BF9"/>
    <w:rsid w:val="007E4259"/>
    <w:rsid w:val="007E4AA7"/>
    <w:rsid w:val="007E4AC0"/>
    <w:rsid w:val="007E4B6C"/>
    <w:rsid w:val="007E5F0F"/>
    <w:rsid w:val="007E67B3"/>
    <w:rsid w:val="007E6989"/>
    <w:rsid w:val="007E7E14"/>
    <w:rsid w:val="007F0681"/>
    <w:rsid w:val="007F141F"/>
    <w:rsid w:val="007F1585"/>
    <w:rsid w:val="007F163E"/>
    <w:rsid w:val="007F16EA"/>
    <w:rsid w:val="007F1CB4"/>
    <w:rsid w:val="007F22DE"/>
    <w:rsid w:val="007F421A"/>
    <w:rsid w:val="007F4C7E"/>
    <w:rsid w:val="007F51E5"/>
    <w:rsid w:val="007F5DEC"/>
    <w:rsid w:val="007F60A5"/>
    <w:rsid w:val="007F6C23"/>
    <w:rsid w:val="007F7984"/>
    <w:rsid w:val="007F7EAD"/>
    <w:rsid w:val="00800309"/>
    <w:rsid w:val="00800A56"/>
    <w:rsid w:val="00801B9C"/>
    <w:rsid w:val="0080229F"/>
    <w:rsid w:val="00803890"/>
    <w:rsid w:val="008048D4"/>
    <w:rsid w:val="00804A05"/>
    <w:rsid w:val="008051B3"/>
    <w:rsid w:val="0080591E"/>
    <w:rsid w:val="00805BA3"/>
    <w:rsid w:val="00805C14"/>
    <w:rsid w:val="008062A1"/>
    <w:rsid w:val="00806566"/>
    <w:rsid w:val="008068CB"/>
    <w:rsid w:val="00806D82"/>
    <w:rsid w:val="00806FFE"/>
    <w:rsid w:val="008070C3"/>
    <w:rsid w:val="0080785F"/>
    <w:rsid w:val="00811159"/>
    <w:rsid w:val="008116DA"/>
    <w:rsid w:val="0081180C"/>
    <w:rsid w:val="008119AE"/>
    <w:rsid w:val="00811D3B"/>
    <w:rsid w:val="0081364B"/>
    <w:rsid w:val="00813890"/>
    <w:rsid w:val="00813FCD"/>
    <w:rsid w:val="00814451"/>
    <w:rsid w:val="00814C9C"/>
    <w:rsid w:val="00814EB9"/>
    <w:rsid w:val="00815C3E"/>
    <w:rsid w:val="0081690A"/>
    <w:rsid w:val="00816B7A"/>
    <w:rsid w:val="00816F0D"/>
    <w:rsid w:val="008175EB"/>
    <w:rsid w:val="0081774D"/>
    <w:rsid w:val="008204EA"/>
    <w:rsid w:val="0082143B"/>
    <w:rsid w:val="0082174D"/>
    <w:rsid w:val="00821793"/>
    <w:rsid w:val="00821FC9"/>
    <w:rsid w:val="008231A8"/>
    <w:rsid w:val="008234A8"/>
    <w:rsid w:val="00823A1F"/>
    <w:rsid w:val="00823FB5"/>
    <w:rsid w:val="00824CA5"/>
    <w:rsid w:val="00824CCD"/>
    <w:rsid w:val="00824FD6"/>
    <w:rsid w:val="00825223"/>
    <w:rsid w:val="008258D7"/>
    <w:rsid w:val="00825EB2"/>
    <w:rsid w:val="008264E3"/>
    <w:rsid w:val="0082666B"/>
    <w:rsid w:val="008266BA"/>
    <w:rsid w:val="00826C25"/>
    <w:rsid w:val="00827927"/>
    <w:rsid w:val="00827948"/>
    <w:rsid w:val="00827AD5"/>
    <w:rsid w:val="00827B6D"/>
    <w:rsid w:val="00830179"/>
    <w:rsid w:val="00830BBC"/>
    <w:rsid w:val="00830C7F"/>
    <w:rsid w:val="00831D33"/>
    <w:rsid w:val="00833D21"/>
    <w:rsid w:val="00834088"/>
    <w:rsid w:val="008349AB"/>
    <w:rsid w:val="00835235"/>
    <w:rsid w:val="00835523"/>
    <w:rsid w:val="00835DA8"/>
    <w:rsid w:val="0083741E"/>
    <w:rsid w:val="00837F92"/>
    <w:rsid w:val="0084213D"/>
    <w:rsid w:val="008423F4"/>
    <w:rsid w:val="00842E68"/>
    <w:rsid w:val="00842E91"/>
    <w:rsid w:val="00842FDE"/>
    <w:rsid w:val="0084322D"/>
    <w:rsid w:val="00845324"/>
    <w:rsid w:val="00846083"/>
    <w:rsid w:val="008460BF"/>
    <w:rsid w:val="008460C9"/>
    <w:rsid w:val="00846B70"/>
    <w:rsid w:val="00846CDB"/>
    <w:rsid w:val="00847653"/>
    <w:rsid w:val="008476FF"/>
    <w:rsid w:val="00847700"/>
    <w:rsid w:val="008477E1"/>
    <w:rsid w:val="00847847"/>
    <w:rsid w:val="00847AC6"/>
    <w:rsid w:val="00847DA3"/>
    <w:rsid w:val="0085118B"/>
    <w:rsid w:val="00851DCA"/>
    <w:rsid w:val="00852427"/>
    <w:rsid w:val="008539A2"/>
    <w:rsid w:val="00854377"/>
    <w:rsid w:val="00854A85"/>
    <w:rsid w:val="00855348"/>
    <w:rsid w:val="00855452"/>
    <w:rsid w:val="00855BBF"/>
    <w:rsid w:val="00855CBD"/>
    <w:rsid w:val="0085693A"/>
    <w:rsid w:val="00856C21"/>
    <w:rsid w:val="00857D5C"/>
    <w:rsid w:val="008600CC"/>
    <w:rsid w:val="008601B3"/>
    <w:rsid w:val="008609DB"/>
    <w:rsid w:val="00860D0F"/>
    <w:rsid w:val="0086190C"/>
    <w:rsid w:val="00862165"/>
    <w:rsid w:val="00863CBB"/>
    <w:rsid w:val="00863D19"/>
    <w:rsid w:val="00863F44"/>
    <w:rsid w:val="0086401F"/>
    <w:rsid w:val="00864242"/>
    <w:rsid w:val="00865416"/>
    <w:rsid w:val="00865827"/>
    <w:rsid w:val="00867986"/>
    <w:rsid w:val="00867D83"/>
    <w:rsid w:val="00870269"/>
    <w:rsid w:val="008708D1"/>
    <w:rsid w:val="00870A2F"/>
    <w:rsid w:val="00872157"/>
    <w:rsid w:val="00872587"/>
    <w:rsid w:val="008728AA"/>
    <w:rsid w:val="0087295F"/>
    <w:rsid w:val="0087297B"/>
    <w:rsid w:val="00872983"/>
    <w:rsid w:val="00873B6A"/>
    <w:rsid w:val="0087447A"/>
    <w:rsid w:val="008745AD"/>
    <w:rsid w:val="0087545D"/>
    <w:rsid w:val="008758DD"/>
    <w:rsid w:val="008758E3"/>
    <w:rsid w:val="00875A4F"/>
    <w:rsid w:val="00875B8E"/>
    <w:rsid w:val="008768A3"/>
    <w:rsid w:val="00876E6F"/>
    <w:rsid w:val="00877D12"/>
    <w:rsid w:val="008800B7"/>
    <w:rsid w:val="0088011D"/>
    <w:rsid w:val="008804DB"/>
    <w:rsid w:val="008807E3"/>
    <w:rsid w:val="00880B5B"/>
    <w:rsid w:val="008819AD"/>
    <w:rsid w:val="00881F52"/>
    <w:rsid w:val="00882636"/>
    <w:rsid w:val="00882CA3"/>
    <w:rsid w:val="00883EB0"/>
    <w:rsid w:val="00884CBE"/>
    <w:rsid w:val="008851DF"/>
    <w:rsid w:val="0088598B"/>
    <w:rsid w:val="00886B06"/>
    <w:rsid w:val="00887146"/>
    <w:rsid w:val="008873EC"/>
    <w:rsid w:val="00887A17"/>
    <w:rsid w:val="00887E4C"/>
    <w:rsid w:val="0089002E"/>
    <w:rsid w:val="008906D0"/>
    <w:rsid w:val="00890BF4"/>
    <w:rsid w:val="00890E41"/>
    <w:rsid w:val="0089144D"/>
    <w:rsid w:val="008930FA"/>
    <w:rsid w:val="00893359"/>
    <w:rsid w:val="00893DA7"/>
    <w:rsid w:val="00894666"/>
    <w:rsid w:val="008969CE"/>
    <w:rsid w:val="00897772"/>
    <w:rsid w:val="008977F2"/>
    <w:rsid w:val="00897FE8"/>
    <w:rsid w:val="008A0662"/>
    <w:rsid w:val="008A109F"/>
    <w:rsid w:val="008A1578"/>
    <w:rsid w:val="008A1CBD"/>
    <w:rsid w:val="008A2AE7"/>
    <w:rsid w:val="008A3B02"/>
    <w:rsid w:val="008A50AC"/>
    <w:rsid w:val="008A522B"/>
    <w:rsid w:val="008A5AE9"/>
    <w:rsid w:val="008A5E92"/>
    <w:rsid w:val="008A6714"/>
    <w:rsid w:val="008A6751"/>
    <w:rsid w:val="008A6FC6"/>
    <w:rsid w:val="008A72BC"/>
    <w:rsid w:val="008A74FB"/>
    <w:rsid w:val="008A7A0A"/>
    <w:rsid w:val="008B013C"/>
    <w:rsid w:val="008B019F"/>
    <w:rsid w:val="008B03E5"/>
    <w:rsid w:val="008B0507"/>
    <w:rsid w:val="008B15E7"/>
    <w:rsid w:val="008B18BE"/>
    <w:rsid w:val="008B1EFB"/>
    <w:rsid w:val="008B23D7"/>
    <w:rsid w:val="008B2FCF"/>
    <w:rsid w:val="008B3CAC"/>
    <w:rsid w:val="008B3D96"/>
    <w:rsid w:val="008B40CD"/>
    <w:rsid w:val="008B425A"/>
    <w:rsid w:val="008B45B6"/>
    <w:rsid w:val="008B577B"/>
    <w:rsid w:val="008B57CA"/>
    <w:rsid w:val="008B5CF3"/>
    <w:rsid w:val="008B5FEB"/>
    <w:rsid w:val="008B693A"/>
    <w:rsid w:val="008B70B4"/>
    <w:rsid w:val="008B7B9F"/>
    <w:rsid w:val="008C0826"/>
    <w:rsid w:val="008C0DC3"/>
    <w:rsid w:val="008C136F"/>
    <w:rsid w:val="008C1562"/>
    <w:rsid w:val="008C1D4D"/>
    <w:rsid w:val="008C1F0E"/>
    <w:rsid w:val="008C28B1"/>
    <w:rsid w:val="008C2FBC"/>
    <w:rsid w:val="008C3A95"/>
    <w:rsid w:val="008C3B85"/>
    <w:rsid w:val="008C3C89"/>
    <w:rsid w:val="008C4435"/>
    <w:rsid w:val="008C4AAD"/>
    <w:rsid w:val="008C5454"/>
    <w:rsid w:val="008C5961"/>
    <w:rsid w:val="008C66FB"/>
    <w:rsid w:val="008C73F1"/>
    <w:rsid w:val="008C767E"/>
    <w:rsid w:val="008C7825"/>
    <w:rsid w:val="008D0A82"/>
    <w:rsid w:val="008D1290"/>
    <w:rsid w:val="008D1C4F"/>
    <w:rsid w:val="008D1D17"/>
    <w:rsid w:val="008D2207"/>
    <w:rsid w:val="008D36BF"/>
    <w:rsid w:val="008D3C34"/>
    <w:rsid w:val="008D49D2"/>
    <w:rsid w:val="008D4CC0"/>
    <w:rsid w:val="008D4FE5"/>
    <w:rsid w:val="008D56B6"/>
    <w:rsid w:val="008D5735"/>
    <w:rsid w:val="008D5985"/>
    <w:rsid w:val="008D5F55"/>
    <w:rsid w:val="008D6701"/>
    <w:rsid w:val="008D68B4"/>
    <w:rsid w:val="008D6A3F"/>
    <w:rsid w:val="008D7F41"/>
    <w:rsid w:val="008E09C6"/>
    <w:rsid w:val="008E0E85"/>
    <w:rsid w:val="008E1B72"/>
    <w:rsid w:val="008E1E46"/>
    <w:rsid w:val="008E1E4C"/>
    <w:rsid w:val="008E2076"/>
    <w:rsid w:val="008E22F4"/>
    <w:rsid w:val="008E2CE5"/>
    <w:rsid w:val="008E3368"/>
    <w:rsid w:val="008E382D"/>
    <w:rsid w:val="008E3999"/>
    <w:rsid w:val="008E3B10"/>
    <w:rsid w:val="008E4714"/>
    <w:rsid w:val="008E4A8A"/>
    <w:rsid w:val="008E5092"/>
    <w:rsid w:val="008E5910"/>
    <w:rsid w:val="008E648D"/>
    <w:rsid w:val="008E6587"/>
    <w:rsid w:val="008E6C9D"/>
    <w:rsid w:val="008E727C"/>
    <w:rsid w:val="008E78F2"/>
    <w:rsid w:val="008E79FE"/>
    <w:rsid w:val="008F0732"/>
    <w:rsid w:val="008F079C"/>
    <w:rsid w:val="008F0A98"/>
    <w:rsid w:val="008F0C46"/>
    <w:rsid w:val="008F0F78"/>
    <w:rsid w:val="008F227F"/>
    <w:rsid w:val="008F2C99"/>
    <w:rsid w:val="008F3FF2"/>
    <w:rsid w:val="008F472E"/>
    <w:rsid w:val="008F4739"/>
    <w:rsid w:val="008F4795"/>
    <w:rsid w:val="008F4BD2"/>
    <w:rsid w:val="008F702D"/>
    <w:rsid w:val="008F74BB"/>
    <w:rsid w:val="009002E8"/>
    <w:rsid w:val="00900408"/>
    <w:rsid w:val="00900565"/>
    <w:rsid w:val="00901240"/>
    <w:rsid w:val="00901328"/>
    <w:rsid w:val="0090191E"/>
    <w:rsid w:val="00901B07"/>
    <w:rsid w:val="0090314F"/>
    <w:rsid w:val="009037D9"/>
    <w:rsid w:val="009047B4"/>
    <w:rsid w:val="00904F6A"/>
    <w:rsid w:val="00905F52"/>
    <w:rsid w:val="009076B1"/>
    <w:rsid w:val="00907CDB"/>
    <w:rsid w:val="00907F44"/>
    <w:rsid w:val="00910ADA"/>
    <w:rsid w:val="00910BF4"/>
    <w:rsid w:val="009112AF"/>
    <w:rsid w:val="0091171E"/>
    <w:rsid w:val="00911A91"/>
    <w:rsid w:val="00911B40"/>
    <w:rsid w:val="00911D34"/>
    <w:rsid w:val="009128DB"/>
    <w:rsid w:val="00912C3F"/>
    <w:rsid w:val="00913581"/>
    <w:rsid w:val="009137BE"/>
    <w:rsid w:val="00913A6A"/>
    <w:rsid w:val="009141B0"/>
    <w:rsid w:val="009141BC"/>
    <w:rsid w:val="00914585"/>
    <w:rsid w:val="0091482D"/>
    <w:rsid w:val="00914BEB"/>
    <w:rsid w:val="009153EE"/>
    <w:rsid w:val="009157A7"/>
    <w:rsid w:val="00915E1A"/>
    <w:rsid w:val="009161B6"/>
    <w:rsid w:val="0091711B"/>
    <w:rsid w:val="009200D2"/>
    <w:rsid w:val="009203BE"/>
    <w:rsid w:val="00921AC0"/>
    <w:rsid w:val="00922466"/>
    <w:rsid w:val="00922D63"/>
    <w:rsid w:val="00922DC5"/>
    <w:rsid w:val="009232DA"/>
    <w:rsid w:val="0092359E"/>
    <w:rsid w:val="00923DA6"/>
    <w:rsid w:val="0092494D"/>
    <w:rsid w:val="009251C5"/>
    <w:rsid w:val="0092593E"/>
    <w:rsid w:val="00925F42"/>
    <w:rsid w:val="00926A79"/>
    <w:rsid w:val="00926DBA"/>
    <w:rsid w:val="0093052D"/>
    <w:rsid w:val="0093079D"/>
    <w:rsid w:val="00931C9F"/>
    <w:rsid w:val="00931EB7"/>
    <w:rsid w:val="00931F7F"/>
    <w:rsid w:val="009326C8"/>
    <w:rsid w:val="00932A6F"/>
    <w:rsid w:val="00933BC6"/>
    <w:rsid w:val="00934236"/>
    <w:rsid w:val="00934C08"/>
    <w:rsid w:val="00934F54"/>
    <w:rsid w:val="009350EC"/>
    <w:rsid w:val="009358D1"/>
    <w:rsid w:val="009361D3"/>
    <w:rsid w:val="00936858"/>
    <w:rsid w:val="00936F41"/>
    <w:rsid w:val="00936FF9"/>
    <w:rsid w:val="009370D8"/>
    <w:rsid w:val="009375D9"/>
    <w:rsid w:val="00937D61"/>
    <w:rsid w:val="00937FA7"/>
    <w:rsid w:val="00940065"/>
    <w:rsid w:val="00940208"/>
    <w:rsid w:val="009403D8"/>
    <w:rsid w:val="00941078"/>
    <w:rsid w:val="009412BD"/>
    <w:rsid w:val="00941388"/>
    <w:rsid w:val="009417ED"/>
    <w:rsid w:val="00941937"/>
    <w:rsid w:val="00942693"/>
    <w:rsid w:val="00942959"/>
    <w:rsid w:val="00942B2D"/>
    <w:rsid w:val="00943736"/>
    <w:rsid w:val="00943E0E"/>
    <w:rsid w:val="00944933"/>
    <w:rsid w:val="00944E42"/>
    <w:rsid w:val="00944FDD"/>
    <w:rsid w:val="0094524C"/>
    <w:rsid w:val="009460F4"/>
    <w:rsid w:val="00946C02"/>
    <w:rsid w:val="00946CA2"/>
    <w:rsid w:val="00947634"/>
    <w:rsid w:val="00950F0F"/>
    <w:rsid w:val="00950F67"/>
    <w:rsid w:val="009519D5"/>
    <w:rsid w:val="0095258A"/>
    <w:rsid w:val="00952A0F"/>
    <w:rsid w:val="00952B69"/>
    <w:rsid w:val="00953491"/>
    <w:rsid w:val="00954A12"/>
    <w:rsid w:val="00954FB2"/>
    <w:rsid w:val="009557D6"/>
    <w:rsid w:val="009558D0"/>
    <w:rsid w:val="00955A63"/>
    <w:rsid w:val="009569D6"/>
    <w:rsid w:val="00956B9F"/>
    <w:rsid w:val="00956FFA"/>
    <w:rsid w:val="009570A4"/>
    <w:rsid w:val="0095786F"/>
    <w:rsid w:val="00960243"/>
    <w:rsid w:val="00960260"/>
    <w:rsid w:val="00961568"/>
    <w:rsid w:val="009618C4"/>
    <w:rsid w:val="009620B1"/>
    <w:rsid w:val="00962196"/>
    <w:rsid w:val="00964AD6"/>
    <w:rsid w:val="00965327"/>
    <w:rsid w:val="009663F3"/>
    <w:rsid w:val="00966AAD"/>
    <w:rsid w:val="0097009F"/>
    <w:rsid w:val="00970481"/>
    <w:rsid w:val="00970AC6"/>
    <w:rsid w:val="0097165C"/>
    <w:rsid w:val="009716DE"/>
    <w:rsid w:val="009725E6"/>
    <w:rsid w:val="009732D8"/>
    <w:rsid w:val="00973B6B"/>
    <w:rsid w:val="00973E02"/>
    <w:rsid w:val="0097409C"/>
    <w:rsid w:val="0097421D"/>
    <w:rsid w:val="00974369"/>
    <w:rsid w:val="00975D93"/>
    <w:rsid w:val="00976A8C"/>
    <w:rsid w:val="009771C7"/>
    <w:rsid w:val="00977E78"/>
    <w:rsid w:val="0098065A"/>
    <w:rsid w:val="009810A6"/>
    <w:rsid w:val="00981AB4"/>
    <w:rsid w:val="00981CB3"/>
    <w:rsid w:val="00981FAA"/>
    <w:rsid w:val="0098203C"/>
    <w:rsid w:val="0098219B"/>
    <w:rsid w:val="009821CE"/>
    <w:rsid w:val="009822E3"/>
    <w:rsid w:val="00982DD2"/>
    <w:rsid w:val="00983B05"/>
    <w:rsid w:val="009850A1"/>
    <w:rsid w:val="00985366"/>
    <w:rsid w:val="009854F9"/>
    <w:rsid w:val="00985507"/>
    <w:rsid w:val="00985C12"/>
    <w:rsid w:val="009860D2"/>
    <w:rsid w:val="00986FD9"/>
    <w:rsid w:val="009875C5"/>
    <w:rsid w:val="0098780D"/>
    <w:rsid w:val="00990705"/>
    <w:rsid w:val="0099079C"/>
    <w:rsid w:val="00990D40"/>
    <w:rsid w:val="00991775"/>
    <w:rsid w:val="0099216A"/>
    <w:rsid w:val="009927DE"/>
    <w:rsid w:val="00994463"/>
    <w:rsid w:val="0099487C"/>
    <w:rsid w:val="00995FAF"/>
    <w:rsid w:val="009976B9"/>
    <w:rsid w:val="0099784A"/>
    <w:rsid w:val="00997DAF"/>
    <w:rsid w:val="009A07C0"/>
    <w:rsid w:val="009A173B"/>
    <w:rsid w:val="009A174D"/>
    <w:rsid w:val="009A17E1"/>
    <w:rsid w:val="009A1A61"/>
    <w:rsid w:val="009A1AB4"/>
    <w:rsid w:val="009A21B1"/>
    <w:rsid w:val="009A2B04"/>
    <w:rsid w:val="009A2FAB"/>
    <w:rsid w:val="009A3808"/>
    <w:rsid w:val="009A3F05"/>
    <w:rsid w:val="009A3F81"/>
    <w:rsid w:val="009A402B"/>
    <w:rsid w:val="009A411F"/>
    <w:rsid w:val="009A48DE"/>
    <w:rsid w:val="009A4934"/>
    <w:rsid w:val="009A4C7C"/>
    <w:rsid w:val="009A590D"/>
    <w:rsid w:val="009A6CA0"/>
    <w:rsid w:val="009A6FE4"/>
    <w:rsid w:val="009A7756"/>
    <w:rsid w:val="009B0224"/>
    <w:rsid w:val="009B0612"/>
    <w:rsid w:val="009B063C"/>
    <w:rsid w:val="009B1288"/>
    <w:rsid w:val="009B2262"/>
    <w:rsid w:val="009B23F0"/>
    <w:rsid w:val="009B242F"/>
    <w:rsid w:val="009B2675"/>
    <w:rsid w:val="009B26CD"/>
    <w:rsid w:val="009B3279"/>
    <w:rsid w:val="009B37B0"/>
    <w:rsid w:val="009B5E3E"/>
    <w:rsid w:val="009B7614"/>
    <w:rsid w:val="009B78CE"/>
    <w:rsid w:val="009B7A78"/>
    <w:rsid w:val="009C001C"/>
    <w:rsid w:val="009C01AE"/>
    <w:rsid w:val="009C127A"/>
    <w:rsid w:val="009C1E23"/>
    <w:rsid w:val="009C32A3"/>
    <w:rsid w:val="009C4B79"/>
    <w:rsid w:val="009C4BB2"/>
    <w:rsid w:val="009C53A9"/>
    <w:rsid w:val="009C56BE"/>
    <w:rsid w:val="009C56FE"/>
    <w:rsid w:val="009C5C71"/>
    <w:rsid w:val="009C5D74"/>
    <w:rsid w:val="009C6002"/>
    <w:rsid w:val="009C66CB"/>
    <w:rsid w:val="009C6A5A"/>
    <w:rsid w:val="009C7074"/>
    <w:rsid w:val="009C71C4"/>
    <w:rsid w:val="009C7BF8"/>
    <w:rsid w:val="009C7F27"/>
    <w:rsid w:val="009D0716"/>
    <w:rsid w:val="009D1213"/>
    <w:rsid w:val="009D1508"/>
    <w:rsid w:val="009D1554"/>
    <w:rsid w:val="009D1B85"/>
    <w:rsid w:val="009D2B2A"/>
    <w:rsid w:val="009D382E"/>
    <w:rsid w:val="009D46A2"/>
    <w:rsid w:val="009D46CA"/>
    <w:rsid w:val="009D5296"/>
    <w:rsid w:val="009D59A2"/>
    <w:rsid w:val="009D5D7F"/>
    <w:rsid w:val="009D60B8"/>
    <w:rsid w:val="009D65E7"/>
    <w:rsid w:val="009D6A6C"/>
    <w:rsid w:val="009D73DC"/>
    <w:rsid w:val="009D7F7F"/>
    <w:rsid w:val="009E112B"/>
    <w:rsid w:val="009E1F2F"/>
    <w:rsid w:val="009E2832"/>
    <w:rsid w:val="009E34CA"/>
    <w:rsid w:val="009E398F"/>
    <w:rsid w:val="009E3E74"/>
    <w:rsid w:val="009E75FF"/>
    <w:rsid w:val="009F01AC"/>
    <w:rsid w:val="009F105B"/>
    <w:rsid w:val="009F2103"/>
    <w:rsid w:val="009F3162"/>
    <w:rsid w:val="009F463E"/>
    <w:rsid w:val="009F48B8"/>
    <w:rsid w:val="009F5F7C"/>
    <w:rsid w:val="009F6B82"/>
    <w:rsid w:val="009F7BA4"/>
    <w:rsid w:val="00A01AAA"/>
    <w:rsid w:val="00A02072"/>
    <w:rsid w:val="00A0261D"/>
    <w:rsid w:val="00A026F8"/>
    <w:rsid w:val="00A02CF1"/>
    <w:rsid w:val="00A03BE8"/>
    <w:rsid w:val="00A0432A"/>
    <w:rsid w:val="00A0498F"/>
    <w:rsid w:val="00A04D2E"/>
    <w:rsid w:val="00A05384"/>
    <w:rsid w:val="00A063E3"/>
    <w:rsid w:val="00A06D32"/>
    <w:rsid w:val="00A06D34"/>
    <w:rsid w:val="00A06E4F"/>
    <w:rsid w:val="00A0744A"/>
    <w:rsid w:val="00A0745F"/>
    <w:rsid w:val="00A07B7F"/>
    <w:rsid w:val="00A10473"/>
    <w:rsid w:val="00A10BD7"/>
    <w:rsid w:val="00A11852"/>
    <w:rsid w:val="00A118C2"/>
    <w:rsid w:val="00A11CB0"/>
    <w:rsid w:val="00A1222B"/>
    <w:rsid w:val="00A122AD"/>
    <w:rsid w:val="00A125DD"/>
    <w:rsid w:val="00A12901"/>
    <w:rsid w:val="00A12E93"/>
    <w:rsid w:val="00A14162"/>
    <w:rsid w:val="00A1527D"/>
    <w:rsid w:val="00A152C2"/>
    <w:rsid w:val="00A16648"/>
    <w:rsid w:val="00A17A39"/>
    <w:rsid w:val="00A2025B"/>
    <w:rsid w:val="00A20308"/>
    <w:rsid w:val="00A204EF"/>
    <w:rsid w:val="00A20D8C"/>
    <w:rsid w:val="00A21791"/>
    <w:rsid w:val="00A2186D"/>
    <w:rsid w:val="00A218B6"/>
    <w:rsid w:val="00A22267"/>
    <w:rsid w:val="00A22EC1"/>
    <w:rsid w:val="00A23449"/>
    <w:rsid w:val="00A24A18"/>
    <w:rsid w:val="00A24AC0"/>
    <w:rsid w:val="00A24F3B"/>
    <w:rsid w:val="00A2545A"/>
    <w:rsid w:val="00A258BE"/>
    <w:rsid w:val="00A261E1"/>
    <w:rsid w:val="00A263DC"/>
    <w:rsid w:val="00A26927"/>
    <w:rsid w:val="00A26A4E"/>
    <w:rsid w:val="00A26BE3"/>
    <w:rsid w:val="00A27272"/>
    <w:rsid w:val="00A27AD1"/>
    <w:rsid w:val="00A27CCD"/>
    <w:rsid w:val="00A30427"/>
    <w:rsid w:val="00A318A5"/>
    <w:rsid w:val="00A32A37"/>
    <w:rsid w:val="00A32EED"/>
    <w:rsid w:val="00A33C25"/>
    <w:rsid w:val="00A33E49"/>
    <w:rsid w:val="00A34012"/>
    <w:rsid w:val="00A34860"/>
    <w:rsid w:val="00A35A3B"/>
    <w:rsid w:val="00A35B8D"/>
    <w:rsid w:val="00A35F24"/>
    <w:rsid w:val="00A362DB"/>
    <w:rsid w:val="00A36957"/>
    <w:rsid w:val="00A36A7E"/>
    <w:rsid w:val="00A37B7A"/>
    <w:rsid w:val="00A410AD"/>
    <w:rsid w:val="00A41120"/>
    <w:rsid w:val="00A41709"/>
    <w:rsid w:val="00A4185C"/>
    <w:rsid w:val="00A42898"/>
    <w:rsid w:val="00A42BE6"/>
    <w:rsid w:val="00A42C91"/>
    <w:rsid w:val="00A43DB4"/>
    <w:rsid w:val="00A44785"/>
    <w:rsid w:val="00A46205"/>
    <w:rsid w:val="00A466C9"/>
    <w:rsid w:val="00A46C95"/>
    <w:rsid w:val="00A4714A"/>
    <w:rsid w:val="00A4721E"/>
    <w:rsid w:val="00A47457"/>
    <w:rsid w:val="00A4751E"/>
    <w:rsid w:val="00A47D7D"/>
    <w:rsid w:val="00A502A5"/>
    <w:rsid w:val="00A50CA5"/>
    <w:rsid w:val="00A51084"/>
    <w:rsid w:val="00A510B6"/>
    <w:rsid w:val="00A51AC1"/>
    <w:rsid w:val="00A51B62"/>
    <w:rsid w:val="00A53029"/>
    <w:rsid w:val="00A53519"/>
    <w:rsid w:val="00A54D8A"/>
    <w:rsid w:val="00A54FDB"/>
    <w:rsid w:val="00A55063"/>
    <w:rsid w:val="00A55699"/>
    <w:rsid w:val="00A5573B"/>
    <w:rsid w:val="00A5744B"/>
    <w:rsid w:val="00A60333"/>
    <w:rsid w:val="00A60557"/>
    <w:rsid w:val="00A613E5"/>
    <w:rsid w:val="00A623B1"/>
    <w:rsid w:val="00A624A5"/>
    <w:rsid w:val="00A643C4"/>
    <w:rsid w:val="00A646D9"/>
    <w:rsid w:val="00A65162"/>
    <w:rsid w:val="00A65B44"/>
    <w:rsid w:val="00A65BAF"/>
    <w:rsid w:val="00A6688F"/>
    <w:rsid w:val="00A66DA1"/>
    <w:rsid w:val="00A66F93"/>
    <w:rsid w:val="00A7000F"/>
    <w:rsid w:val="00A705A1"/>
    <w:rsid w:val="00A7079B"/>
    <w:rsid w:val="00A70900"/>
    <w:rsid w:val="00A70E1F"/>
    <w:rsid w:val="00A713DD"/>
    <w:rsid w:val="00A7162B"/>
    <w:rsid w:val="00A71ABE"/>
    <w:rsid w:val="00A7213D"/>
    <w:rsid w:val="00A7306D"/>
    <w:rsid w:val="00A731B2"/>
    <w:rsid w:val="00A740B8"/>
    <w:rsid w:val="00A74292"/>
    <w:rsid w:val="00A7478C"/>
    <w:rsid w:val="00A759F6"/>
    <w:rsid w:val="00A75F5A"/>
    <w:rsid w:val="00A76F45"/>
    <w:rsid w:val="00A77451"/>
    <w:rsid w:val="00A77C43"/>
    <w:rsid w:val="00A80C30"/>
    <w:rsid w:val="00A8153B"/>
    <w:rsid w:val="00A81725"/>
    <w:rsid w:val="00A82107"/>
    <w:rsid w:val="00A82325"/>
    <w:rsid w:val="00A82AB6"/>
    <w:rsid w:val="00A83418"/>
    <w:rsid w:val="00A849C6"/>
    <w:rsid w:val="00A85245"/>
    <w:rsid w:val="00A86357"/>
    <w:rsid w:val="00A87093"/>
    <w:rsid w:val="00A90A20"/>
    <w:rsid w:val="00A90D77"/>
    <w:rsid w:val="00A91283"/>
    <w:rsid w:val="00A916D3"/>
    <w:rsid w:val="00A917CB"/>
    <w:rsid w:val="00A91933"/>
    <w:rsid w:val="00A91FF1"/>
    <w:rsid w:val="00A926F3"/>
    <w:rsid w:val="00A92C95"/>
    <w:rsid w:val="00A93217"/>
    <w:rsid w:val="00A93E4F"/>
    <w:rsid w:val="00A94A63"/>
    <w:rsid w:val="00A94E84"/>
    <w:rsid w:val="00A950C1"/>
    <w:rsid w:val="00A96711"/>
    <w:rsid w:val="00A9721E"/>
    <w:rsid w:val="00A97F23"/>
    <w:rsid w:val="00AA0A59"/>
    <w:rsid w:val="00AA0C12"/>
    <w:rsid w:val="00AA1F41"/>
    <w:rsid w:val="00AA2756"/>
    <w:rsid w:val="00AA39C0"/>
    <w:rsid w:val="00AA4208"/>
    <w:rsid w:val="00AA4673"/>
    <w:rsid w:val="00AA50C5"/>
    <w:rsid w:val="00AA5290"/>
    <w:rsid w:val="00AA531F"/>
    <w:rsid w:val="00AA5C8F"/>
    <w:rsid w:val="00AA6862"/>
    <w:rsid w:val="00AB03E0"/>
    <w:rsid w:val="00AB05F2"/>
    <w:rsid w:val="00AB0E54"/>
    <w:rsid w:val="00AB179E"/>
    <w:rsid w:val="00AB1A4F"/>
    <w:rsid w:val="00AB1E58"/>
    <w:rsid w:val="00AB3731"/>
    <w:rsid w:val="00AB3EDD"/>
    <w:rsid w:val="00AB4054"/>
    <w:rsid w:val="00AB4331"/>
    <w:rsid w:val="00AB4E32"/>
    <w:rsid w:val="00AB531E"/>
    <w:rsid w:val="00AB5B6E"/>
    <w:rsid w:val="00AB62BD"/>
    <w:rsid w:val="00AB6C8F"/>
    <w:rsid w:val="00AB7506"/>
    <w:rsid w:val="00AB7739"/>
    <w:rsid w:val="00AC06A4"/>
    <w:rsid w:val="00AC0EAF"/>
    <w:rsid w:val="00AC0F0C"/>
    <w:rsid w:val="00AC17D5"/>
    <w:rsid w:val="00AC396F"/>
    <w:rsid w:val="00AC3C73"/>
    <w:rsid w:val="00AC3E23"/>
    <w:rsid w:val="00AC4228"/>
    <w:rsid w:val="00AC42D3"/>
    <w:rsid w:val="00AC446D"/>
    <w:rsid w:val="00AC557F"/>
    <w:rsid w:val="00AC57E8"/>
    <w:rsid w:val="00AC5D0E"/>
    <w:rsid w:val="00AC6164"/>
    <w:rsid w:val="00AC7470"/>
    <w:rsid w:val="00AC75DE"/>
    <w:rsid w:val="00AC7E83"/>
    <w:rsid w:val="00AC7FE6"/>
    <w:rsid w:val="00AD0F2D"/>
    <w:rsid w:val="00AD25AB"/>
    <w:rsid w:val="00AD2677"/>
    <w:rsid w:val="00AD270F"/>
    <w:rsid w:val="00AD2A36"/>
    <w:rsid w:val="00AD2C48"/>
    <w:rsid w:val="00AD3421"/>
    <w:rsid w:val="00AD3FFB"/>
    <w:rsid w:val="00AD4853"/>
    <w:rsid w:val="00AD599E"/>
    <w:rsid w:val="00AD5FD7"/>
    <w:rsid w:val="00AD6A11"/>
    <w:rsid w:val="00AD6B03"/>
    <w:rsid w:val="00AD7242"/>
    <w:rsid w:val="00AD7509"/>
    <w:rsid w:val="00AD7A16"/>
    <w:rsid w:val="00AD7B1A"/>
    <w:rsid w:val="00AE0AF7"/>
    <w:rsid w:val="00AE1764"/>
    <w:rsid w:val="00AE2369"/>
    <w:rsid w:val="00AE2442"/>
    <w:rsid w:val="00AE2C47"/>
    <w:rsid w:val="00AE3663"/>
    <w:rsid w:val="00AE3870"/>
    <w:rsid w:val="00AE3C39"/>
    <w:rsid w:val="00AE41BD"/>
    <w:rsid w:val="00AE5064"/>
    <w:rsid w:val="00AE56CD"/>
    <w:rsid w:val="00AE5ECB"/>
    <w:rsid w:val="00AE5F5E"/>
    <w:rsid w:val="00AE64B0"/>
    <w:rsid w:val="00AE67BE"/>
    <w:rsid w:val="00AE7F9E"/>
    <w:rsid w:val="00AF01B5"/>
    <w:rsid w:val="00AF1096"/>
    <w:rsid w:val="00AF119A"/>
    <w:rsid w:val="00AF1777"/>
    <w:rsid w:val="00AF1CE3"/>
    <w:rsid w:val="00AF2EAE"/>
    <w:rsid w:val="00AF343E"/>
    <w:rsid w:val="00AF370A"/>
    <w:rsid w:val="00AF4050"/>
    <w:rsid w:val="00AF438F"/>
    <w:rsid w:val="00AF5422"/>
    <w:rsid w:val="00AF54A9"/>
    <w:rsid w:val="00AF5624"/>
    <w:rsid w:val="00AF5FF3"/>
    <w:rsid w:val="00AF60D3"/>
    <w:rsid w:val="00AF61DC"/>
    <w:rsid w:val="00AF7017"/>
    <w:rsid w:val="00AF762F"/>
    <w:rsid w:val="00B000D9"/>
    <w:rsid w:val="00B000F3"/>
    <w:rsid w:val="00B013DC"/>
    <w:rsid w:val="00B02617"/>
    <w:rsid w:val="00B0271A"/>
    <w:rsid w:val="00B03469"/>
    <w:rsid w:val="00B03757"/>
    <w:rsid w:val="00B0559C"/>
    <w:rsid w:val="00B061B3"/>
    <w:rsid w:val="00B068D0"/>
    <w:rsid w:val="00B06C18"/>
    <w:rsid w:val="00B06F1F"/>
    <w:rsid w:val="00B072F9"/>
    <w:rsid w:val="00B102CE"/>
    <w:rsid w:val="00B107BC"/>
    <w:rsid w:val="00B10C20"/>
    <w:rsid w:val="00B10C51"/>
    <w:rsid w:val="00B10D43"/>
    <w:rsid w:val="00B10D7D"/>
    <w:rsid w:val="00B10D9E"/>
    <w:rsid w:val="00B125E3"/>
    <w:rsid w:val="00B133D4"/>
    <w:rsid w:val="00B16037"/>
    <w:rsid w:val="00B167CA"/>
    <w:rsid w:val="00B168EE"/>
    <w:rsid w:val="00B17295"/>
    <w:rsid w:val="00B17B15"/>
    <w:rsid w:val="00B17B55"/>
    <w:rsid w:val="00B20F09"/>
    <w:rsid w:val="00B2159C"/>
    <w:rsid w:val="00B218B6"/>
    <w:rsid w:val="00B219EE"/>
    <w:rsid w:val="00B2273B"/>
    <w:rsid w:val="00B22D06"/>
    <w:rsid w:val="00B24BFC"/>
    <w:rsid w:val="00B24D0B"/>
    <w:rsid w:val="00B253B5"/>
    <w:rsid w:val="00B258E8"/>
    <w:rsid w:val="00B270DA"/>
    <w:rsid w:val="00B27368"/>
    <w:rsid w:val="00B2736A"/>
    <w:rsid w:val="00B30871"/>
    <w:rsid w:val="00B30EA5"/>
    <w:rsid w:val="00B31114"/>
    <w:rsid w:val="00B3165F"/>
    <w:rsid w:val="00B325F1"/>
    <w:rsid w:val="00B32F72"/>
    <w:rsid w:val="00B33A29"/>
    <w:rsid w:val="00B33D05"/>
    <w:rsid w:val="00B3415E"/>
    <w:rsid w:val="00B34783"/>
    <w:rsid w:val="00B3494A"/>
    <w:rsid w:val="00B35093"/>
    <w:rsid w:val="00B35CFD"/>
    <w:rsid w:val="00B360F1"/>
    <w:rsid w:val="00B37283"/>
    <w:rsid w:val="00B3786D"/>
    <w:rsid w:val="00B40076"/>
    <w:rsid w:val="00B40B6C"/>
    <w:rsid w:val="00B41B83"/>
    <w:rsid w:val="00B42B62"/>
    <w:rsid w:val="00B43136"/>
    <w:rsid w:val="00B43183"/>
    <w:rsid w:val="00B4325F"/>
    <w:rsid w:val="00B442F3"/>
    <w:rsid w:val="00B44517"/>
    <w:rsid w:val="00B45391"/>
    <w:rsid w:val="00B4571A"/>
    <w:rsid w:val="00B45DCC"/>
    <w:rsid w:val="00B46533"/>
    <w:rsid w:val="00B46C94"/>
    <w:rsid w:val="00B470F4"/>
    <w:rsid w:val="00B47D7A"/>
    <w:rsid w:val="00B5099F"/>
    <w:rsid w:val="00B51140"/>
    <w:rsid w:val="00B5133A"/>
    <w:rsid w:val="00B52499"/>
    <w:rsid w:val="00B526D4"/>
    <w:rsid w:val="00B52A5D"/>
    <w:rsid w:val="00B52FA5"/>
    <w:rsid w:val="00B541A0"/>
    <w:rsid w:val="00B55568"/>
    <w:rsid w:val="00B557B4"/>
    <w:rsid w:val="00B55C7B"/>
    <w:rsid w:val="00B5629A"/>
    <w:rsid w:val="00B564DC"/>
    <w:rsid w:val="00B569CA"/>
    <w:rsid w:val="00B57455"/>
    <w:rsid w:val="00B578B6"/>
    <w:rsid w:val="00B604E3"/>
    <w:rsid w:val="00B6168B"/>
    <w:rsid w:val="00B61F53"/>
    <w:rsid w:val="00B62059"/>
    <w:rsid w:val="00B630AC"/>
    <w:rsid w:val="00B6369F"/>
    <w:rsid w:val="00B63A22"/>
    <w:rsid w:val="00B6503B"/>
    <w:rsid w:val="00B65368"/>
    <w:rsid w:val="00B655C7"/>
    <w:rsid w:val="00B65858"/>
    <w:rsid w:val="00B65D98"/>
    <w:rsid w:val="00B66326"/>
    <w:rsid w:val="00B666BF"/>
    <w:rsid w:val="00B678B5"/>
    <w:rsid w:val="00B67CF1"/>
    <w:rsid w:val="00B70D9C"/>
    <w:rsid w:val="00B713F2"/>
    <w:rsid w:val="00B722F4"/>
    <w:rsid w:val="00B73ACD"/>
    <w:rsid w:val="00B73BE9"/>
    <w:rsid w:val="00B73C62"/>
    <w:rsid w:val="00B740B4"/>
    <w:rsid w:val="00B741D8"/>
    <w:rsid w:val="00B753E7"/>
    <w:rsid w:val="00B7684F"/>
    <w:rsid w:val="00B7718F"/>
    <w:rsid w:val="00B80542"/>
    <w:rsid w:val="00B8132E"/>
    <w:rsid w:val="00B81BAA"/>
    <w:rsid w:val="00B823C4"/>
    <w:rsid w:val="00B82532"/>
    <w:rsid w:val="00B82CA7"/>
    <w:rsid w:val="00B84E40"/>
    <w:rsid w:val="00B8534D"/>
    <w:rsid w:val="00B85CF9"/>
    <w:rsid w:val="00B85F73"/>
    <w:rsid w:val="00B866F6"/>
    <w:rsid w:val="00B86B40"/>
    <w:rsid w:val="00B877F1"/>
    <w:rsid w:val="00B90B03"/>
    <w:rsid w:val="00B90FEF"/>
    <w:rsid w:val="00B91D19"/>
    <w:rsid w:val="00B92E0A"/>
    <w:rsid w:val="00B93245"/>
    <w:rsid w:val="00B93E5B"/>
    <w:rsid w:val="00B94A1F"/>
    <w:rsid w:val="00B954BF"/>
    <w:rsid w:val="00B95664"/>
    <w:rsid w:val="00B96076"/>
    <w:rsid w:val="00B960DD"/>
    <w:rsid w:val="00B96176"/>
    <w:rsid w:val="00B963F0"/>
    <w:rsid w:val="00B964B2"/>
    <w:rsid w:val="00B965D4"/>
    <w:rsid w:val="00B9775F"/>
    <w:rsid w:val="00BA0759"/>
    <w:rsid w:val="00BA15E2"/>
    <w:rsid w:val="00BA2432"/>
    <w:rsid w:val="00BA26DF"/>
    <w:rsid w:val="00BA276B"/>
    <w:rsid w:val="00BA314A"/>
    <w:rsid w:val="00BA3644"/>
    <w:rsid w:val="00BA3C4E"/>
    <w:rsid w:val="00BA43FB"/>
    <w:rsid w:val="00BA4764"/>
    <w:rsid w:val="00BA6963"/>
    <w:rsid w:val="00BA6D9D"/>
    <w:rsid w:val="00BA6E8B"/>
    <w:rsid w:val="00BA6EAC"/>
    <w:rsid w:val="00BA714B"/>
    <w:rsid w:val="00BA722B"/>
    <w:rsid w:val="00BA7D17"/>
    <w:rsid w:val="00BB0152"/>
    <w:rsid w:val="00BB0BDF"/>
    <w:rsid w:val="00BB14F6"/>
    <w:rsid w:val="00BB15AD"/>
    <w:rsid w:val="00BB1E07"/>
    <w:rsid w:val="00BB20F9"/>
    <w:rsid w:val="00BB2172"/>
    <w:rsid w:val="00BB2225"/>
    <w:rsid w:val="00BB28BA"/>
    <w:rsid w:val="00BB28F9"/>
    <w:rsid w:val="00BB29E2"/>
    <w:rsid w:val="00BB2E76"/>
    <w:rsid w:val="00BB3841"/>
    <w:rsid w:val="00BB3A73"/>
    <w:rsid w:val="00BB40BA"/>
    <w:rsid w:val="00BB4500"/>
    <w:rsid w:val="00BB4A06"/>
    <w:rsid w:val="00BB5E5C"/>
    <w:rsid w:val="00BB61C5"/>
    <w:rsid w:val="00BB689A"/>
    <w:rsid w:val="00BB6ADE"/>
    <w:rsid w:val="00BB7252"/>
    <w:rsid w:val="00BC08FF"/>
    <w:rsid w:val="00BC0967"/>
    <w:rsid w:val="00BC0BF5"/>
    <w:rsid w:val="00BC0CA0"/>
    <w:rsid w:val="00BC0CC8"/>
    <w:rsid w:val="00BC0E05"/>
    <w:rsid w:val="00BC187A"/>
    <w:rsid w:val="00BC2286"/>
    <w:rsid w:val="00BC2AAF"/>
    <w:rsid w:val="00BC2AFD"/>
    <w:rsid w:val="00BC32FD"/>
    <w:rsid w:val="00BC37CC"/>
    <w:rsid w:val="00BC525C"/>
    <w:rsid w:val="00BC53EB"/>
    <w:rsid w:val="00BC64DE"/>
    <w:rsid w:val="00BD107C"/>
    <w:rsid w:val="00BD1629"/>
    <w:rsid w:val="00BD198D"/>
    <w:rsid w:val="00BD1E90"/>
    <w:rsid w:val="00BD2D90"/>
    <w:rsid w:val="00BD30C8"/>
    <w:rsid w:val="00BD43A4"/>
    <w:rsid w:val="00BD5FCC"/>
    <w:rsid w:val="00BE04B3"/>
    <w:rsid w:val="00BE0A90"/>
    <w:rsid w:val="00BE1264"/>
    <w:rsid w:val="00BE13CF"/>
    <w:rsid w:val="00BE16B3"/>
    <w:rsid w:val="00BE1995"/>
    <w:rsid w:val="00BE19E4"/>
    <w:rsid w:val="00BE24F0"/>
    <w:rsid w:val="00BE26B2"/>
    <w:rsid w:val="00BE29C0"/>
    <w:rsid w:val="00BE2B6E"/>
    <w:rsid w:val="00BE2E91"/>
    <w:rsid w:val="00BE3CC6"/>
    <w:rsid w:val="00BE488F"/>
    <w:rsid w:val="00BE4F0A"/>
    <w:rsid w:val="00BE548B"/>
    <w:rsid w:val="00BE56B0"/>
    <w:rsid w:val="00BE58DC"/>
    <w:rsid w:val="00BE649D"/>
    <w:rsid w:val="00BE64DB"/>
    <w:rsid w:val="00BE64F5"/>
    <w:rsid w:val="00BE6846"/>
    <w:rsid w:val="00BE685C"/>
    <w:rsid w:val="00BE691A"/>
    <w:rsid w:val="00BE7598"/>
    <w:rsid w:val="00BE78D4"/>
    <w:rsid w:val="00BE7B5C"/>
    <w:rsid w:val="00BE7D35"/>
    <w:rsid w:val="00BF02E8"/>
    <w:rsid w:val="00BF105B"/>
    <w:rsid w:val="00BF19AA"/>
    <w:rsid w:val="00BF19F1"/>
    <w:rsid w:val="00BF2136"/>
    <w:rsid w:val="00BF23E9"/>
    <w:rsid w:val="00BF28AD"/>
    <w:rsid w:val="00BF2916"/>
    <w:rsid w:val="00BF2FD6"/>
    <w:rsid w:val="00BF353F"/>
    <w:rsid w:val="00BF4568"/>
    <w:rsid w:val="00BF4DBD"/>
    <w:rsid w:val="00BF53D1"/>
    <w:rsid w:val="00BF585F"/>
    <w:rsid w:val="00BF5B2C"/>
    <w:rsid w:val="00BF70BB"/>
    <w:rsid w:val="00BF752D"/>
    <w:rsid w:val="00BF75C2"/>
    <w:rsid w:val="00C00AD2"/>
    <w:rsid w:val="00C013C0"/>
    <w:rsid w:val="00C01C66"/>
    <w:rsid w:val="00C027D2"/>
    <w:rsid w:val="00C02E1C"/>
    <w:rsid w:val="00C0305B"/>
    <w:rsid w:val="00C034A8"/>
    <w:rsid w:val="00C034D0"/>
    <w:rsid w:val="00C057E0"/>
    <w:rsid w:val="00C05CDE"/>
    <w:rsid w:val="00C06421"/>
    <w:rsid w:val="00C067DF"/>
    <w:rsid w:val="00C073E5"/>
    <w:rsid w:val="00C0769D"/>
    <w:rsid w:val="00C078BA"/>
    <w:rsid w:val="00C07F0F"/>
    <w:rsid w:val="00C101D6"/>
    <w:rsid w:val="00C104A0"/>
    <w:rsid w:val="00C113C6"/>
    <w:rsid w:val="00C11CFE"/>
    <w:rsid w:val="00C11F10"/>
    <w:rsid w:val="00C122B7"/>
    <w:rsid w:val="00C1375E"/>
    <w:rsid w:val="00C13DAB"/>
    <w:rsid w:val="00C15E07"/>
    <w:rsid w:val="00C172D4"/>
    <w:rsid w:val="00C17352"/>
    <w:rsid w:val="00C17A37"/>
    <w:rsid w:val="00C2001A"/>
    <w:rsid w:val="00C219A9"/>
    <w:rsid w:val="00C22A8F"/>
    <w:rsid w:val="00C23247"/>
    <w:rsid w:val="00C235B6"/>
    <w:rsid w:val="00C23D1F"/>
    <w:rsid w:val="00C243B8"/>
    <w:rsid w:val="00C24981"/>
    <w:rsid w:val="00C255B8"/>
    <w:rsid w:val="00C25AA1"/>
    <w:rsid w:val="00C26D8B"/>
    <w:rsid w:val="00C274AC"/>
    <w:rsid w:val="00C27F99"/>
    <w:rsid w:val="00C3136D"/>
    <w:rsid w:val="00C31506"/>
    <w:rsid w:val="00C31912"/>
    <w:rsid w:val="00C323A8"/>
    <w:rsid w:val="00C32F7C"/>
    <w:rsid w:val="00C35C7A"/>
    <w:rsid w:val="00C35D9E"/>
    <w:rsid w:val="00C363F3"/>
    <w:rsid w:val="00C36462"/>
    <w:rsid w:val="00C36805"/>
    <w:rsid w:val="00C36B5F"/>
    <w:rsid w:val="00C370F2"/>
    <w:rsid w:val="00C37296"/>
    <w:rsid w:val="00C374EF"/>
    <w:rsid w:val="00C37648"/>
    <w:rsid w:val="00C401D6"/>
    <w:rsid w:val="00C4156D"/>
    <w:rsid w:val="00C41C44"/>
    <w:rsid w:val="00C41F1B"/>
    <w:rsid w:val="00C42BB7"/>
    <w:rsid w:val="00C42D6A"/>
    <w:rsid w:val="00C42F64"/>
    <w:rsid w:val="00C4321E"/>
    <w:rsid w:val="00C4356C"/>
    <w:rsid w:val="00C43B4C"/>
    <w:rsid w:val="00C43B7E"/>
    <w:rsid w:val="00C44989"/>
    <w:rsid w:val="00C44F5B"/>
    <w:rsid w:val="00C45FEB"/>
    <w:rsid w:val="00C46053"/>
    <w:rsid w:val="00C464C4"/>
    <w:rsid w:val="00C46657"/>
    <w:rsid w:val="00C46D7E"/>
    <w:rsid w:val="00C46F1A"/>
    <w:rsid w:val="00C476B1"/>
    <w:rsid w:val="00C50294"/>
    <w:rsid w:val="00C505B2"/>
    <w:rsid w:val="00C50B1C"/>
    <w:rsid w:val="00C517CD"/>
    <w:rsid w:val="00C51B68"/>
    <w:rsid w:val="00C51DFE"/>
    <w:rsid w:val="00C52E67"/>
    <w:rsid w:val="00C545BF"/>
    <w:rsid w:val="00C5468C"/>
    <w:rsid w:val="00C546D9"/>
    <w:rsid w:val="00C5473E"/>
    <w:rsid w:val="00C549C9"/>
    <w:rsid w:val="00C54BEE"/>
    <w:rsid w:val="00C55D15"/>
    <w:rsid w:val="00C56213"/>
    <w:rsid w:val="00C57002"/>
    <w:rsid w:val="00C57245"/>
    <w:rsid w:val="00C575B7"/>
    <w:rsid w:val="00C576B8"/>
    <w:rsid w:val="00C57C7F"/>
    <w:rsid w:val="00C610E7"/>
    <w:rsid w:val="00C616A7"/>
    <w:rsid w:val="00C621CC"/>
    <w:rsid w:val="00C62891"/>
    <w:rsid w:val="00C63162"/>
    <w:rsid w:val="00C6337A"/>
    <w:rsid w:val="00C64251"/>
    <w:rsid w:val="00C64557"/>
    <w:rsid w:val="00C645E7"/>
    <w:rsid w:val="00C64BD8"/>
    <w:rsid w:val="00C64C1A"/>
    <w:rsid w:val="00C64DBF"/>
    <w:rsid w:val="00C64F36"/>
    <w:rsid w:val="00C663FC"/>
    <w:rsid w:val="00C6694C"/>
    <w:rsid w:val="00C66DB7"/>
    <w:rsid w:val="00C67190"/>
    <w:rsid w:val="00C67B86"/>
    <w:rsid w:val="00C704FF"/>
    <w:rsid w:val="00C70562"/>
    <w:rsid w:val="00C72598"/>
    <w:rsid w:val="00C731F1"/>
    <w:rsid w:val="00C73284"/>
    <w:rsid w:val="00C749F1"/>
    <w:rsid w:val="00C74F5C"/>
    <w:rsid w:val="00C74FDF"/>
    <w:rsid w:val="00C75516"/>
    <w:rsid w:val="00C75815"/>
    <w:rsid w:val="00C762B4"/>
    <w:rsid w:val="00C77036"/>
    <w:rsid w:val="00C80658"/>
    <w:rsid w:val="00C80C4B"/>
    <w:rsid w:val="00C810B6"/>
    <w:rsid w:val="00C82783"/>
    <w:rsid w:val="00C82E06"/>
    <w:rsid w:val="00C836A1"/>
    <w:rsid w:val="00C83F0D"/>
    <w:rsid w:val="00C84BE4"/>
    <w:rsid w:val="00C854A2"/>
    <w:rsid w:val="00C858AE"/>
    <w:rsid w:val="00C85BB9"/>
    <w:rsid w:val="00C85F01"/>
    <w:rsid w:val="00C85F63"/>
    <w:rsid w:val="00C86781"/>
    <w:rsid w:val="00C86B8F"/>
    <w:rsid w:val="00C877B7"/>
    <w:rsid w:val="00C9045C"/>
    <w:rsid w:val="00C908B2"/>
    <w:rsid w:val="00C90C0E"/>
    <w:rsid w:val="00C9117E"/>
    <w:rsid w:val="00C91F46"/>
    <w:rsid w:val="00C9256A"/>
    <w:rsid w:val="00C92B31"/>
    <w:rsid w:val="00C92F6A"/>
    <w:rsid w:val="00C92FCC"/>
    <w:rsid w:val="00C9303A"/>
    <w:rsid w:val="00C9454C"/>
    <w:rsid w:val="00C9464D"/>
    <w:rsid w:val="00C95607"/>
    <w:rsid w:val="00C9561B"/>
    <w:rsid w:val="00C956B8"/>
    <w:rsid w:val="00C95E52"/>
    <w:rsid w:val="00C97FF6"/>
    <w:rsid w:val="00CA0804"/>
    <w:rsid w:val="00CA0886"/>
    <w:rsid w:val="00CA1A9A"/>
    <w:rsid w:val="00CA2115"/>
    <w:rsid w:val="00CA218D"/>
    <w:rsid w:val="00CA2FD5"/>
    <w:rsid w:val="00CA397E"/>
    <w:rsid w:val="00CA40F9"/>
    <w:rsid w:val="00CA4615"/>
    <w:rsid w:val="00CA5323"/>
    <w:rsid w:val="00CA68C4"/>
    <w:rsid w:val="00CA70C4"/>
    <w:rsid w:val="00CB1792"/>
    <w:rsid w:val="00CB226A"/>
    <w:rsid w:val="00CB2A8A"/>
    <w:rsid w:val="00CB2FEE"/>
    <w:rsid w:val="00CB30C7"/>
    <w:rsid w:val="00CB3CB0"/>
    <w:rsid w:val="00CB3E77"/>
    <w:rsid w:val="00CB4316"/>
    <w:rsid w:val="00CB497C"/>
    <w:rsid w:val="00CB5403"/>
    <w:rsid w:val="00CB56DC"/>
    <w:rsid w:val="00CB6355"/>
    <w:rsid w:val="00CB71DD"/>
    <w:rsid w:val="00CB724C"/>
    <w:rsid w:val="00CB7740"/>
    <w:rsid w:val="00CB77DE"/>
    <w:rsid w:val="00CC104D"/>
    <w:rsid w:val="00CC1598"/>
    <w:rsid w:val="00CC1772"/>
    <w:rsid w:val="00CC217B"/>
    <w:rsid w:val="00CC2C3B"/>
    <w:rsid w:val="00CC2F1F"/>
    <w:rsid w:val="00CC3031"/>
    <w:rsid w:val="00CC308D"/>
    <w:rsid w:val="00CC3214"/>
    <w:rsid w:val="00CC37A1"/>
    <w:rsid w:val="00CC38CD"/>
    <w:rsid w:val="00CC3BE4"/>
    <w:rsid w:val="00CC3D4C"/>
    <w:rsid w:val="00CC435C"/>
    <w:rsid w:val="00CC4601"/>
    <w:rsid w:val="00CC4729"/>
    <w:rsid w:val="00CC4AF4"/>
    <w:rsid w:val="00CC56B5"/>
    <w:rsid w:val="00CC5A9D"/>
    <w:rsid w:val="00CC5B35"/>
    <w:rsid w:val="00CC6C21"/>
    <w:rsid w:val="00CC7AE1"/>
    <w:rsid w:val="00CC7BCB"/>
    <w:rsid w:val="00CC7F99"/>
    <w:rsid w:val="00CD0140"/>
    <w:rsid w:val="00CD12CB"/>
    <w:rsid w:val="00CD1F83"/>
    <w:rsid w:val="00CD222E"/>
    <w:rsid w:val="00CD395A"/>
    <w:rsid w:val="00CD3EC0"/>
    <w:rsid w:val="00CD5D69"/>
    <w:rsid w:val="00CD69C4"/>
    <w:rsid w:val="00CD723D"/>
    <w:rsid w:val="00CE05CE"/>
    <w:rsid w:val="00CE104E"/>
    <w:rsid w:val="00CE1608"/>
    <w:rsid w:val="00CE1F7C"/>
    <w:rsid w:val="00CE2436"/>
    <w:rsid w:val="00CE2E97"/>
    <w:rsid w:val="00CE2F4F"/>
    <w:rsid w:val="00CE363B"/>
    <w:rsid w:val="00CE3840"/>
    <w:rsid w:val="00CE38E1"/>
    <w:rsid w:val="00CE4B72"/>
    <w:rsid w:val="00CE50C5"/>
    <w:rsid w:val="00CE537E"/>
    <w:rsid w:val="00CE5B12"/>
    <w:rsid w:val="00CE6185"/>
    <w:rsid w:val="00CE61A6"/>
    <w:rsid w:val="00CE6306"/>
    <w:rsid w:val="00CE6CCC"/>
    <w:rsid w:val="00CE6DCB"/>
    <w:rsid w:val="00CE7151"/>
    <w:rsid w:val="00CE7570"/>
    <w:rsid w:val="00CF016E"/>
    <w:rsid w:val="00CF03E9"/>
    <w:rsid w:val="00CF03EB"/>
    <w:rsid w:val="00CF0605"/>
    <w:rsid w:val="00CF089E"/>
    <w:rsid w:val="00CF0A58"/>
    <w:rsid w:val="00CF0DAF"/>
    <w:rsid w:val="00CF10BB"/>
    <w:rsid w:val="00CF1292"/>
    <w:rsid w:val="00CF147F"/>
    <w:rsid w:val="00CF1604"/>
    <w:rsid w:val="00CF2A90"/>
    <w:rsid w:val="00CF3045"/>
    <w:rsid w:val="00CF30D3"/>
    <w:rsid w:val="00CF3152"/>
    <w:rsid w:val="00CF46BF"/>
    <w:rsid w:val="00CF56AD"/>
    <w:rsid w:val="00CF6633"/>
    <w:rsid w:val="00CF6CBD"/>
    <w:rsid w:val="00CF73BA"/>
    <w:rsid w:val="00D0030E"/>
    <w:rsid w:val="00D0075F"/>
    <w:rsid w:val="00D008C2"/>
    <w:rsid w:val="00D01561"/>
    <w:rsid w:val="00D01B17"/>
    <w:rsid w:val="00D01C0C"/>
    <w:rsid w:val="00D01C1A"/>
    <w:rsid w:val="00D02347"/>
    <w:rsid w:val="00D02656"/>
    <w:rsid w:val="00D02B0A"/>
    <w:rsid w:val="00D0378D"/>
    <w:rsid w:val="00D0457C"/>
    <w:rsid w:val="00D0473B"/>
    <w:rsid w:val="00D04780"/>
    <w:rsid w:val="00D05E6B"/>
    <w:rsid w:val="00D06210"/>
    <w:rsid w:val="00D06497"/>
    <w:rsid w:val="00D06FE0"/>
    <w:rsid w:val="00D078DC"/>
    <w:rsid w:val="00D105B2"/>
    <w:rsid w:val="00D112C2"/>
    <w:rsid w:val="00D11D26"/>
    <w:rsid w:val="00D11FF1"/>
    <w:rsid w:val="00D12C2C"/>
    <w:rsid w:val="00D12F97"/>
    <w:rsid w:val="00D13259"/>
    <w:rsid w:val="00D1378A"/>
    <w:rsid w:val="00D14A9C"/>
    <w:rsid w:val="00D1570C"/>
    <w:rsid w:val="00D16A9A"/>
    <w:rsid w:val="00D17E9F"/>
    <w:rsid w:val="00D20119"/>
    <w:rsid w:val="00D2081F"/>
    <w:rsid w:val="00D20D6C"/>
    <w:rsid w:val="00D20D8A"/>
    <w:rsid w:val="00D20FC8"/>
    <w:rsid w:val="00D21EB4"/>
    <w:rsid w:val="00D21EBC"/>
    <w:rsid w:val="00D22B0F"/>
    <w:rsid w:val="00D22EA9"/>
    <w:rsid w:val="00D23066"/>
    <w:rsid w:val="00D2333B"/>
    <w:rsid w:val="00D237D9"/>
    <w:rsid w:val="00D2421C"/>
    <w:rsid w:val="00D24274"/>
    <w:rsid w:val="00D246E2"/>
    <w:rsid w:val="00D24FAC"/>
    <w:rsid w:val="00D252F7"/>
    <w:rsid w:val="00D25315"/>
    <w:rsid w:val="00D25CA4"/>
    <w:rsid w:val="00D2627E"/>
    <w:rsid w:val="00D264A5"/>
    <w:rsid w:val="00D26613"/>
    <w:rsid w:val="00D267FC"/>
    <w:rsid w:val="00D2680A"/>
    <w:rsid w:val="00D26FDB"/>
    <w:rsid w:val="00D2707B"/>
    <w:rsid w:val="00D27295"/>
    <w:rsid w:val="00D27905"/>
    <w:rsid w:val="00D27C3E"/>
    <w:rsid w:val="00D27DFB"/>
    <w:rsid w:val="00D27EAF"/>
    <w:rsid w:val="00D312EF"/>
    <w:rsid w:val="00D31F75"/>
    <w:rsid w:val="00D32850"/>
    <w:rsid w:val="00D337D3"/>
    <w:rsid w:val="00D33881"/>
    <w:rsid w:val="00D339D8"/>
    <w:rsid w:val="00D33BFF"/>
    <w:rsid w:val="00D350A7"/>
    <w:rsid w:val="00D36165"/>
    <w:rsid w:val="00D36C5A"/>
    <w:rsid w:val="00D37504"/>
    <w:rsid w:val="00D37EBF"/>
    <w:rsid w:val="00D40506"/>
    <w:rsid w:val="00D407EA"/>
    <w:rsid w:val="00D40F6E"/>
    <w:rsid w:val="00D418F1"/>
    <w:rsid w:val="00D41EA9"/>
    <w:rsid w:val="00D42541"/>
    <w:rsid w:val="00D43EEA"/>
    <w:rsid w:val="00D4415E"/>
    <w:rsid w:val="00D45497"/>
    <w:rsid w:val="00D45D47"/>
    <w:rsid w:val="00D462E1"/>
    <w:rsid w:val="00D467D7"/>
    <w:rsid w:val="00D4701F"/>
    <w:rsid w:val="00D47162"/>
    <w:rsid w:val="00D47CEC"/>
    <w:rsid w:val="00D47D46"/>
    <w:rsid w:val="00D50E82"/>
    <w:rsid w:val="00D51585"/>
    <w:rsid w:val="00D51B98"/>
    <w:rsid w:val="00D51D49"/>
    <w:rsid w:val="00D525B8"/>
    <w:rsid w:val="00D52A3B"/>
    <w:rsid w:val="00D52DDB"/>
    <w:rsid w:val="00D53569"/>
    <w:rsid w:val="00D54915"/>
    <w:rsid w:val="00D55017"/>
    <w:rsid w:val="00D55796"/>
    <w:rsid w:val="00D55B53"/>
    <w:rsid w:val="00D563C3"/>
    <w:rsid w:val="00D56CB1"/>
    <w:rsid w:val="00D61E64"/>
    <w:rsid w:val="00D62546"/>
    <w:rsid w:val="00D62637"/>
    <w:rsid w:val="00D638D0"/>
    <w:rsid w:val="00D63B83"/>
    <w:rsid w:val="00D63F11"/>
    <w:rsid w:val="00D642A1"/>
    <w:rsid w:val="00D64A5D"/>
    <w:rsid w:val="00D6590B"/>
    <w:rsid w:val="00D66472"/>
    <w:rsid w:val="00D66475"/>
    <w:rsid w:val="00D66B14"/>
    <w:rsid w:val="00D66B8A"/>
    <w:rsid w:val="00D6707F"/>
    <w:rsid w:val="00D7048E"/>
    <w:rsid w:val="00D71254"/>
    <w:rsid w:val="00D71431"/>
    <w:rsid w:val="00D715F9"/>
    <w:rsid w:val="00D71C3F"/>
    <w:rsid w:val="00D7279C"/>
    <w:rsid w:val="00D73A06"/>
    <w:rsid w:val="00D73BB0"/>
    <w:rsid w:val="00D74633"/>
    <w:rsid w:val="00D74CAC"/>
    <w:rsid w:val="00D7566A"/>
    <w:rsid w:val="00D75A89"/>
    <w:rsid w:val="00D771F2"/>
    <w:rsid w:val="00D81818"/>
    <w:rsid w:val="00D81F50"/>
    <w:rsid w:val="00D82B6B"/>
    <w:rsid w:val="00D8308E"/>
    <w:rsid w:val="00D84E1A"/>
    <w:rsid w:val="00D85998"/>
    <w:rsid w:val="00D85DF0"/>
    <w:rsid w:val="00D8655A"/>
    <w:rsid w:val="00D866C2"/>
    <w:rsid w:val="00D86802"/>
    <w:rsid w:val="00D86B1E"/>
    <w:rsid w:val="00D86EB6"/>
    <w:rsid w:val="00D875C0"/>
    <w:rsid w:val="00D87AB5"/>
    <w:rsid w:val="00D90346"/>
    <w:rsid w:val="00D90938"/>
    <w:rsid w:val="00D90CEA"/>
    <w:rsid w:val="00D92984"/>
    <w:rsid w:val="00D92A12"/>
    <w:rsid w:val="00D933B9"/>
    <w:rsid w:val="00D94005"/>
    <w:rsid w:val="00D94069"/>
    <w:rsid w:val="00D945B8"/>
    <w:rsid w:val="00D94912"/>
    <w:rsid w:val="00D9498A"/>
    <w:rsid w:val="00D94D53"/>
    <w:rsid w:val="00D955E8"/>
    <w:rsid w:val="00D9598D"/>
    <w:rsid w:val="00D96A47"/>
    <w:rsid w:val="00D96A94"/>
    <w:rsid w:val="00D97416"/>
    <w:rsid w:val="00D97B43"/>
    <w:rsid w:val="00D97E46"/>
    <w:rsid w:val="00DA1073"/>
    <w:rsid w:val="00DA156B"/>
    <w:rsid w:val="00DA321A"/>
    <w:rsid w:val="00DA3398"/>
    <w:rsid w:val="00DA3923"/>
    <w:rsid w:val="00DA45FD"/>
    <w:rsid w:val="00DA5096"/>
    <w:rsid w:val="00DA619E"/>
    <w:rsid w:val="00DA6800"/>
    <w:rsid w:val="00DA6922"/>
    <w:rsid w:val="00DA7740"/>
    <w:rsid w:val="00DA7766"/>
    <w:rsid w:val="00DB028C"/>
    <w:rsid w:val="00DB0DDF"/>
    <w:rsid w:val="00DB0E03"/>
    <w:rsid w:val="00DB1416"/>
    <w:rsid w:val="00DB14BD"/>
    <w:rsid w:val="00DB1DF4"/>
    <w:rsid w:val="00DB21BA"/>
    <w:rsid w:val="00DB2D88"/>
    <w:rsid w:val="00DB39BE"/>
    <w:rsid w:val="00DB4503"/>
    <w:rsid w:val="00DB47C8"/>
    <w:rsid w:val="00DB5962"/>
    <w:rsid w:val="00DB5C83"/>
    <w:rsid w:val="00DB61F2"/>
    <w:rsid w:val="00DB6850"/>
    <w:rsid w:val="00DB6D8F"/>
    <w:rsid w:val="00DB7CEA"/>
    <w:rsid w:val="00DB7FB2"/>
    <w:rsid w:val="00DC0454"/>
    <w:rsid w:val="00DC04A1"/>
    <w:rsid w:val="00DC0B1E"/>
    <w:rsid w:val="00DC23F4"/>
    <w:rsid w:val="00DC2439"/>
    <w:rsid w:val="00DC3396"/>
    <w:rsid w:val="00DC4605"/>
    <w:rsid w:val="00DC5255"/>
    <w:rsid w:val="00DC5F20"/>
    <w:rsid w:val="00DC5F3E"/>
    <w:rsid w:val="00DC65C7"/>
    <w:rsid w:val="00DC6A47"/>
    <w:rsid w:val="00DC7920"/>
    <w:rsid w:val="00DC7F32"/>
    <w:rsid w:val="00DD132C"/>
    <w:rsid w:val="00DD14C2"/>
    <w:rsid w:val="00DD1515"/>
    <w:rsid w:val="00DD1CD3"/>
    <w:rsid w:val="00DD4373"/>
    <w:rsid w:val="00DD449E"/>
    <w:rsid w:val="00DD4AC1"/>
    <w:rsid w:val="00DD506F"/>
    <w:rsid w:val="00DD5735"/>
    <w:rsid w:val="00DD6287"/>
    <w:rsid w:val="00DD6BFF"/>
    <w:rsid w:val="00DD6E83"/>
    <w:rsid w:val="00DD6F41"/>
    <w:rsid w:val="00DD70AA"/>
    <w:rsid w:val="00DD78EB"/>
    <w:rsid w:val="00DE0D20"/>
    <w:rsid w:val="00DE1604"/>
    <w:rsid w:val="00DE16B4"/>
    <w:rsid w:val="00DE2242"/>
    <w:rsid w:val="00DE2352"/>
    <w:rsid w:val="00DE266A"/>
    <w:rsid w:val="00DE279B"/>
    <w:rsid w:val="00DE2917"/>
    <w:rsid w:val="00DE2A69"/>
    <w:rsid w:val="00DE3CD1"/>
    <w:rsid w:val="00DE4633"/>
    <w:rsid w:val="00DE4E41"/>
    <w:rsid w:val="00DE5250"/>
    <w:rsid w:val="00DE5330"/>
    <w:rsid w:val="00DE57F6"/>
    <w:rsid w:val="00DE592E"/>
    <w:rsid w:val="00DE688F"/>
    <w:rsid w:val="00DE6B81"/>
    <w:rsid w:val="00DF02A9"/>
    <w:rsid w:val="00DF046F"/>
    <w:rsid w:val="00DF048C"/>
    <w:rsid w:val="00DF1B64"/>
    <w:rsid w:val="00DF1C68"/>
    <w:rsid w:val="00DF1F33"/>
    <w:rsid w:val="00DF20E0"/>
    <w:rsid w:val="00DF214F"/>
    <w:rsid w:val="00DF2C31"/>
    <w:rsid w:val="00DF2D19"/>
    <w:rsid w:val="00DF310A"/>
    <w:rsid w:val="00DF34F7"/>
    <w:rsid w:val="00DF37D2"/>
    <w:rsid w:val="00DF381C"/>
    <w:rsid w:val="00DF3CA8"/>
    <w:rsid w:val="00DF3DB5"/>
    <w:rsid w:val="00DF43FD"/>
    <w:rsid w:val="00DF45F4"/>
    <w:rsid w:val="00DF572C"/>
    <w:rsid w:val="00DF6264"/>
    <w:rsid w:val="00DF629A"/>
    <w:rsid w:val="00DF75BC"/>
    <w:rsid w:val="00DF77A1"/>
    <w:rsid w:val="00E00155"/>
    <w:rsid w:val="00E00255"/>
    <w:rsid w:val="00E0152B"/>
    <w:rsid w:val="00E0184F"/>
    <w:rsid w:val="00E01D52"/>
    <w:rsid w:val="00E02162"/>
    <w:rsid w:val="00E025DD"/>
    <w:rsid w:val="00E02A0D"/>
    <w:rsid w:val="00E0339B"/>
    <w:rsid w:val="00E035BD"/>
    <w:rsid w:val="00E05B17"/>
    <w:rsid w:val="00E05E54"/>
    <w:rsid w:val="00E0646E"/>
    <w:rsid w:val="00E067E4"/>
    <w:rsid w:val="00E06AD3"/>
    <w:rsid w:val="00E07956"/>
    <w:rsid w:val="00E10A84"/>
    <w:rsid w:val="00E122CC"/>
    <w:rsid w:val="00E123A6"/>
    <w:rsid w:val="00E12EA3"/>
    <w:rsid w:val="00E138DE"/>
    <w:rsid w:val="00E13A95"/>
    <w:rsid w:val="00E141D9"/>
    <w:rsid w:val="00E1479F"/>
    <w:rsid w:val="00E14EE4"/>
    <w:rsid w:val="00E15F5E"/>
    <w:rsid w:val="00E16160"/>
    <w:rsid w:val="00E16D99"/>
    <w:rsid w:val="00E17DA5"/>
    <w:rsid w:val="00E20B13"/>
    <w:rsid w:val="00E20E81"/>
    <w:rsid w:val="00E214FA"/>
    <w:rsid w:val="00E21820"/>
    <w:rsid w:val="00E23635"/>
    <w:rsid w:val="00E2482A"/>
    <w:rsid w:val="00E24B2B"/>
    <w:rsid w:val="00E2585C"/>
    <w:rsid w:val="00E26A70"/>
    <w:rsid w:val="00E26D3B"/>
    <w:rsid w:val="00E27AEA"/>
    <w:rsid w:val="00E27CBA"/>
    <w:rsid w:val="00E27EC9"/>
    <w:rsid w:val="00E308C3"/>
    <w:rsid w:val="00E30B39"/>
    <w:rsid w:val="00E30F74"/>
    <w:rsid w:val="00E32A1E"/>
    <w:rsid w:val="00E32D11"/>
    <w:rsid w:val="00E32E09"/>
    <w:rsid w:val="00E3318F"/>
    <w:rsid w:val="00E331A8"/>
    <w:rsid w:val="00E335D9"/>
    <w:rsid w:val="00E34446"/>
    <w:rsid w:val="00E3459D"/>
    <w:rsid w:val="00E35691"/>
    <w:rsid w:val="00E3575F"/>
    <w:rsid w:val="00E358CC"/>
    <w:rsid w:val="00E358DD"/>
    <w:rsid w:val="00E35AC0"/>
    <w:rsid w:val="00E36426"/>
    <w:rsid w:val="00E36821"/>
    <w:rsid w:val="00E36AB7"/>
    <w:rsid w:val="00E36EF3"/>
    <w:rsid w:val="00E37350"/>
    <w:rsid w:val="00E37813"/>
    <w:rsid w:val="00E37B57"/>
    <w:rsid w:val="00E40631"/>
    <w:rsid w:val="00E4145A"/>
    <w:rsid w:val="00E4168F"/>
    <w:rsid w:val="00E41777"/>
    <w:rsid w:val="00E4192A"/>
    <w:rsid w:val="00E41DA9"/>
    <w:rsid w:val="00E41F89"/>
    <w:rsid w:val="00E421C6"/>
    <w:rsid w:val="00E42329"/>
    <w:rsid w:val="00E4247C"/>
    <w:rsid w:val="00E429DD"/>
    <w:rsid w:val="00E42A6A"/>
    <w:rsid w:val="00E42A6C"/>
    <w:rsid w:val="00E42D41"/>
    <w:rsid w:val="00E43DFB"/>
    <w:rsid w:val="00E43E77"/>
    <w:rsid w:val="00E4510B"/>
    <w:rsid w:val="00E4592B"/>
    <w:rsid w:val="00E47537"/>
    <w:rsid w:val="00E4765D"/>
    <w:rsid w:val="00E47993"/>
    <w:rsid w:val="00E50033"/>
    <w:rsid w:val="00E507DE"/>
    <w:rsid w:val="00E509BB"/>
    <w:rsid w:val="00E51943"/>
    <w:rsid w:val="00E52E6F"/>
    <w:rsid w:val="00E543D6"/>
    <w:rsid w:val="00E5529A"/>
    <w:rsid w:val="00E55B5C"/>
    <w:rsid w:val="00E5646E"/>
    <w:rsid w:val="00E5766E"/>
    <w:rsid w:val="00E576E8"/>
    <w:rsid w:val="00E57B07"/>
    <w:rsid w:val="00E57BF0"/>
    <w:rsid w:val="00E6022E"/>
    <w:rsid w:val="00E60C52"/>
    <w:rsid w:val="00E60E74"/>
    <w:rsid w:val="00E60FF8"/>
    <w:rsid w:val="00E61BA7"/>
    <w:rsid w:val="00E61D05"/>
    <w:rsid w:val="00E61D9C"/>
    <w:rsid w:val="00E61F60"/>
    <w:rsid w:val="00E626B0"/>
    <w:rsid w:val="00E6290A"/>
    <w:rsid w:val="00E63CC0"/>
    <w:rsid w:val="00E646ED"/>
    <w:rsid w:val="00E649C7"/>
    <w:rsid w:val="00E659CC"/>
    <w:rsid w:val="00E6667F"/>
    <w:rsid w:val="00E67FB4"/>
    <w:rsid w:val="00E70069"/>
    <w:rsid w:val="00E700D1"/>
    <w:rsid w:val="00E70928"/>
    <w:rsid w:val="00E70E7C"/>
    <w:rsid w:val="00E7208E"/>
    <w:rsid w:val="00E72C42"/>
    <w:rsid w:val="00E738A5"/>
    <w:rsid w:val="00E73B4A"/>
    <w:rsid w:val="00E73E0F"/>
    <w:rsid w:val="00E74F21"/>
    <w:rsid w:val="00E75D62"/>
    <w:rsid w:val="00E7633F"/>
    <w:rsid w:val="00E764C6"/>
    <w:rsid w:val="00E7655B"/>
    <w:rsid w:val="00E766A0"/>
    <w:rsid w:val="00E76B89"/>
    <w:rsid w:val="00E76F16"/>
    <w:rsid w:val="00E776FE"/>
    <w:rsid w:val="00E80A1C"/>
    <w:rsid w:val="00E80AFE"/>
    <w:rsid w:val="00E80B95"/>
    <w:rsid w:val="00E81401"/>
    <w:rsid w:val="00E81B5C"/>
    <w:rsid w:val="00E81C35"/>
    <w:rsid w:val="00E81CE3"/>
    <w:rsid w:val="00E82C5F"/>
    <w:rsid w:val="00E8411B"/>
    <w:rsid w:val="00E84BC5"/>
    <w:rsid w:val="00E85020"/>
    <w:rsid w:val="00E856FF"/>
    <w:rsid w:val="00E85731"/>
    <w:rsid w:val="00E86349"/>
    <w:rsid w:val="00E866AA"/>
    <w:rsid w:val="00E877BE"/>
    <w:rsid w:val="00E878E6"/>
    <w:rsid w:val="00E87A40"/>
    <w:rsid w:val="00E908B7"/>
    <w:rsid w:val="00E9098B"/>
    <w:rsid w:val="00E91226"/>
    <w:rsid w:val="00E9158D"/>
    <w:rsid w:val="00E9262F"/>
    <w:rsid w:val="00E93F76"/>
    <w:rsid w:val="00E95C01"/>
    <w:rsid w:val="00E96828"/>
    <w:rsid w:val="00E97C3D"/>
    <w:rsid w:val="00EA02A0"/>
    <w:rsid w:val="00EA0945"/>
    <w:rsid w:val="00EA0C16"/>
    <w:rsid w:val="00EA151C"/>
    <w:rsid w:val="00EA20E8"/>
    <w:rsid w:val="00EA2258"/>
    <w:rsid w:val="00EA22A1"/>
    <w:rsid w:val="00EA2B28"/>
    <w:rsid w:val="00EA3E52"/>
    <w:rsid w:val="00EA487F"/>
    <w:rsid w:val="00EA4C44"/>
    <w:rsid w:val="00EA5FCF"/>
    <w:rsid w:val="00EA65FF"/>
    <w:rsid w:val="00EA7735"/>
    <w:rsid w:val="00EB0464"/>
    <w:rsid w:val="00EB0513"/>
    <w:rsid w:val="00EB0B81"/>
    <w:rsid w:val="00EB0D69"/>
    <w:rsid w:val="00EB151F"/>
    <w:rsid w:val="00EB159F"/>
    <w:rsid w:val="00EB1B4F"/>
    <w:rsid w:val="00EB1CC3"/>
    <w:rsid w:val="00EB2A4A"/>
    <w:rsid w:val="00EB2FB5"/>
    <w:rsid w:val="00EB3AF4"/>
    <w:rsid w:val="00EB5B7C"/>
    <w:rsid w:val="00EB6013"/>
    <w:rsid w:val="00EB6269"/>
    <w:rsid w:val="00EB6733"/>
    <w:rsid w:val="00EB75A4"/>
    <w:rsid w:val="00EB7705"/>
    <w:rsid w:val="00EB7A73"/>
    <w:rsid w:val="00EC0E3D"/>
    <w:rsid w:val="00EC216A"/>
    <w:rsid w:val="00EC2423"/>
    <w:rsid w:val="00EC3EEC"/>
    <w:rsid w:val="00EC3FA5"/>
    <w:rsid w:val="00EC461F"/>
    <w:rsid w:val="00EC464D"/>
    <w:rsid w:val="00EC5A25"/>
    <w:rsid w:val="00EC5CAF"/>
    <w:rsid w:val="00EC5E09"/>
    <w:rsid w:val="00EC5FEB"/>
    <w:rsid w:val="00EC6138"/>
    <w:rsid w:val="00EC6C41"/>
    <w:rsid w:val="00EC6CA3"/>
    <w:rsid w:val="00EC7845"/>
    <w:rsid w:val="00EC7956"/>
    <w:rsid w:val="00EC7B23"/>
    <w:rsid w:val="00EC7B3F"/>
    <w:rsid w:val="00ED0AD8"/>
    <w:rsid w:val="00ED0E9F"/>
    <w:rsid w:val="00ED1753"/>
    <w:rsid w:val="00ED1B98"/>
    <w:rsid w:val="00ED1CFC"/>
    <w:rsid w:val="00ED1D96"/>
    <w:rsid w:val="00ED20EF"/>
    <w:rsid w:val="00ED23A1"/>
    <w:rsid w:val="00ED3DDA"/>
    <w:rsid w:val="00ED4364"/>
    <w:rsid w:val="00ED450A"/>
    <w:rsid w:val="00ED4DC9"/>
    <w:rsid w:val="00ED540C"/>
    <w:rsid w:val="00ED5F00"/>
    <w:rsid w:val="00ED678D"/>
    <w:rsid w:val="00ED6E30"/>
    <w:rsid w:val="00ED6E8E"/>
    <w:rsid w:val="00ED6F9D"/>
    <w:rsid w:val="00ED7762"/>
    <w:rsid w:val="00ED7C74"/>
    <w:rsid w:val="00EE00ED"/>
    <w:rsid w:val="00EE1127"/>
    <w:rsid w:val="00EE15BA"/>
    <w:rsid w:val="00EE18B6"/>
    <w:rsid w:val="00EE27A4"/>
    <w:rsid w:val="00EE31C9"/>
    <w:rsid w:val="00EE3532"/>
    <w:rsid w:val="00EE38BD"/>
    <w:rsid w:val="00EE42E8"/>
    <w:rsid w:val="00EE430D"/>
    <w:rsid w:val="00EE442F"/>
    <w:rsid w:val="00EE471C"/>
    <w:rsid w:val="00EE4C4A"/>
    <w:rsid w:val="00EE4D6D"/>
    <w:rsid w:val="00EE55A6"/>
    <w:rsid w:val="00EE6262"/>
    <w:rsid w:val="00EE644D"/>
    <w:rsid w:val="00EE6F42"/>
    <w:rsid w:val="00EE7AEE"/>
    <w:rsid w:val="00EF04C8"/>
    <w:rsid w:val="00EF145C"/>
    <w:rsid w:val="00EF1727"/>
    <w:rsid w:val="00EF176D"/>
    <w:rsid w:val="00EF17B1"/>
    <w:rsid w:val="00EF1D2B"/>
    <w:rsid w:val="00EF2379"/>
    <w:rsid w:val="00EF29F9"/>
    <w:rsid w:val="00EF32B5"/>
    <w:rsid w:val="00EF3515"/>
    <w:rsid w:val="00EF35B9"/>
    <w:rsid w:val="00EF4A82"/>
    <w:rsid w:val="00EF4E7A"/>
    <w:rsid w:val="00EF4F40"/>
    <w:rsid w:val="00EF621B"/>
    <w:rsid w:val="00EF70EE"/>
    <w:rsid w:val="00EF74E8"/>
    <w:rsid w:val="00F000C8"/>
    <w:rsid w:val="00F00506"/>
    <w:rsid w:val="00F00BA3"/>
    <w:rsid w:val="00F00D8F"/>
    <w:rsid w:val="00F00E90"/>
    <w:rsid w:val="00F00EFD"/>
    <w:rsid w:val="00F010A3"/>
    <w:rsid w:val="00F0197B"/>
    <w:rsid w:val="00F026BA"/>
    <w:rsid w:val="00F031E1"/>
    <w:rsid w:val="00F03276"/>
    <w:rsid w:val="00F034D0"/>
    <w:rsid w:val="00F042F6"/>
    <w:rsid w:val="00F04757"/>
    <w:rsid w:val="00F047B7"/>
    <w:rsid w:val="00F04D9D"/>
    <w:rsid w:val="00F04F54"/>
    <w:rsid w:val="00F05107"/>
    <w:rsid w:val="00F0566A"/>
    <w:rsid w:val="00F05F65"/>
    <w:rsid w:val="00F070D6"/>
    <w:rsid w:val="00F070E0"/>
    <w:rsid w:val="00F0765D"/>
    <w:rsid w:val="00F1151C"/>
    <w:rsid w:val="00F116C1"/>
    <w:rsid w:val="00F124D6"/>
    <w:rsid w:val="00F12B2B"/>
    <w:rsid w:val="00F1364E"/>
    <w:rsid w:val="00F13A95"/>
    <w:rsid w:val="00F14814"/>
    <w:rsid w:val="00F153D8"/>
    <w:rsid w:val="00F1589E"/>
    <w:rsid w:val="00F16478"/>
    <w:rsid w:val="00F165D2"/>
    <w:rsid w:val="00F166E9"/>
    <w:rsid w:val="00F17527"/>
    <w:rsid w:val="00F178B8"/>
    <w:rsid w:val="00F17AC0"/>
    <w:rsid w:val="00F20060"/>
    <w:rsid w:val="00F20D85"/>
    <w:rsid w:val="00F21FA7"/>
    <w:rsid w:val="00F226CA"/>
    <w:rsid w:val="00F231B1"/>
    <w:rsid w:val="00F23AF0"/>
    <w:rsid w:val="00F23F27"/>
    <w:rsid w:val="00F25C6A"/>
    <w:rsid w:val="00F25CCE"/>
    <w:rsid w:val="00F25D28"/>
    <w:rsid w:val="00F25DCE"/>
    <w:rsid w:val="00F2654B"/>
    <w:rsid w:val="00F27081"/>
    <w:rsid w:val="00F27A1A"/>
    <w:rsid w:val="00F31061"/>
    <w:rsid w:val="00F32496"/>
    <w:rsid w:val="00F33E1C"/>
    <w:rsid w:val="00F34B6C"/>
    <w:rsid w:val="00F34F29"/>
    <w:rsid w:val="00F35199"/>
    <w:rsid w:val="00F352A2"/>
    <w:rsid w:val="00F3542E"/>
    <w:rsid w:val="00F360BA"/>
    <w:rsid w:val="00F36429"/>
    <w:rsid w:val="00F36642"/>
    <w:rsid w:val="00F36FD8"/>
    <w:rsid w:val="00F37FDD"/>
    <w:rsid w:val="00F4037E"/>
    <w:rsid w:val="00F40485"/>
    <w:rsid w:val="00F40871"/>
    <w:rsid w:val="00F417BD"/>
    <w:rsid w:val="00F4192F"/>
    <w:rsid w:val="00F41A02"/>
    <w:rsid w:val="00F41F11"/>
    <w:rsid w:val="00F42042"/>
    <w:rsid w:val="00F4273F"/>
    <w:rsid w:val="00F43AF4"/>
    <w:rsid w:val="00F43C8E"/>
    <w:rsid w:val="00F43D93"/>
    <w:rsid w:val="00F44AF1"/>
    <w:rsid w:val="00F44E66"/>
    <w:rsid w:val="00F458DD"/>
    <w:rsid w:val="00F45AB7"/>
    <w:rsid w:val="00F4608E"/>
    <w:rsid w:val="00F46194"/>
    <w:rsid w:val="00F4648C"/>
    <w:rsid w:val="00F47521"/>
    <w:rsid w:val="00F50510"/>
    <w:rsid w:val="00F50AD3"/>
    <w:rsid w:val="00F50D18"/>
    <w:rsid w:val="00F51872"/>
    <w:rsid w:val="00F52908"/>
    <w:rsid w:val="00F52B1B"/>
    <w:rsid w:val="00F53B24"/>
    <w:rsid w:val="00F53FF5"/>
    <w:rsid w:val="00F54A0A"/>
    <w:rsid w:val="00F551BE"/>
    <w:rsid w:val="00F56877"/>
    <w:rsid w:val="00F578DD"/>
    <w:rsid w:val="00F57965"/>
    <w:rsid w:val="00F57981"/>
    <w:rsid w:val="00F579CF"/>
    <w:rsid w:val="00F57A28"/>
    <w:rsid w:val="00F604F3"/>
    <w:rsid w:val="00F60724"/>
    <w:rsid w:val="00F60E6E"/>
    <w:rsid w:val="00F61596"/>
    <w:rsid w:val="00F62425"/>
    <w:rsid w:val="00F626F3"/>
    <w:rsid w:val="00F63E94"/>
    <w:rsid w:val="00F64795"/>
    <w:rsid w:val="00F65004"/>
    <w:rsid w:val="00F66000"/>
    <w:rsid w:val="00F66824"/>
    <w:rsid w:val="00F66AE1"/>
    <w:rsid w:val="00F66C85"/>
    <w:rsid w:val="00F705C0"/>
    <w:rsid w:val="00F7079C"/>
    <w:rsid w:val="00F70C63"/>
    <w:rsid w:val="00F70DBB"/>
    <w:rsid w:val="00F70E12"/>
    <w:rsid w:val="00F70FC2"/>
    <w:rsid w:val="00F7167C"/>
    <w:rsid w:val="00F723DF"/>
    <w:rsid w:val="00F72929"/>
    <w:rsid w:val="00F72B17"/>
    <w:rsid w:val="00F72EC5"/>
    <w:rsid w:val="00F74586"/>
    <w:rsid w:val="00F74DEF"/>
    <w:rsid w:val="00F750C7"/>
    <w:rsid w:val="00F76102"/>
    <w:rsid w:val="00F7683F"/>
    <w:rsid w:val="00F76964"/>
    <w:rsid w:val="00F76A3C"/>
    <w:rsid w:val="00F77005"/>
    <w:rsid w:val="00F77537"/>
    <w:rsid w:val="00F80971"/>
    <w:rsid w:val="00F80A86"/>
    <w:rsid w:val="00F80AB7"/>
    <w:rsid w:val="00F80B34"/>
    <w:rsid w:val="00F80ECA"/>
    <w:rsid w:val="00F812B0"/>
    <w:rsid w:val="00F81388"/>
    <w:rsid w:val="00F81B0B"/>
    <w:rsid w:val="00F82A1C"/>
    <w:rsid w:val="00F82A55"/>
    <w:rsid w:val="00F830E1"/>
    <w:rsid w:val="00F84144"/>
    <w:rsid w:val="00F842E6"/>
    <w:rsid w:val="00F84508"/>
    <w:rsid w:val="00F847C3"/>
    <w:rsid w:val="00F8534E"/>
    <w:rsid w:val="00F87086"/>
    <w:rsid w:val="00F902C7"/>
    <w:rsid w:val="00F90638"/>
    <w:rsid w:val="00F91D05"/>
    <w:rsid w:val="00F92559"/>
    <w:rsid w:val="00F92F2A"/>
    <w:rsid w:val="00F930F9"/>
    <w:rsid w:val="00F94F58"/>
    <w:rsid w:val="00F951AC"/>
    <w:rsid w:val="00F957CA"/>
    <w:rsid w:val="00F95CF4"/>
    <w:rsid w:val="00F978D2"/>
    <w:rsid w:val="00FA0058"/>
    <w:rsid w:val="00FA1104"/>
    <w:rsid w:val="00FA128B"/>
    <w:rsid w:val="00FA2A16"/>
    <w:rsid w:val="00FA3253"/>
    <w:rsid w:val="00FA3AE0"/>
    <w:rsid w:val="00FA449D"/>
    <w:rsid w:val="00FA44F8"/>
    <w:rsid w:val="00FA47AB"/>
    <w:rsid w:val="00FA4DC1"/>
    <w:rsid w:val="00FA51C9"/>
    <w:rsid w:val="00FA5BE2"/>
    <w:rsid w:val="00FA5F07"/>
    <w:rsid w:val="00FA610F"/>
    <w:rsid w:val="00FA616A"/>
    <w:rsid w:val="00FA67D0"/>
    <w:rsid w:val="00FA6BAA"/>
    <w:rsid w:val="00FA7259"/>
    <w:rsid w:val="00FA726A"/>
    <w:rsid w:val="00FA73C8"/>
    <w:rsid w:val="00FB000A"/>
    <w:rsid w:val="00FB0C2C"/>
    <w:rsid w:val="00FB2093"/>
    <w:rsid w:val="00FB23D4"/>
    <w:rsid w:val="00FB2A58"/>
    <w:rsid w:val="00FB2F4B"/>
    <w:rsid w:val="00FB325E"/>
    <w:rsid w:val="00FB457C"/>
    <w:rsid w:val="00FB575D"/>
    <w:rsid w:val="00FB5C02"/>
    <w:rsid w:val="00FB671C"/>
    <w:rsid w:val="00FB6AB7"/>
    <w:rsid w:val="00FB7FAB"/>
    <w:rsid w:val="00FC0124"/>
    <w:rsid w:val="00FC0F08"/>
    <w:rsid w:val="00FC1C73"/>
    <w:rsid w:val="00FC2D37"/>
    <w:rsid w:val="00FC34CB"/>
    <w:rsid w:val="00FC37ED"/>
    <w:rsid w:val="00FC3912"/>
    <w:rsid w:val="00FC5C41"/>
    <w:rsid w:val="00FC6A93"/>
    <w:rsid w:val="00FC7023"/>
    <w:rsid w:val="00FC71C5"/>
    <w:rsid w:val="00FC7421"/>
    <w:rsid w:val="00FD0A6B"/>
    <w:rsid w:val="00FD0E70"/>
    <w:rsid w:val="00FD2656"/>
    <w:rsid w:val="00FD2F09"/>
    <w:rsid w:val="00FD33E8"/>
    <w:rsid w:val="00FD4957"/>
    <w:rsid w:val="00FE0696"/>
    <w:rsid w:val="00FE0F00"/>
    <w:rsid w:val="00FE0FA4"/>
    <w:rsid w:val="00FE12EF"/>
    <w:rsid w:val="00FE1443"/>
    <w:rsid w:val="00FE2E00"/>
    <w:rsid w:val="00FE3465"/>
    <w:rsid w:val="00FE347B"/>
    <w:rsid w:val="00FE35A9"/>
    <w:rsid w:val="00FE35BA"/>
    <w:rsid w:val="00FE361B"/>
    <w:rsid w:val="00FE48D0"/>
    <w:rsid w:val="00FE4E00"/>
    <w:rsid w:val="00FE5109"/>
    <w:rsid w:val="00FE6783"/>
    <w:rsid w:val="00FE6C10"/>
    <w:rsid w:val="00FE6C92"/>
    <w:rsid w:val="00FE6F04"/>
    <w:rsid w:val="00FE7360"/>
    <w:rsid w:val="00FE7B31"/>
    <w:rsid w:val="00FF0C5E"/>
    <w:rsid w:val="00FF31F9"/>
    <w:rsid w:val="00FF3E93"/>
    <w:rsid w:val="00FF3F81"/>
    <w:rsid w:val="00FF4515"/>
    <w:rsid w:val="00FF45F7"/>
    <w:rsid w:val="00FF4A68"/>
    <w:rsid w:val="00FF4AE2"/>
    <w:rsid w:val="00FF4E99"/>
    <w:rsid w:val="00FF51BF"/>
    <w:rsid w:val="00FF54AF"/>
    <w:rsid w:val="00FF57CA"/>
    <w:rsid w:val="00FF585A"/>
    <w:rsid w:val="00FF5DA7"/>
    <w:rsid w:val="00FF6413"/>
    <w:rsid w:val="00FF65B6"/>
    <w:rsid w:val="00FF6760"/>
    <w:rsid w:val="00FF6BFD"/>
    <w:rsid w:val="00FF7BDA"/>
    <w:rsid w:val="00FF7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812"/>
    <o:shapelayout v:ext="edit">
      <o:idmap v:ext="edit" data="1,2,4"/>
    </o:shapelayout>
  </w:shapeDefaults>
  <w:decimalSymbol w:val="."/>
  <w:listSeparator w:val=","/>
  <w14:docId w14:val="73D9550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16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  <w:style w:type="table" w:styleId="MediumShading2-Accent1">
    <w:name w:val="Medium Shading 2 Accent 1"/>
    <w:basedOn w:val="TableNormal"/>
    <w:uiPriority w:val="64"/>
    <w:rsid w:val="003128AB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AC5D0E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C5D0E"/>
  </w:style>
  <w:style w:type="paragraph" w:styleId="NormalWeb">
    <w:name w:val="Normal (Web)"/>
    <w:basedOn w:val="Normal"/>
    <w:uiPriority w:val="99"/>
    <w:semiHidden/>
    <w:unhideWhenUsed/>
    <w:rsid w:val="00B5099F"/>
    <w:pPr>
      <w:spacing w:before="100" w:beforeAutospacing="1" w:after="100" w:afterAutospacing="1"/>
    </w:pPr>
    <w:rPr>
      <w:rFonts w:ascii="Times New Roman" w:hAnsi="Times New Roman" w:cs="Times New Roman"/>
    </w:rPr>
  </w:style>
  <w:style w:type="character" w:customStyle="1" w:styleId="MTConvertedEquation">
    <w:name w:val="MTConvertedEquation"/>
    <w:basedOn w:val="DefaultParagraphFont"/>
    <w:rsid w:val="004D6E74"/>
    <w:rPr>
      <w:noProof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16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  <w:style w:type="table" w:styleId="MediumShading2-Accent1">
    <w:name w:val="Medium Shading 2 Accent 1"/>
    <w:basedOn w:val="TableNormal"/>
    <w:uiPriority w:val="64"/>
    <w:rsid w:val="003128AB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AC5D0E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C5D0E"/>
  </w:style>
  <w:style w:type="paragraph" w:styleId="NormalWeb">
    <w:name w:val="Normal (Web)"/>
    <w:basedOn w:val="Normal"/>
    <w:uiPriority w:val="99"/>
    <w:semiHidden/>
    <w:unhideWhenUsed/>
    <w:rsid w:val="00B5099F"/>
    <w:pPr>
      <w:spacing w:before="100" w:beforeAutospacing="1" w:after="100" w:afterAutospacing="1"/>
    </w:pPr>
    <w:rPr>
      <w:rFonts w:ascii="Times New Roman" w:hAnsi="Times New Roman" w:cs="Times New Roman"/>
    </w:rPr>
  </w:style>
  <w:style w:type="character" w:customStyle="1" w:styleId="MTConvertedEquation">
    <w:name w:val="MTConvertedEquation"/>
    <w:basedOn w:val="DefaultParagraphFont"/>
    <w:rsid w:val="004D6E74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630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72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3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0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46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51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28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4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30" Type="http://schemas.openxmlformats.org/officeDocument/2006/relationships/image" Target="media/image22.emf"/><Relationship Id="rId31" Type="http://schemas.openxmlformats.org/officeDocument/2006/relationships/image" Target="media/image23.emf"/><Relationship Id="rId32" Type="http://schemas.openxmlformats.org/officeDocument/2006/relationships/image" Target="media/image24.emf"/><Relationship Id="rId33" Type="http://schemas.openxmlformats.org/officeDocument/2006/relationships/image" Target="media/image25.emf"/><Relationship Id="rId34" Type="http://schemas.openxmlformats.org/officeDocument/2006/relationships/image" Target="media/image26.emf"/><Relationship Id="rId35" Type="http://schemas.openxmlformats.org/officeDocument/2006/relationships/image" Target="media/image27.emf"/><Relationship Id="rId36" Type="http://schemas.openxmlformats.org/officeDocument/2006/relationships/image" Target="media/image28.emf"/><Relationship Id="rId37" Type="http://schemas.openxmlformats.org/officeDocument/2006/relationships/image" Target="media/image29.emf"/><Relationship Id="rId38" Type="http://schemas.openxmlformats.org/officeDocument/2006/relationships/image" Target="media/image30.emf"/><Relationship Id="rId39" Type="http://schemas.openxmlformats.org/officeDocument/2006/relationships/image" Target="media/image31.emf"/><Relationship Id="rId400" Type="http://schemas.openxmlformats.org/officeDocument/2006/relationships/image" Target="media/image392.emf"/><Relationship Id="rId401" Type="http://schemas.openxmlformats.org/officeDocument/2006/relationships/image" Target="media/image393.emf"/><Relationship Id="rId402" Type="http://schemas.openxmlformats.org/officeDocument/2006/relationships/image" Target="media/image394.emf"/><Relationship Id="rId403" Type="http://schemas.openxmlformats.org/officeDocument/2006/relationships/image" Target="media/image395.emf"/><Relationship Id="rId404" Type="http://schemas.openxmlformats.org/officeDocument/2006/relationships/image" Target="media/image396.emf"/><Relationship Id="rId405" Type="http://schemas.openxmlformats.org/officeDocument/2006/relationships/image" Target="media/image397.emf"/><Relationship Id="rId406" Type="http://schemas.openxmlformats.org/officeDocument/2006/relationships/image" Target="media/image398.emf"/><Relationship Id="rId407" Type="http://schemas.openxmlformats.org/officeDocument/2006/relationships/image" Target="media/image399.emf"/><Relationship Id="rId408" Type="http://schemas.openxmlformats.org/officeDocument/2006/relationships/image" Target="media/image400.emf"/><Relationship Id="rId409" Type="http://schemas.openxmlformats.org/officeDocument/2006/relationships/image" Target="media/image401.emf"/><Relationship Id="rId1280" Type="http://schemas.openxmlformats.org/officeDocument/2006/relationships/image" Target="media/image842.emf"/><Relationship Id="rId1281" Type="http://schemas.openxmlformats.org/officeDocument/2006/relationships/oleObject" Target="embeddings/oleObject431.bin"/><Relationship Id="rId1282" Type="http://schemas.openxmlformats.org/officeDocument/2006/relationships/image" Target="media/image843.emf"/><Relationship Id="rId1283" Type="http://schemas.openxmlformats.org/officeDocument/2006/relationships/oleObject" Target="embeddings/oleObject432.bin"/><Relationship Id="rId1284" Type="http://schemas.openxmlformats.org/officeDocument/2006/relationships/image" Target="media/image844.emf"/><Relationship Id="rId1285" Type="http://schemas.openxmlformats.org/officeDocument/2006/relationships/oleObject" Target="embeddings/oleObject433.bin"/><Relationship Id="rId1286" Type="http://schemas.openxmlformats.org/officeDocument/2006/relationships/image" Target="media/image845.emf"/><Relationship Id="rId1287" Type="http://schemas.openxmlformats.org/officeDocument/2006/relationships/oleObject" Target="embeddings/oleObject434.bin"/><Relationship Id="rId1288" Type="http://schemas.openxmlformats.org/officeDocument/2006/relationships/image" Target="media/image846.emf"/><Relationship Id="rId1289" Type="http://schemas.openxmlformats.org/officeDocument/2006/relationships/oleObject" Target="embeddings/oleObject435.bin"/><Relationship Id="rId280" Type="http://schemas.openxmlformats.org/officeDocument/2006/relationships/image" Target="media/image272.emf"/><Relationship Id="rId281" Type="http://schemas.openxmlformats.org/officeDocument/2006/relationships/image" Target="media/image273.emf"/><Relationship Id="rId282" Type="http://schemas.openxmlformats.org/officeDocument/2006/relationships/image" Target="media/image274.emf"/><Relationship Id="rId283" Type="http://schemas.openxmlformats.org/officeDocument/2006/relationships/image" Target="media/image275.emf"/><Relationship Id="rId284" Type="http://schemas.openxmlformats.org/officeDocument/2006/relationships/image" Target="media/image276.emf"/><Relationship Id="rId285" Type="http://schemas.openxmlformats.org/officeDocument/2006/relationships/image" Target="media/image277.emf"/><Relationship Id="rId286" Type="http://schemas.openxmlformats.org/officeDocument/2006/relationships/image" Target="media/image278.emf"/><Relationship Id="rId287" Type="http://schemas.openxmlformats.org/officeDocument/2006/relationships/image" Target="media/image279.emf"/><Relationship Id="rId288" Type="http://schemas.openxmlformats.org/officeDocument/2006/relationships/image" Target="media/image280.emf"/><Relationship Id="rId289" Type="http://schemas.openxmlformats.org/officeDocument/2006/relationships/image" Target="media/image281.emf"/><Relationship Id="rId730" Type="http://schemas.openxmlformats.org/officeDocument/2006/relationships/image" Target="media/image567.emf"/><Relationship Id="rId731" Type="http://schemas.openxmlformats.org/officeDocument/2006/relationships/oleObject" Target="embeddings/oleObject156.bin"/><Relationship Id="rId732" Type="http://schemas.openxmlformats.org/officeDocument/2006/relationships/image" Target="media/image568.emf"/><Relationship Id="rId733" Type="http://schemas.openxmlformats.org/officeDocument/2006/relationships/oleObject" Target="embeddings/oleObject157.bin"/><Relationship Id="rId734" Type="http://schemas.openxmlformats.org/officeDocument/2006/relationships/image" Target="media/image569.emf"/><Relationship Id="rId735" Type="http://schemas.openxmlformats.org/officeDocument/2006/relationships/oleObject" Target="embeddings/oleObject158.bin"/><Relationship Id="rId736" Type="http://schemas.openxmlformats.org/officeDocument/2006/relationships/image" Target="media/image570.emf"/><Relationship Id="rId737" Type="http://schemas.openxmlformats.org/officeDocument/2006/relationships/oleObject" Target="embeddings/oleObject159.bin"/><Relationship Id="rId738" Type="http://schemas.openxmlformats.org/officeDocument/2006/relationships/image" Target="media/image571.emf"/><Relationship Id="rId739" Type="http://schemas.openxmlformats.org/officeDocument/2006/relationships/oleObject" Target="embeddings/oleObject160.bin"/><Relationship Id="rId40" Type="http://schemas.openxmlformats.org/officeDocument/2006/relationships/image" Target="media/image32.emf"/><Relationship Id="rId41" Type="http://schemas.openxmlformats.org/officeDocument/2006/relationships/image" Target="media/image33.emf"/><Relationship Id="rId42" Type="http://schemas.openxmlformats.org/officeDocument/2006/relationships/image" Target="media/image34.emf"/><Relationship Id="rId43" Type="http://schemas.openxmlformats.org/officeDocument/2006/relationships/image" Target="media/image35.emf"/><Relationship Id="rId44" Type="http://schemas.openxmlformats.org/officeDocument/2006/relationships/image" Target="media/image36.emf"/><Relationship Id="rId45" Type="http://schemas.openxmlformats.org/officeDocument/2006/relationships/image" Target="media/image37.emf"/><Relationship Id="rId46" Type="http://schemas.openxmlformats.org/officeDocument/2006/relationships/image" Target="media/image38.emf"/><Relationship Id="rId47" Type="http://schemas.openxmlformats.org/officeDocument/2006/relationships/image" Target="media/image39.emf"/><Relationship Id="rId48" Type="http://schemas.openxmlformats.org/officeDocument/2006/relationships/image" Target="media/image40.emf"/><Relationship Id="rId49" Type="http://schemas.openxmlformats.org/officeDocument/2006/relationships/image" Target="media/image41.emf"/><Relationship Id="rId410" Type="http://schemas.openxmlformats.org/officeDocument/2006/relationships/image" Target="media/image402.emf"/><Relationship Id="rId411" Type="http://schemas.openxmlformats.org/officeDocument/2006/relationships/image" Target="media/image403.emf"/><Relationship Id="rId412" Type="http://schemas.openxmlformats.org/officeDocument/2006/relationships/image" Target="media/image404.emf"/><Relationship Id="rId413" Type="http://schemas.openxmlformats.org/officeDocument/2006/relationships/image" Target="media/image405.emf"/><Relationship Id="rId414" Type="http://schemas.openxmlformats.org/officeDocument/2006/relationships/image" Target="media/image406.emf"/><Relationship Id="rId415" Type="http://schemas.openxmlformats.org/officeDocument/2006/relationships/image" Target="media/image407.emf"/><Relationship Id="rId416" Type="http://schemas.openxmlformats.org/officeDocument/2006/relationships/image" Target="media/image408.emf"/><Relationship Id="rId417" Type="http://schemas.openxmlformats.org/officeDocument/2006/relationships/image" Target="media/image409.emf"/><Relationship Id="rId418" Type="http://schemas.openxmlformats.org/officeDocument/2006/relationships/image" Target="media/image410.emf"/><Relationship Id="rId419" Type="http://schemas.openxmlformats.org/officeDocument/2006/relationships/image" Target="media/image411.emf"/><Relationship Id="rId1290" Type="http://schemas.openxmlformats.org/officeDocument/2006/relationships/image" Target="media/image847.emf"/><Relationship Id="rId1291" Type="http://schemas.openxmlformats.org/officeDocument/2006/relationships/oleObject" Target="embeddings/oleObject436.bin"/><Relationship Id="rId1292" Type="http://schemas.openxmlformats.org/officeDocument/2006/relationships/image" Target="media/image848.emf"/><Relationship Id="rId1293" Type="http://schemas.openxmlformats.org/officeDocument/2006/relationships/oleObject" Target="embeddings/oleObject437.bin"/><Relationship Id="rId1294" Type="http://schemas.openxmlformats.org/officeDocument/2006/relationships/image" Target="media/image849.emf"/><Relationship Id="rId1295" Type="http://schemas.openxmlformats.org/officeDocument/2006/relationships/oleObject" Target="embeddings/oleObject438.bin"/><Relationship Id="rId1296" Type="http://schemas.openxmlformats.org/officeDocument/2006/relationships/image" Target="media/image850.emf"/><Relationship Id="rId1297" Type="http://schemas.openxmlformats.org/officeDocument/2006/relationships/oleObject" Target="embeddings/oleObject439.bin"/><Relationship Id="rId1298" Type="http://schemas.openxmlformats.org/officeDocument/2006/relationships/image" Target="media/image851.emf"/><Relationship Id="rId1299" Type="http://schemas.openxmlformats.org/officeDocument/2006/relationships/oleObject" Target="embeddings/oleObject440.bin"/><Relationship Id="rId290" Type="http://schemas.openxmlformats.org/officeDocument/2006/relationships/image" Target="media/image282.emf"/><Relationship Id="rId291" Type="http://schemas.openxmlformats.org/officeDocument/2006/relationships/image" Target="media/image283.emf"/><Relationship Id="rId292" Type="http://schemas.openxmlformats.org/officeDocument/2006/relationships/image" Target="media/image284.emf"/><Relationship Id="rId293" Type="http://schemas.openxmlformats.org/officeDocument/2006/relationships/image" Target="media/image285.emf"/><Relationship Id="rId294" Type="http://schemas.openxmlformats.org/officeDocument/2006/relationships/image" Target="media/image286.emf"/><Relationship Id="rId295" Type="http://schemas.openxmlformats.org/officeDocument/2006/relationships/image" Target="media/image287.emf"/><Relationship Id="rId296" Type="http://schemas.openxmlformats.org/officeDocument/2006/relationships/image" Target="media/image288.emf"/><Relationship Id="rId297" Type="http://schemas.openxmlformats.org/officeDocument/2006/relationships/image" Target="media/image289.emf"/><Relationship Id="rId298" Type="http://schemas.openxmlformats.org/officeDocument/2006/relationships/image" Target="media/image290.emf"/><Relationship Id="rId299" Type="http://schemas.openxmlformats.org/officeDocument/2006/relationships/image" Target="media/image291.emf"/><Relationship Id="rId740" Type="http://schemas.openxmlformats.org/officeDocument/2006/relationships/image" Target="media/image572.emf"/><Relationship Id="rId741" Type="http://schemas.openxmlformats.org/officeDocument/2006/relationships/oleObject" Target="embeddings/oleObject161.bin"/><Relationship Id="rId742" Type="http://schemas.openxmlformats.org/officeDocument/2006/relationships/image" Target="media/image573.emf"/><Relationship Id="rId743" Type="http://schemas.openxmlformats.org/officeDocument/2006/relationships/oleObject" Target="embeddings/oleObject162.bin"/><Relationship Id="rId744" Type="http://schemas.openxmlformats.org/officeDocument/2006/relationships/image" Target="media/image574.emf"/><Relationship Id="rId745" Type="http://schemas.openxmlformats.org/officeDocument/2006/relationships/oleObject" Target="embeddings/oleObject163.bin"/><Relationship Id="rId746" Type="http://schemas.openxmlformats.org/officeDocument/2006/relationships/image" Target="media/image575.emf"/><Relationship Id="rId747" Type="http://schemas.openxmlformats.org/officeDocument/2006/relationships/oleObject" Target="embeddings/oleObject164.bin"/><Relationship Id="rId748" Type="http://schemas.openxmlformats.org/officeDocument/2006/relationships/image" Target="media/image576.emf"/><Relationship Id="rId749" Type="http://schemas.openxmlformats.org/officeDocument/2006/relationships/oleObject" Target="embeddings/oleObject165.bin"/><Relationship Id="rId50" Type="http://schemas.openxmlformats.org/officeDocument/2006/relationships/image" Target="media/image42.emf"/><Relationship Id="rId51" Type="http://schemas.openxmlformats.org/officeDocument/2006/relationships/image" Target="media/image43.emf"/><Relationship Id="rId52" Type="http://schemas.openxmlformats.org/officeDocument/2006/relationships/image" Target="media/image44.emf"/><Relationship Id="rId53" Type="http://schemas.openxmlformats.org/officeDocument/2006/relationships/image" Target="media/image45.emf"/><Relationship Id="rId54" Type="http://schemas.openxmlformats.org/officeDocument/2006/relationships/image" Target="media/image46.emf"/><Relationship Id="rId55" Type="http://schemas.openxmlformats.org/officeDocument/2006/relationships/image" Target="media/image47.emf"/><Relationship Id="rId56" Type="http://schemas.openxmlformats.org/officeDocument/2006/relationships/image" Target="media/image48.emf"/><Relationship Id="rId57" Type="http://schemas.openxmlformats.org/officeDocument/2006/relationships/image" Target="media/image49.emf"/><Relationship Id="rId58" Type="http://schemas.openxmlformats.org/officeDocument/2006/relationships/image" Target="media/image50.emf"/><Relationship Id="rId59" Type="http://schemas.openxmlformats.org/officeDocument/2006/relationships/image" Target="media/image51.emf"/><Relationship Id="rId420" Type="http://schemas.openxmlformats.org/officeDocument/2006/relationships/image" Target="media/image412.emf"/><Relationship Id="rId421" Type="http://schemas.openxmlformats.org/officeDocument/2006/relationships/oleObject" Target="embeddings/oleObject1.bin"/><Relationship Id="rId422" Type="http://schemas.openxmlformats.org/officeDocument/2006/relationships/image" Target="media/image413.emf"/><Relationship Id="rId423" Type="http://schemas.openxmlformats.org/officeDocument/2006/relationships/oleObject" Target="embeddings/oleObject2.bin"/><Relationship Id="rId424" Type="http://schemas.openxmlformats.org/officeDocument/2006/relationships/image" Target="media/image414.emf"/><Relationship Id="rId425" Type="http://schemas.openxmlformats.org/officeDocument/2006/relationships/oleObject" Target="embeddings/oleObject3.bin"/><Relationship Id="rId426" Type="http://schemas.openxmlformats.org/officeDocument/2006/relationships/image" Target="media/image415.emf"/><Relationship Id="rId427" Type="http://schemas.openxmlformats.org/officeDocument/2006/relationships/oleObject" Target="embeddings/oleObject4.bin"/><Relationship Id="rId428" Type="http://schemas.openxmlformats.org/officeDocument/2006/relationships/image" Target="media/image416.emf"/><Relationship Id="rId429" Type="http://schemas.openxmlformats.org/officeDocument/2006/relationships/oleObject" Target="embeddings/oleObject5.bin"/><Relationship Id="rId1100" Type="http://schemas.openxmlformats.org/officeDocument/2006/relationships/image" Target="media/image752.emf"/><Relationship Id="rId1101" Type="http://schemas.openxmlformats.org/officeDocument/2006/relationships/oleObject" Target="embeddings/oleObject341.bin"/><Relationship Id="rId1102" Type="http://schemas.openxmlformats.org/officeDocument/2006/relationships/image" Target="media/image753.emf"/><Relationship Id="rId1103" Type="http://schemas.openxmlformats.org/officeDocument/2006/relationships/oleObject" Target="embeddings/oleObject342.bin"/><Relationship Id="rId1104" Type="http://schemas.openxmlformats.org/officeDocument/2006/relationships/image" Target="media/image754.emf"/><Relationship Id="rId1105" Type="http://schemas.openxmlformats.org/officeDocument/2006/relationships/oleObject" Target="embeddings/oleObject343.bin"/><Relationship Id="rId1106" Type="http://schemas.openxmlformats.org/officeDocument/2006/relationships/image" Target="media/image755.emf"/><Relationship Id="rId1107" Type="http://schemas.openxmlformats.org/officeDocument/2006/relationships/oleObject" Target="embeddings/oleObject344.bin"/><Relationship Id="rId1108" Type="http://schemas.openxmlformats.org/officeDocument/2006/relationships/image" Target="media/image756.emf"/><Relationship Id="rId1109" Type="http://schemas.openxmlformats.org/officeDocument/2006/relationships/oleObject" Target="embeddings/oleObject345.bin"/><Relationship Id="rId100" Type="http://schemas.openxmlformats.org/officeDocument/2006/relationships/image" Target="media/image92.emf"/><Relationship Id="rId101" Type="http://schemas.openxmlformats.org/officeDocument/2006/relationships/image" Target="media/image93.emf"/><Relationship Id="rId102" Type="http://schemas.openxmlformats.org/officeDocument/2006/relationships/image" Target="media/image94.emf"/><Relationship Id="rId103" Type="http://schemas.openxmlformats.org/officeDocument/2006/relationships/image" Target="media/image95.emf"/><Relationship Id="rId104" Type="http://schemas.openxmlformats.org/officeDocument/2006/relationships/image" Target="media/image96.emf"/><Relationship Id="rId105" Type="http://schemas.openxmlformats.org/officeDocument/2006/relationships/image" Target="media/image97.emf"/><Relationship Id="rId106" Type="http://schemas.openxmlformats.org/officeDocument/2006/relationships/image" Target="media/image98.emf"/><Relationship Id="rId107" Type="http://schemas.openxmlformats.org/officeDocument/2006/relationships/image" Target="media/image99.emf"/><Relationship Id="rId108" Type="http://schemas.openxmlformats.org/officeDocument/2006/relationships/image" Target="media/image100.emf"/><Relationship Id="rId109" Type="http://schemas.openxmlformats.org/officeDocument/2006/relationships/image" Target="media/image101.emf"/><Relationship Id="rId750" Type="http://schemas.openxmlformats.org/officeDocument/2006/relationships/image" Target="media/image577.emf"/><Relationship Id="rId751" Type="http://schemas.openxmlformats.org/officeDocument/2006/relationships/oleObject" Target="embeddings/oleObject166.bin"/><Relationship Id="rId752" Type="http://schemas.openxmlformats.org/officeDocument/2006/relationships/image" Target="media/image578.emf"/><Relationship Id="rId753" Type="http://schemas.openxmlformats.org/officeDocument/2006/relationships/oleObject" Target="embeddings/oleObject167.bin"/><Relationship Id="rId754" Type="http://schemas.openxmlformats.org/officeDocument/2006/relationships/image" Target="media/image579.emf"/><Relationship Id="rId755" Type="http://schemas.openxmlformats.org/officeDocument/2006/relationships/oleObject" Target="embeddings/oleObject168.bin"/><Relationship Id="rId756" Type="http://schemas.openxmlformats.org/officeDocument/2006/relationships/image" Target="media/image580.emf"/><Relationship Id="rId757" Type="http://schemas.openxmlformats.org/officeDocument/2006/relationships/oleObject" Target="embeddings/oleObject169.bin"/><Relationship Id="rId758" Type="http://schemas.openxmlformats.org/officeDocument/2006/relationships/image" Target="media/image581.emf"/><Relationship Id="rId759" Type="http://schemas.openxmlformats.org/officeDocument/2006/relationships/oleObject" Target="embeddings/oleObject170.bin"/><Relationship Id="rId60" Type="http://schemas.openxmlformats.org/officeDocument/2006/relationships/image" Target="media/image52.emf"/><Relationship Id="rId61" Type="http://schemas.openxmlformats.org/officeDocument/2006/relationships/image" Target="media/image53.emf"/><Relationship Id="rId62" Type="http://schemas.openxmlformats.org/officeDocument/2006/relationships/image" Target="media/image54.emf"/><Relationship Id="rId63" Type="http://schemas.openxmlformats.org/officeDocument/2006/relationships/image" Target="media/image55.emf"/><Relationship Id="rId64" Type="http://schemas.openxmlformats.org/officeDocument/2006/relationships/image" Target="media/image56.emf"/><Relationship Id="rId65" Type="http://schemas.openxmlformats.org/officeDocument/2006/relationships/image" Target="media/image57.emf"/><Relationship Id="rId66" Type="http://schemas.openxmlformats.org/officeDocument/2006/relationships/image" Target="media/image58.emf"/><Relationship Id="rId67" Type="http://schemas.openxmlformats.org/officeDocument/2006/relationships/image" Target="media/image59.emf"/><Relationship Id="rId68" Type="http://schemas.openxmlformats.org/officeDocument/2006/relationships/image" Target="media/image60.emf"/><Relationship Id="rId69" Type="http://schemas.openxmlformats.org/officeDocument/2006/relationships/image" Target="media/image61.emf"/><Relationship Id="rId430" Type="http://schemas.openxmlformats.org/officeDocument/2006/relationships/image" Target="media/image417.emf"/><Relationship Id="rId431" Type="http://schemas.openxmlformats.org/officeDocument/2006/relationships/oleObject" Target="embeddings/oleObject6.bin"/><Relationship Id="rId432" Type="http://schemas.openxmlformats.org/officeDocument/2006/relationships/image" Target="media/image418.emf"/><Relationship Id="rId433" Type="http://schemas.openxmlformats.org/officeDocument/2006/relationships/oleObject" Target="embeddings/oleObject7.bin"/><Relationship Id="rId434" Type="http://schemas.openxmlformats.org/officeDocument/2006/relationships/image" Target="media/image419.emf"/><Relationship Id="rId435" Type="http://schemas.openxmlformats.org/officeDocument/2006/relationships/oleObject" Target="embeddings/oleObject8.bin"/><Relationship Id="rId436" Type="http://schemas.openxmlformats.org/officeDocument/2006/relationships/image" Target="media/image420.emf"/><Relationship Id="rId437" Type="http://schemas.openxmlformats.org/officeDocument/2006/relationships/oleObject" Target="embeddings/oleObject9.bin"/><Relationship Id="rId438" Type="http://schemas.openxmlformats.org/officeDocument/2006/relationships/image" Target="media/image421.emf"/><Relationship Id="rId439" Type="http://schemas.openxmlformats.org/officeDocument/2006/relationships/oleObject" Target="embeddings/oleObject10.bin"/><Relationship Id="rId1110" Type="http://schemas.openxmlformats.org/officeDocument/2006/relationships/image" Target="media/image757.emf"/><Relationship Id="rId1111" Type="http://schemas.openxmlformats.org/officeDocument/2006/relationships/oleObject" Target="embeddings/oleObject346.bin"/><Relationship Id="rId1112" Type="http://schemas.openxmlformats.org/officeDocument/2006/relationships/image" Target="media/image758.emf"/><Relationship Id="rId1113" Type="http://schemas.openxmlformats.org/officeDocument/2006/relationships/oleObject" Target="embeddings/oleObject347.bin"/><Relationship Id="rId1114" Type="http://schemas.openxmlformats.org/officeDocument/2006/relationships/image" Target="media/image759.emf"/><Relationship Id="rId1115" Type="http://schemas.openxmlformats.org/officeDocument/2006/relationships/oleObject" Target="embeddings/oleObject348.bin"/><Relationship Id="rId1116" Type="http://schemas.openxmlformats.org/officeDocument/2006/relationships/image" Target="media/image760.emf"/><Relationship Id="rId1117" Type="http://schemas.openxmlformats.org/officeDocument/2006/relationships/oleObject" Target="embeddings/oleObject349.bin"/><Relationship Id="rId1118" Type="http://schemas.openxmlformats.org/officeDocument/2006/relationships/image" Target="media/image761.emf"/><Relationship Id="rId1119" Type="http://schemas.openxmlformats.org/officeDocument/2006/relationships/oleObject" Target="embeddings/oleObject350.bin"/><Relationship Id="rId110" Type="http://schemas.openxmlformats.org/officeDocument/2006/relationships/image" Target="media/image102.emf"/><Relationship Id="rId111" Type="http://schemas.openxmlformats.org/officeDocument/2006/relationships/image" Target="media/image103.emf"/><Relationship Id="rId112" Type="http://schemas.openxmlformats.org/officeDocument/2006/relationships/image" Target="media/image104.emf"/><Relationship Id="rId113" Type="http://schemas.openxmlformats.org/officeDocument/2006/relationships/image" Target="media/image105.emf"/><Relationship Id="rId114" Type="http://schemas.openxmlformats.org/officeDocument/2006/relationships/image" Target="media/image106.emf"/><Relationship Id="rId115" Type="http://schemas.openxmlformats.org/officeDocument/2006/relationships/image" Target="media/image107.emf"/><Relationship Id="rId116" Type="http://schemas.openxmlformats.org/officeDocument/2006/relationships/image" Target="media/image108.emf"/><Relationship Id="rId117" Type="http://schemas.openxmlformats.org/officeDocument/2006/relationships/image" Target="media/image109.emf"/><Relationship Id="rId118" Type="http://schemas.openxmlformats.org/officeDocument/2006/relationships/image" Target="media/image110.emf"/><Relationship Id="rId119" Type="http://schemas.openxmlformats.org/officeDocument/2006/relationships/image" Target="media/image111.emf"/><Relationship Id="rId760" Type="http://schemas.openxmlformats.org/officeDocument/2006/relationships/image" Target="media/image582.emf"/><Relationship Id="rId761" Type="http://schemas.openxmlformats.org/officeDocument/2006/relationships/oleObject" Target="embeddings/oleObject171.bin"/><Relationship Id="rId762" Type="http://schemas.openxmlformats.org/officeDocument/2006/relationships/image" Target="media/image583.emf"/><Relationship Id="rId763" Type="http://schemas.openxmlformats.org/officeDocument/2006/relationships/oleObject" Target="embeddings/oleObject172.bin"/><Relationship Id="rId764" Type="http://schemas.openxmlformats.org/officeDocument/2006/relationships/image" Target="media/image584.emf"/><Relationship Id="rId765" Type="http://schemas.openxmlformats.org/officeDocument/2006/relationships/oleObject" Target="embeddings/oleObject173.bin"/><Relationship Id="rId766" Type="http://schemas.openxmlformats.org/officeDocument/2006/relationships/image" Target="media/image585.emf"/><Relationship Id="rId767" Type="http://schemas.openxmlformats.org/officeDocument/2006/relationships/oleObject" Target="embeddings/oleObject174.bin"/><Relationship Id="rId768" Type="http://schemas.openxmlformats.org/officeDocument/2006/relationships/image" Target="media/image586.emf"/><Relationship Id="rId769" Type="http://schemas.openxmlformats.org/officeDocument/2006/relationships/oleObject" Target="embeddings/oleObject175.bin"/><Relationship Id="rId70" Type="http://schemas.openxmlformats.org/officeDocument/2006/relationships/image" Target="media/image62.emf"/><Relationship Id="rId71" Type="http://schemas.openxmlformats.org/officeDocument/2006/relationships/image" Target="media/image63.emf"/><Relationship Id="rId72" Type="http://schemas.openxmlformats.org/officeDocument/2006/relationships/image" Target="media/image64.emf"/><Relationship Id="rId73" Type="http://schemas.openxmlformats.org/officeDocument/2006/relationships/image" Target="media/image65.emf"/><Relationship Id="rId74" Type="http://schemas.openxmlformats.org/officeDocument/2006/relationships/image" Target="media/image66.emf"/><Relationship Id="rId75" Type="http://schemas.openxmlformats.org/officeDocument/2006/relationships/image" Target="media/image67.emf"/><Relationship Id="rId76" Type="http://schemas.openxmlformats.org/officeDocument/2006/relationships/image" Target="media/image68.emf"/><Relationship Id="rId77" Type="http://schemas.openxmlformats.org/officeDocument/2006/relationships/image" Target="media/image69.emf"/><Relationship Id="rId78" Type="http://schemas.openxmlformats.org/officeDocument/2006/relationships/image" Target="media/image70.emf"/><Relationship Id="rId79" Type="http://schemas.openxmlformats.org/officeDocument/2006/relationships/image" Target="media/image71.emf"/><Relationship Id="rId440" Type="http://schemas.openxmlformats.org/officeDocument/2006/relationships/image" Target="media/image422.emf"/><Relationship Id="rId441" Type="http://schemas.openxmlformats.org/officeDocument/2006/relationships/oleObject" Target="embeddings/oleObject11.bin"/><Relationship Id="rId442" Type="http://schemas.openxmlformats.org/officeDocument/2006/relationships/image" Target="media/image423.emf"/><Relationship Id="rId443" Type="http://schemas.openxmlformats.org/officeDocument/2006/relationships/oleObject" Target="embeddings/oleObject12.bin"/><Relationship Id="rId444" Type="http://schemas.openxmlformats.org/officeDocument/2006/relationships/image" Target="media/image424.emf"/><Relationship Id="rId445" Type="http://schemas.openxmlformats.org/officeDocument/2006/relationships/oleObject" Target="embeddings/oleObject13.bin"/><Relationship Id="rId446" Type="http://schemas.openxmlformats.org/officeDocument/2006/relationships/image" Target="media/image425.emf"/><Relationship Id="rId447" Type="http://schemas.openxmlformats.org/officeDocument/2006/relationships/oleObject" Target="embeddings/oleObject14.bin"/><Relationship Id="rId448" Type="http://schemas.openxmlformats.org/officeDocument/2006/relationships/image" Target="media/image426.emf"/><Relationship Id="rId449" Type="http://schemas.openxmlformats.org/officeDocument/2006/relationships/oleObject" Target="embeddings/oleObject15.bin"/><Relationship Id="rId1120" Type="http://schemas.openxmlformats.org/officeDocument/2006/relationships/image" Target="media/image762.emf"/><Relationship Id="rId1121" Type="http://schemas.openxmlformats.org/officeDocument/2006/relationships/oleObject" Target="embeddings/oleObject351.bin"/><Relationship Id="rId1122" Type="http://schemas.openxmlformats.org/officeDocument/2006/relationships/image" Target="media/image763.emf"/><Relationship Id="rId1123" Type="http://schemas.openxmlformats.org/officeDocument/2006/relationships/oleObject" Target="embeddings/oleObject352.bin"/><Relationship Id="rId1124" Type="http://schemas.openxmlformats.org/officeDocument/2006/relationships/image" Target="media/image764.emf"/><Relationship Id="rId1125" Type="http://schemas.openxmlformats.org/officeDocument/2006/relationships/oleObject" Target="embeddings/oleObject353.bin"/><Relationship Id="rId1126" Type="http://schemas.openxmlformats.org/officeDocument/2006/relationships/image" Target="media/image765.emf"/><Relationship Id="rId1127" Type="http://schemas.openxmlformats.org/officeDocument/2006/relationships/oleObject" Target="embeddings/oleObject354.bin"/><Relationship Id="rId1128" Type="http://schemas.openxmlformats.org/officeDocument/2006/relationships/image" Target="media/image766.emf"/><Relationship Id="rId1129" Type="http://schemas.openxmlformats.org/officeDocument/2006/relationships/oleObject" Target="embeddings/oleObject355.bin"/><Relationship Id="rId120" Type="http://schemas.openxmlformats.org/officeDocument/2006/relationships/image" Target="media/image112.emf"/><Relationship Id="rId121" Type="http://schemas.openxmlformats.org/officeDocument/2006/relationships/image" Target="media/image113.emf"/><Relationship Id="rId122" Type="http://schemas.openxmlformats.org/officeDocument/2006/relationships/image" Target="media/image114.emf"/><Relationship Id="rId123" Type="http://schemas.openxmlformats.org/officeDocument/2006/relationships/image" Target="media/image115.emf"/><Relationship Id="rId124" Type="http://schemas.openxmlformats.org/officeDocument/2006/relationships/image" Target="media/image116.emf"/><Relationship Id="rId125" Type="http://schemas.openxmlformats.org/officeDocument/2006/relationships/image" Target="media/image117.emf"/><Relationship Id="rId126" Type="http://schemas.openxmlformats.org/officeDocument/2006/relationships/image" Target="media/image118.emf"/><Relationship Id="rId127" Type="http://schemas.openxmlformats.org/officeDocument/2006/relationships/image" Target="media/image119.emf"/><Relationship Id="rId128" Type="http://schemas.openxmlformats.org/officeDocument/2006/relationships/image" Target="media/image120.emf"/><Relationship Id="rId129" Type="http://schemas.openxmlformats.org/officeDocument/2006/relationships/image" Target="media/image121.emf"/><Relationship Id="rId770" Type="http://schemas.openxmlformats.org/officeDocument/2006/relationships/image" Target="media/image587.emf"/><Relationship Id="rId771" Type="http://schemas.openxmlformats.org/officeDocument/2006/relationships/oleObject" Target="embeddings/oleObject176.bin"/><Relationship Id="rId772" Type="http://schemas.openxmlformats.org/officeDocument/2006/relationships/image" Target="media/image588.emf"/><Relationship Id="rId773" Type="http://schemas.openxmlformats.org/officeDocument/2006/relationships/oleObject" Target="embeddings/oleObject177.bin"/><Relationship Id="rId774" Type="http://schemas.openxmlformats.org/officeDocument/2006/relationships/image" Target="media/image589.emf"/><Relationship Id="rId775" Type="http://schemas.openxmlformats.org/officeDocument/2006/relationships/oleObject" Target="embeddings/oleObject178.bin"/><Relationship Id="rId776" Type="http://schemas.openxmlformats.org/officeDocument/2006/relationships/image" Target="media/image590.emf"/><Relationship Id="rId777" Type="http://schemas.openxmlformats.org/officeDocument/2006/relationships/oleObject" Target="embeddings/oleObject179.bin"/><Relationship Id="rId778" Type="http://schemas.openxmlformats.org/officeDocument/2006/relationships/image" Target="media/image591.emf"/><Relationship Id="rId779" Type="http://schemas.openxmlformats.org/officeDocument/2006/relationships/oleObject" Target="embeddings/oleObject180.bin"/><Relationship Id="rId80" Type="http://schemas.openxmlformats.org/officeDocument/2006/relationships/image" Target="media/image72.emf"/><Relationship Id="rId81" Type="http://schemas.openxmlformats.org/officeDocument/2006/relationships/image" Target="media/image73.emf"/><Relationship Id="rId82" Type="http://schemas.openxmlformats.org/officeDocument/2006/relationships/image" Target="media/image74.emf"/><Relationship Id="rId83" Type="http://schemas.openxmlformats.org/officeDocument/2006/relationships/image" Target="media/image75.emf"/><Relationship Id="rId84" Type="http://schemas.openxmlformats.org/officeDocument/2006/relationships/image" Target="media/image76.emf"/><Relationship Id="rId85" Type="http://schemas.openxmlformats.org/officeDocument/2006/relationships/image" Target="media/image77.emf"/><Relationship Id="rId86" Type="http://schemas.openxmlformats.org/officeDocument/2006/relationships/image" Target="media/image78.emf"/><Relationship Id="rId87" Type="http://schemas.openxmlformats.org/officeDocument/2006/relationships/image" Target="media/image79.emf"/><Relationship Id="rId88" Type="http://schemas.openxmlformats.org/officeDocument/2006/relationships/image" Target="media/image80.emf"/><Relationship Id="rId89" Type="http://schemas.openxmlformats.org/officeDocument/2006/relationships/image" Target="media/image81.emf"/><Relationship Id="rId450" Type="http://schemas.openxmlformats.org/officeDocument/2006/relationships/image" Target="media/image427.emf"/><Relationship Id="rId451" Type="http://schemas.openxmlformats.org/officeDocument/2006/relationships/oleObject" Target="embeddings/oleObject16.bin"/><Relationship Id="rId452" Type="http://schemas.openxmlformats.org/officeDocument/2006/relationships/image" Target="media/image428.emf"/><Relationship Id="rId453" Type="http://schemas.openxmlformats.org/officeDocument/2006/relationships/oleObject" Target="embeddings/oleObject17.bin"/><Relationship Id="rId454" Type="http://schemas.openxmlformats.org/officeDocument/2006/relationships/image" Target="media/image429.emf"/><Relationship Id="rId455" Type="http://schemas.openxmlformats.org/officeDocument/2006/relationships/oleObject" Target="embeddings/oleObject18.bin"/><Relationship Id="rId456" Type="http://schemas.openxmlformats.org/officeDocument/2006/relationships/image" Target="media/image430.emf"/><Relationship Id="rId459" Type="http://schemas.openxmlformats.org/officeDocument/2006/relationships/oleObject" Target="embeddings/oleObject20.bin"/><Relationship Id="rId457" Type="http://schemas.openxmlformats.org/officeDocument/2006/relationships/oleObject" Target="embeddings/oleObject19.bin"/><Relationship Id="rId458" Type="http://schemas.openxmlformats.org/officeDocument/2006/relationships/image" Target="media/image431.emf"/><Relationship Id="rId1130" Type="http://schemas.openxmlformats.org/officeDocument/2006/relationships/image" Target="media/image767.emf"/><Relationship Id="rId1131" Type="http://schemas.openxmlformats.org/officeDocument/2006/relationships/oleObject" Target="embeddings/oleObject356.bin"/><Relationship Id="rId1132" Type="http://schemas.openxmlformats.org/officeDocument/2006/relationships/image" Target="media/image768.emf"/><Relationship Id="rId1133" Type="http://schemas.openxmlformats.org/officeDocument/2006/relationships/oleObject" Target="embeddings/oleObject357.bin"/><Relationship Id="rId1134" Type="http://schemas.openxmlformats.org/officeDocument/2006/relationships/image" Target="media/image769.emf"/><Relationship Id="rId1135" Type="http://schemas.openxmlformats.org/officeDocument/2006/relationships/oleObject" Target="embeddings/oleObject358.bin"/><Relationship Id="rId1136" Type="http://schemas.openxmlformats.org/officeDocument/2006/relationships/image" Target="media/image770.emf"/><Relationship Id="rId1137" Type="http://schemas.openxmlformats.org/officeDocument/2006/relationships/oleObject" Target="embeddings/oleObject359.bin"/><Relationship Id="rId1138" Type="http://schemas.openxmlformats.org/officeDocument/2006/relationships/image" Target="media/image771.emf"/><Relationship Id="rId1139" Type="http://schemas.openxmlformats.org/officeDocument/2006/relationships/oleObject" Target="embeddings/oleObject360.bin"/><Relationship Id="rId130" Type="http://schemas.openxmlformats.org/officeDocument/2006/relationships/image" Target="media/image122.emf"/><Relationship Id="rId131" Type="http://schemas.openxmlformats.org/officeDocument/2006/relationships/image" Target="media/image123.emf"/><Relationship Id="rId132" Type="http://schemas.openxmlformats.org/officeDocument/2006/relationships/image" Target="media/image124.emf"/><Relationship Id="rId133" Type="http://schemas.openxmlformats.org/officeDocument/2006/relationships/image" Target="media/image125.emf"/><Relationship Id="rId134" Type="http://schemas.openxmlformats.org/officeDocument/2006/relationships/image" Target="media/image126.emf"/><Relationship Id="rId135" Type="http://schemas.openxmlformats.org/officeDocument/2006/relationships/image" Target="media/image127.emf"/><Relationship Id="rId136" Type="http://schemas.openxmlformats.org/officeDocument/2006/relationships/image" Target="media/image128.emf"/><Relationship Id="rId137" Type="http://schemas.openxmlformats.org/officeDocument/2006/relationships/image" Target="media/image129.emf"/><Relationship Id="rId138" Type="http://schemas.openxmlformats.org/officeDocument/2006/relationships/image" Target="media/image130.emf"/><Relationship Id="rId139" Type="http://schemas.openxmlformats.org/officeDocument/2006/relationships/image" Target="media/image131.emf"/><Relationship Id="rId900" Type="http://schemas.openxmlformats.org/officeDocument/2006/relationships/image" Target="media/image652.emf"/><Relationship Id="rId901" Type="http://schemas.openxmlformats.org/officeDocument/2006/relationships/oleObject" Target="embeddings/oleObject241.bin"/><Relationship Id="rId902" Type="http://schemas.openxmlformats.org/officeDocument/2006/relationships/image" Target="media/image653.emf"/><Relationship Id="rId903" Type="http://schemas.openxmlformats.org/officeDocument/2006/relationships/oleObject" Target="embeddings/oleObject242.bin"/><Relationship Id="rId904" Type="http://schemas.openxmlformats.org/officeDocument/2006/relationships/image" Target="media/image654.emf"/><Relationship Id="rId905" Type="http://schemas.openxmlformats.org/officeDocument/2006/relationships/oleObject" Target="embeddings/oleObject243.bin"/><Relationship Id="rId906" Type="http://schemas.openxmlformats.org/officeDocument/2006/relationships/image" Target="media/image655.emf"/><Relationship Id="rId907" Type="http://schemas.openxmlformats.org/officeDocument/2006/relationships/oleObject" Target="embeddings/oleObject244.bin"/><Relationship Id="rId908" Type="http://schemas.openxmlformats.org/officeDocument/2006/relationships/image" Target="media/image656.emf"/><Relationship Id="rId909" Type="http://schemas.openxmlformats.org/officeDocument/2006/relationships/oleObject" Target="embeddings/oleObject245.bin"/><Relationship Id="rId780" Type="http://schemas.openxmlformats.org/officeDocument/2006/relationships/image" Target="media/image592.emf"/><Relationship Id="rId781" Type="http://schemas.openxmlformats.org/officeDocument/2006/relationships/oleObject" Target="embeddings/oleObject181.bin"/><Relationship Id="rId782" Type="http://schemas.openxmlformats.org/officeDocument/2006/relationships/image" Target="media/image593.emf"/><Relationship Id="rId783" Type="http://schemas.openxmlformats.org/officeDocument/2006/relationships/oleObject" Target="embeddings/oleObject182.bin"/><Relationship Id="rId784" Type="http://schemas.openxmlformats.org/officeDocument/2006/relationships/image" Target="media/image594.emf"/><Relationship Id="rId785" Type="http://schemas.openxmlformats.org/officeDocument/2006/relationships/oleObject" Target="embeddings/oleObject183.bin"/><Relationship Id="rId786" Type="http://schemas.openxmlformats.org/officeDocument/2006/relationships/image" Target="media/image595.emf"/><Relationship Id="rId787" Type="http://schemas.openxmlformats.org/officeDocument/2006/relationships/oleObject" Target="embeddings/oleObject184.bin"/><Relationship Id="rId788" Type="http://schemas.openxmlformats.org/officeDocument/2006/relationships/image" Target="media/image596.emf"/><Relationship Id="rId789" Type="http://schemas.openxmlformats.org/officeDocument/2006/relationships/oleObject" Target="embeddings/oleObject185.bin"/><Relationship Id="rId90" Type="http://schemas.openxmlformats.org/officeDocument/2006/relationships/image" Target="media/image82.emf"/><Relationship Id="rId91" Type="http://schemas.openxmlformats.org/officeDocument/2006/relationships/image" Target="media/image83.emf"/><Relationship Id="rId92" Type="http://schemas.openxmlformats.org/officeDocument/2006/relationships/image" Target="media/image84.emf"/><Relationship Id="rId93" Type="http://schemas.openxmlformats.org/officeDocument/2006/relationships/image" Target="media/image85.emf"/><Relationship Id="rId94" Type="http://schemas.openxmlformats.org/officeDocument/2006/relationships/image" Target="media/image86.emf"/><Relationship Id="rId95" Type="http://schemas.openxmlformats.org/officeDocument/2006/relationships/image" Target="media/image87.emf"/><Relationship Id="rId96" Type="http://schemas.openxmlformats.org/officeDocument/2006/relationships/image" Target="media/image88.emf"/><Relationship Id="rId97" Type="http://schemas.openxmlformats.org/officeDocument/2006/relationships/image" Target="media/image89.emf"/><Relationship Id="rId98" Type="http://schemas.openxmlformats.org/officeDocument/2006/relationships/image" Target="media/image90.emf"/><Relationship Id="rId99" Type="http://schemas.openxmlformats.org/officeDocument/2006/relationships/image" Target="media/image91.emf"/><Relationship Id="rId460" Type="http://schemas.openxmlformats.org/officeDocument/2006/relationships/image" Target="media/image432.emf"/><Relationship Id="rId461" Type="http://schemas.openxmlformats.org/officeDocument/2006/relationships/oleObject" Target="embeddings/oleObject21.bin"/><Relationship Id="rId462" Type="http://schemas.openxmlformats.org/officeDocument/2006/relationships/image" Target="media/image433.emf"/><Relationship Id="rId463" Type="http://schemas.openxmlformats.org/officeDocument/2006/relationships/oleObject" Target="embeddings/oleObject22.bin"/><Relationship Id="rId464" Type="http://schemas.openxmlformats.org/officeDocument/2006/relationships/image" Target="media/image434.emf"/><Relationship Id="rId465" Type="http://schemas.openxmlformats.org/officeDocument/2006/relationships/oleObject" Target="embeddings/oleObject23.bin"/><Relationship Id="rId466" Type="http://schemas.openxmlformats.org/officeDocument/2006/relationships/image" Target="media/image435.emf"/><Relationship Id="rId467" Type="http://schemas.openxmlformats.org/officeDocument/2006/relationships/oleObject" Target="embeddings/oleObject24.bin"/><Relationship Id="rId468" Type="http://schemas.openxmlformats.org/officeDocument/2006/relationships/image" Target="media/image436.emf"/><Relationship Id="rId469" Type="http://schemas.openxmlformats.org/officeDocument/2006/relationships/oleObject" Target="embeddings/oleObject25.bin"/><Relationship Id="rId1140" Type="http://schemas.openxmlformats.org/officeDocument/2006/relationships/image" Target="media/image772.emf"/><Relationship Id="rId1141" Type="http://schemas.openxmlformats.org/officeDocument/2006/relationships/oleObject" Target="embeddings/oleObject361.bin"/><Relationship Id="rId1142" Type="http://schemas.openxmlformats.org/officeDocument/2006/relationships/image" Target="media/image773.emf"/><Relationship Id="rId1143" Type="http://schemas.openxmlformats.org/officeDocument/2006/relationships/oleObject" Target="embeddings/oleObject362.bin"/><Relationship Id="rId1144" Type="http://schemas.openxmlformats.org/officeDocument/2006/relationships/image" Target="media/image774.emf"/><Relationship Id="rId1145" Type="http://schemas.openxmlformats.org/officeDocument/2006/relationships/oleObject" Target="embeddings/oleObject363.bin"/><Relationship Id="rId1146" Type="http://schemas.openxmlformats.org/officeDocument/2006/relationships/image" Target="media/image775.emf"/><Relationship Id="rId1147" Type="http://schemas.openxmlformats.org/officeDocument/2006/relationships/oleObject" Target="embeddings/oleObject364.bin"/><Relationship Id="rId1148" Type="http://schemas.openxmlformats.org/officeDocument/2006/relationships/image" Target="media/image776.emf"/><Relationship Id="rId1149" Type="http://schemas.openxmlformats.org/officeDocument/2006/relationships/oleObject" Target="embeddings/oleObject365.bin"/><Relationship Id="rId140" Type="http://schemas.openxmlformats.org/officeDocument/2006/relationships/image" Target="media/image132.emf"/><Relationship Id="rId141" Type="http://schemas.openxmlformats.org/officeDocument/2006/relationships/image" Target="media/image133.emf"/><Relationship Id="rId142" Type="http://schemas.openxmlformats.org/officeDocument/2006/relationships/image" Target="media/image134.emf"/><Relationship Id="rId143" Type="http://schemas.openxmlformats.org/officeDocument/2006/relationships/image" Target="media/image135.emf"/><Relationship Id="rId144" Type="http://schemas.openxmlformats.org/officeDocument/2006/relationships/image" Target="media/image136.emf"/><Relationship Id="rId145" Type="http://schemas.openxmlformats.org/officeDocument/2006/relationships/image" Target="media/image137.emf"/><Relationship Id="rId146" Type="http://schemas.openxmlformats.org/officeDocument/2006/relationships/image" Target="media/image138.emf"/><Relationship Id="rId147" Type="http://schemas.openxmlformats.org/officeDocument/2006/relationships/image" Target="media/image139.emf"/><Relationship Id="rId148" Type="http://schemas.openxmlformats.org/officeDocument/2006/relationships/image" Target="media/image140.emf"/><Relationship Id="rId149" Type="http://schemas.openxmlformats.org/officeDocument/2006/relationships/image" Target="media/image141.emf"/><Relationship Id="rId910" Type="http://schemas.openxmlformats.org/officeDocument/2006/relationships/image" Target="media/image657.emf"/><Relationship Id="rId911" Type="http://schemas.openxmlformats.org/officeDocument/2006/relationships/oleObject" Target="embeddings/oleObject246.bin"/><Relationship Id="rId912" Type="http://schemas.openxmlformats.org/officeDocument/2006/relationships/image" Target="media/image658.emf"/><Relationship Id="rId913" Type="http://schemas.openxmlformats.org/officeDocument/2006/relationships/oleObject" Target="embeddings/oleObject247.bin"/><Relationship Id="rId914" Type="http://schemas.openxmlformats.org/officeDocument/2006/relationships/image" Target="media/image659.emf"/><Relationship Id="rId915" Type="http://schemas.openxmlformats.org/officeDocument/2006/relationships/oleObject" Target="embeddings/oleObject248.bin"/><Relationship Id="rId916" Type="http://schemas.openxmlformats.org/officeDocument/2006/relationships/image" Target="media/image660.emf"/><Relationship Id="rId917" Type="http://schemas.openxmlformats.org/officeDocument/2006/relationships/oleObject" Target="embeddings/oleObject249.bin"/><Relationship Id="rId918" Type="http://schemas.openxmlformats.org/officeDocument/2006/relationships/image" Target="media/image661.emf"/><Relationship Id="rId919" Type="http://schemas.openxmlformats.org/officeDocument/2006/relationships/oleObject" Target="embeddings/oleObject250.bin"/><Relationship Id="rId790" Type="http://schemas.openxmlformats.org/officeDocument/2006/relationships/image" Target="media/image597.emf"/><Relationship Id="rId791" Type="http://schemas.openxmlformats.org/officeDocument/2006/relationships/oleObject" Target="embeddings/oleObject186.bin"/><Relationship Id="rId792" Type="http://schemas.openxmlformats.org/officeDocument/2006/relationships/image" Target="media/image598.emf"/><Relationship Id="rId793" Type="http://schemas.openxmlformats.org/officeDocument/2006/relationships/oleObject" Target="embeddings/oleObject187.bin"/><Relationship Id="rId794" Type="http://schemas.openxmlformats.org/officeDocument/2006/relationships/image" Target="media/image599.emf"/><Relationship Id="rId795" Type="http://schemas.openxmlformats.org/officeDocument/2006/relationships/oleObject" Target="embeddings/oleObject188.bin"/><Relationship Id="rId796" Type="http://schemas.openxmlformats.org/officeDocument/2006/relationships/image" Target="media/image600.emf"/><Relationship Id="rId797" Type="http://schemas.openxmlformats.org/officeDocument/2006/relationships/oleObject" Target="embeddings/oleObject189.bin"/><Relationship Id="rId798" Type="http://schemas.openxmlformats.org/officeDocument/2006/relationships/image" Target="media/image601.emf"/><Relationship Id="rId799" Type="http://schemas.openxmlformats.org/officeDocument/2006/relationships/oleObject" Target="embeddings/oleObject190.bin"/><Relationship Id="rId470" Type="http://schemas.openxmlformats.org/officeDocument/2006/relationships/image" Target="media/image437.emf"/><Relationship Id="rId471" Type="http://schemas.openxmlformats.org/officeDocument/2006/relationships/oleObject" Target="embeddings/oleObject26.bin"/><Relationship Id="rId472" Type="http://schemas.openxmlformats.org/officeDocument/2006/relationships/image" Target="media/image438.emf"/><Relationship Id="rId473" Type="http://schemas.openxmlformats.org/officeDocument/2006/relationships/oleObject" Target="embeddings/oleObject27.bin"/><Relationship Id="rId474" Type="http://schemas.openxmlformats.org/officeDocument/2006/relationships/image" Target="media/image439.emf"/><Relationship Id="rId475" Type="http://schemas.openxmlformats.org/officeDocument/2006/relationships/oleObject" Target="embeddings/oleObject28.bin"/><Relationship Id="rId476" Type="http://schemas.openxmlformats.org/officeDocument/2006/relationships/image" Target="media/image440.emf"/><Relationship Id="rId477" Type="http://schemas.openxmlformats.org/officeDocument/2006/relationships/oleObject" Target="embeddings/oleObject29.bin"/><Relationship Id="rId478" Type="http://schemas.openxmlformats.org/officeDocument/2006/relationships/image" Target="media/image441.emf"/><Relationship Id="rId479" Type="http://schemas.openxmlformats.org/officeDocument/2006/relationships/oleObject" Target="embeddings/oleObject30.bin"/><Relationship Id="rId1150" Type="http://schemas.openxmlformats.org/officeDocument/2006/relationships/image" Target="media/image777.emf"/><Relationship Id="rId1151" Type="http://schemas.openxmlformats.org/officeDocument/2006/relationships/oleObject" Target="embeddings/oleObject366.bin"/><Relationship Id="rId1152" Type="http://schemas.openxmlformats.org/officeDocument/2006/relationships/image" Target="media/image778.emf"/><Relationship Id="rId1153" Type="http://schemas.openxmlformats.org/officeDocument/2006/relationships/oleObject" Target="embeddings/oleObject367.bin"/><Relationship Id="rId1154" Type="http://schemas.openxmlformats.org/officeDocument/2006/relationships/image" Target="media/image779.emf"/><Relationship Id="rId1155" Type="http://schemas.openxmlformats.org/officeDocument/2006/relationships/oleObject" Target="embeddings/oleObject368.bin"/><Relationship Id="rId1156" Type="http://schemas.openxmlformats.org/officeDocument/2006/relationships/image" Target="media/image780.emf"/><Relationship Id="rId1157" Type="http://schemas.openxmlformats.org/officeDocument/2006/relationships/oleObject" Target="embeddings/oleObject369.bin"/><Relationship Id="rId1158" Type="http://schemas.openxmlformats.org/officeDocument/2006/relationships/image" Target="media/image781.emf"/><Relationship Id="rId1159" Type="http://schemas.openxmlformats.org/officeDocument/2006/relationships/oleObject" Target="embeddings/oleObject370.bin"/><Relationship Id="rId150" Type="http://schemas.openxmlformats.org/officeDocument/2006/relationships/image" Target="media/image142.emf"/><Relationship Id="rId151" Type="http://schemas.openxmlformats.org/officeDocument/2006/relationships/image" Target="media/image143.emf"/><Relationship Id="rId152" Type="http://schemas.openxmlformats.org/officeDocument/2006/relationships/image" Target="media/image144.emf"/><Relationship Id="rId153" Type="http://schemas.openxmlformats.org/officeDocument/2006/relationships/image" Target="media/image145.emf"/><Relationship Id="rId154" Type="http://schemas.openxmlformats.org/officeDocument/2006/relationships/image" Target="media/image146.emf"/><Relationship Id="rId155" Type="http://schemas.openxmlformats.org/officeDocument/2006/relationships/image" Target="media/image147.emf"/><Relationship Id="rId156" Type="http://schemas.openxmlformats.org/officeDocument/2006/relationships/image" Target="media/image148.emf"/><Relationship Id="rId157" Type="http://schemas.openxmlformats.org/officeDocument/2006/relationships/image" Target="media/image149.emf"/><Relationship Id="rId158" Type="http://schemas.openxmlformats.org/officeDocument/2006/relationships/image" Target="media/image150.emf"/><Relationship Id="rId159" Type="http://schemas.openxmlformats.org/officeDocument/2006/relationships/image" Target="media/image151.emf"/><Relationship Id="rId920" Type="http://schemas.openxmlformats.org/officeDocument/2006/relationships/image" Target="media/image662.emf"/><Relationship Id="rId921" Type="http://schemas.openxmlformats.org/officeDocument/2006/relationships/oleObject" Target="embeddings/oleObject251.bin"/><Relationship Id="rId922" Type="http://schemas.openxmlformats.org/officeDocument/2006/relationships/image" Target="media/image663.emf"/><Relationship Id="rId923" Type="http://schemas.openxmlformats.org/officeDocument/2006/relationships/oleObject" Target="embeddings/oleObject252.bin"/><Relationship Id="rId924" Type="http://schemas.openxmlformats.org/officeDocument/2006/relationships/image" Target="media/image664.emf"/><Relationship Id="rId925" Type="http://schemas.openxmlformats.org/officeDocument/2006/relationships/oleObject" Target="embeddings/oleObject253.bin"/><Relationship Id="rId926" Type="http://schemas.openxmlformats.org/officeDocument/2006/relationships/image" Target="media/image665.emf"/><Relationship Id="rId927" Type="http://schemas.openxmlformats.org/officeDocument/2006/relationships/oleObject" Target="embeddings/oleObject254.bin"/><Relationship Id="rId928" Type="http://schemas.openxmlformats.org/officeDocument/2006/relationships/image" Target="media/image666.emf"/><Relationship Id="rId929" Type="http://schemas.openxmlformats.org/officeDocument/2006/relationships/oleObject" Target="embeddings/oleObject255.bin"/><Relationship Id="rId600" Type="http://schemas.openxmlformats.org/officeDocument/2006/relationships/image" Target="media/image502.emf"/><Relationship Id="rId601" Type="http://schemas.openxmlformats.org/officeDocument/2006/relationships/oleObject" Target="embeddings/oleObject91.bin"/><Relationship Id="rId602" Type="http://schemas.openxmlformats.org/officeDocument/2006/relationships/image" Target="media/image503.emf"/><Relationship Id="rId603" Type="http://schemas.openxmlformats.org/officeDocument/2006/relationships/oleObject" Target="embeddings/oleObject92.bin"/><Relationship Id="rId604" Type="http://schemas.openxmlformats.org/officeDocument/2006/relationships/image" Target="media/image504.emf"/><Relationship Id="rId605" Type="http://schemas.openxmlformats.org/officeDocument/2006/relationships/oleObject" Target="embeddings/oleObject93.bin"/><Relationship Id="rId606" Type="http://schemas.openxmlformats.org/officeDocument/2006/relationships/image" Target="media/image505.emf"/><Relationship Id="rId607" Type="http://schemas.openxmlformats.org/officeDocument/2006/relationships/oleObject" Target="embeddings/oleObject94.bin"/><Relationship Id="rId608" Type="http://schemas.openxmlformats.org/officeDocument/2006/relationships/image" Target="media/image506.emf"/><Relationship Id="rId609" Type="http://schemas.openxmlformats.org/officeDocument/2006/relationships/oleObject" Target="embeddings/oleObject95.bin"/><Relationship Id="rId480" Type="http://schemas.openxmlformats.org/officeDocument/2006/relationships/image" Target="media/image442.emf"/><Relationship Id="rId481" Type="http://schemas.openxmlformats.org/officeDocument/2006/relationships/oleObject" Target="embeddings/oleObject31.bin"/><Relationship Id="rId482" Type="http://schemas.openxmlformats.org/officeDocument/2006/relationships/image" Target="media/image443.emf"/><Relationship Id="rId483" Type="http://schemas.openxmlformats.org/officeDocument/2006/relationships/oleObject" Target="embeddings/oleObject32.bin"/><Relationship Id="rId484" Type="http://schemas.openxmlformats.org/officeDocument/2006/relationships/image" Target="media/image444.emf"/><Relationship Id="rId485" Type="http://schemas.openxmlformats.org/officeDocument/2006/relationships/oleObject" Target="embeddings/oleObject33.bin"/><Relationship Id="rId486" Type="http://schemas.openxmlformats.org/officeDocument/2006/relationships/image" Target="media/image445.emf"/><Relationship Id="rId487" Type="http://schemas.openxmlformats.org/officeDocument/2006/relationships/oleObject" Target="embeddings/oleObject34.bin"/><Relationship Id="rId488" Type="http://schemas.openxmlformats.org/officeDocument/2006/relationships/image" Target="media/image446.emf"/><Relationship Id="rId489" Type="http://schemas.openxmlformats.org/officeDocument/2006/relationships/oleObject" Target="embeddings/oleObject35.bin"/><Relationship Id="rId1160" Type="http://schemas.openxmlformats.org/officeDocument/2006/relationships/image" Target="media/image782.emf"/><Relationship Id="rId1161" Type="http://schemas.openxmlformats.org/officeDocument/2006/relationships/oleObject" Target="embeddings/oleObject371.bin"/><Relationship Id="rId1162" Type="http://schemas.openxmlformats.org/officeDocument/2006/relationships/image" Target="media/image783.emf"/><Relationship Id="rId1163" Type="http://schemas.openxmlformats.org/officeDocument/2006/relationships/oleObject" Target="embeddings/oleObject372.bin"/><Relationship Id="rId1164" Type="http://schemas.openxmlformats.org/officeDocument/2006/relationships/image" Target="media/image784.emf"/><Relationship Id="rId1165" Type="http://schemas.openxmlformats.org/officeDocument/2006/relationships/oleObject" Target="embeddings/oleObject373.bin"/><Relationship Id="rId1166" Type="http://schemas.openxmlformats.org/officeDocument/2006/relationships/image" Target="media/image785.emf"/><Relationship Id="rId1167" Type="http://schemas.openxmlformats.org/officeDocument/2006/relationships/oleObject" Target="embeddings/oleObject374.bin"/><Relationship Id="rId1168" Type="http://schemas.openxmlformats.org/officeDocument/2006/relationships/image" Target="media/image786.emf"/><Relationship Id="rId1169" Type="http://schemas.openxmlformats.org/officeDocument/2006/relationships/oleObject" Target="embeddings/oleObject375.bin"/><Relationship Id="rId160" Type="http://schemas.openxmlformats.org/officeDocument/2006/relationships/image" Target="media/image152.emf"/><Relationship Id="rId161" Type="http://schemas.openxmlformats.org/officeDocument/2006/relationships/image" Target="media/image153.emf"/><Relationship Id="rId162" Type="http://schemas.openxmlformats.org/officeDocument/2006/relationships/image" Target="media/image154.emf"/><Relationship Id="rId163" Type="http://schemas.openxmlformats.org/officeDocument/2006/relationships/image" Target="media/image155.emf"/><Relationship Id="rId164" Type="http://schemas.openxmlformats.org/officeDocument/2006/relationships/image" Target="media/image156.emf"/><Relationship Id="rId165" Type="http://schemas.openxmlformats.org/officeDocument/2006/relationships/image" Target="media/image157.emf"/><Relationship Id="rId166" Type="http://schemas.openxmlformats.org/officeDocument/2006/relationships/image" Target="media/image158.emf"/><Relationship Id="rId167" Type="http://schemas.openxmlformats.org/officeDocument/2006/relationships/image" Target="media/image159.emf"/><Relationship Id="rId168" Type="http://schemas.openxmlformats.org/officeDocument/2006/relationships/image" Target="media/image160.emf"/><Relationship Id="rId169" Type="http://schemas.openxmlformats.org/officeDocument/2006/relationships/image" Target="media/image161.emf"/><Relationship Id="rId930" Type="http://schemas.openxmlformats.org/officeDocument/2006/relationships/image" Target="media/image667.emf"/><Relationship Id="rId931" Type="http://schemas.openxmlformats.org/officeDocument/2006/relationships/oleObject" Target="embeddings/oleObject256.bin"/><Relationship Id="rId932" Type="http://schemas.openxmlformats.org/officeDocument/2006/relationships/image" Target="media/image668.emf"/><Relationship Id="rId933" Type="http://schemas.openxmlformats.org/officeDocument/2006/relationships/oleObject" Target="embeddings/oleObject257.bin"/><Relationship Id="rId934" Type="http://schemas.openxmlformats.org/officeDocument/2006/relationships/image" Target="media/image669.emf"/><Relationship Id="rId935" Type="http://schemas.openxmlformats.org/officeDocument/2006/relationships/oleObject" Target="embeddings/oleObject258.bin"/><Relationship Id="rId936" Type="http://schemas.openxmlformats.org/officeDocument/2006/relationships/image" Target="media/image670.emf"/><Relationship Id="rId937" Type="http://schemas.openxmlformats.org/officeDocument/2006/relationships/oleObject" Target="embeddings/oleObject259.bin"/><Relationship Id="rId938" Type="http://schemas.openxmlformats.org/officeDocument/2006/relationships/image" Target="media/image671.emf"/><Relationship Id="rId939" Type="http://schemas.openxmlformats.org/officeDocument/2006/relationships/oleObject" Target="embeddings/oleObject260.bin"/><Relationship Id="rId610" Type="http://schemas.openxmlformats.org/officeDocument/2006/relationships/image" Target="media/image507.emf"/><Relationship Id="rId611" Type="http://schemas.openxmlformats.org/officeDocument/2006/relationships/oleObject" Target="embeddings/oleObject96.bin"/><Relationship Id="rId612" Type="http://schemas.openxmlformats.org/officeDocument/2006/relationships/image" Target="media/image508.emf"/><Relationship Id="rId613" Type="http://schemas.openxmlformats.org/officeDocument/2006/relationships/oleObject" Target="embeddings/oleObject97.bin"/><Relationship Id="rId614" Type="http://schemas.openxmlformats.org/officeDocument/2006/relationships/image" Target="media/image509.emf"/><Relationship Id="rId615" Type="http://schemas.openxmlformats.org/officeDocument/2006/relationships/oleObject" Target="embeddings/oleObject98.bin"/><Relationship Id="rId616" Type="http://schemas.openxmlformats.org/officeDocument/2006/relationships/image" Target="media/image510.emf"/><Relationship Id="rId617" Type="http://schemas.openxmlformats.org/officeDocument/2006/relationships/oleObject" Target="embeddings/oleObject99.bin"/><Relationship Id="rId618" Type="http://schemas.openxmlformats.org/officeDocument/2006/relationships/image" Target="media/image511.emf"/><Relationship Id="rId619" Type="http://schemas.openxmlformats.org/officeDocument/2006/relationships/oleObject" Target="embeddings/oleObject100.bin"/><Relationship Id="rId490" Type="http://schemas.openxmlformats.org/officeDocument/2006/relationships/image" Target="media/image447.emf"/><Relationship Id="rId491" Type="http://schemas.openxmlformats.org/officeDocument/2006/relationships/oleObject" Target="embeddings/oleObject36.bin"/><Relationship Id="rId492" Type="http://schemas.openxmlformats.org/officeDocument/2006/relationships/image" Target="media/image448.emf"/><Relationship Id="rId493" Type="http://schemas.openxmlformats.org/officeDocument/2006/relationships/oleObject" Target="embeddings/oleObject37.bin"/><Relationship Id="rId494" Type="http://schemas.openxmlformats.org/officeDocument/2006/relationships/image" Target="media/image449.emf"/><Relationship Id="rId495" Type="http://schemas.openxmlformats.org/officeDocument/2006/relationships/oleObject" Target="embeddings/oleObject38.bin"/><Relationship Id="rId496" Type="http://schemas.openxmlformats.org/officeDocument/2006/relationships/image" Target="media/image450.emf"/><Relationship Id="rId497" Type="http://schemas.openxmlformats.org/officeDocument/2006/relationships/oleObject" Target="embeddings/oleObject39.bin"/><Relationship Id="rId498" Type="http://schemas.openxmlformats.org/officeDocument/2006/relationships/image" Target="media/image451.emf"/><Relationship Id="rId499" Type="http://schemas.openxmlformats.org/officeDocument/2006/relationships/oleObject" Target="embeddings/oleObject40.bin"/><Relationship Id="rId1170" Type="http://schemas.openxmlformats.org/officeDocument/2006/relationships/image" Target="media/image787.emf"/><Relationship Id="rId1171" Type="http://schemas.openxmlformats.org/officeDocument/2006/relationships/oleObject" Target="embeddings/oleObject376.bin"/><Relationship Id="rId1172" Type="http://schemas.openxmlformats.org/officeDocument/2006/relationships/image" Target="media/image788.emf"/><Relationship Id="rId1173" Type="http://schemas.openxmlformats.org/officeDocument/2006/relationships/oleObject" Target="embeddings/oleObject377.bin"/><Relationship Id="rId1174" Type="http://schemas.openxmlformats.org/officeDocument/2006/relationships/image" Target="media/image789.emf"/><Relationship Id="rId1175" Type="http://schemas.openxmlformats.org/officeDocument/2006/relationships/oleObject" Target="embeddings/oleObject378.bin"/><Relationship Id="rId1176" Type="http://schemas.openxmlformats.org/officeDocument/2006/relationships/image" Target="media/image790.emf"/><Relationship Id="rId1177" Type="http://schemas.openxmlformats.org/officeDocument/2006/relationships/oleObject" Target="embeddings/oleObject379.bin"/><Relationship Id="rId1178" Type="http://schemas.openxmlformats.org/officeDocument/2006/relationships/image" Target="media/image791.emf"/><Relationship Id="rId1179" Type="http://schemas.openxmlformats.org/officeDocument/2006/relationships/oleObject" Target="embeddings/oleObject380.bin"/><Relationship Id="rId170" Type="http://schemas.openxmlformats.org/officeDocument/2006/relationships/image" Target="media/image162.emf"/><Relationship Id="rId171" Type="http://schemas.openxmlformats.org/officeDocument/2006/relationships/image" Target="media/image163.emf"/><Relationship Id="rId172" Type="http://schemas.openxmlformats.org/officeDocument/2006/relationships/image" Target="media/image164.emf"/><Relationship Id="rId173" Type="http://schemas.openxmlformats.org/officeDocument/2006/relationships/image" Target="media/image165.emf"/><Relationship Id="rId174" Type="http://schemas.openxmlformats.org/officeDocument/2006/relationships/image" Target="media/image166.emf"/><Relationship Id="rId175" Type="http://schemas.openxmlformats.org/officeDocument/2006/relationships/image" Target="media/image167.emf"/><Relationship Id="rId176" Type="http://schemas.openxmlformats.org/officeDocument/2006/relationships/image" Target="media/image168.emf"/><Relationship Id="rId177" Type="http://schemas.openxmlformats.org/officeDocument/2006/relationships/image" Target="media/image169.emf"/><Relationship Id="rId178" Type="http://schemas.openxmlformats.org/officeDocument/2006/relationships/image" Target="media/image170.emf"/><Relationship Id="rId179" Type="http://schemas.openxmlformats.org/officeDocument/2006/relationships/image" Target="media/image171.emf"/><Relationship Id="rId940" Type="http://schemas.openxmlformats.org/officeDocument/2006/relationships/image" Target="media/image672.emf"/><Relationship Id="rId941" Type="http://schemas.openxmlformats.org/officeDocument/2006/relationships/oleObject" Target="embeddings/oleObject261.bin"/><Relationship Id="rId942" Type="http://schemas.openxmlformats.org/officeDocument/2006/relationships/image" Target="media/image673.emf"/><Relationship Id="rId943" Type="http://schemas.openxmlformats.org/officeDocument/2006/relationships/oleObject" Target="embeddings/oleObject262.bin"/><Relationship Id="rId944" Type="http://schemas.openxmlformats.org/officeDocument/2006/relationships/image" Target="media/image674.emf"/><Relationship Id="rId945" Type="http://schemas.openxmlformats.org/officeDocument/2006/relationships/oleObject" Target="embeddings/oleObject263.bin"/><Relationship Id="rId946" Type="http://schemas.openxmlformats.org/officeDocument/2006/relationships/image" Target="media/image675.emf"/><Relationship Id="rId947" Type="http://schemas.openxmlformats.org/officeDocument/2006/relationships/oleObject" Target="embeddings/oleObject264.bin"/><Relationship Id="rId948" Type="http://schemas.openxmlformats.org/officeDocument/2006/relationships/image" Target="media/image676.emf"/><Relationship Id="rId949" Type="http://schemas.openxmlformats.org/officeDocument/2006/relationships/oleObject" Target="embeddings/oleObject265.bin"/><Relationship Id="rId620" Type="http://schemas.openxmlformats.org/officeDocument/2006/relationships/image" Target="media/image512.emf"/><Relationship Id="rId621" Type="http://schemas.openxmlformats.org/officeDocument/2006/relationships/oleObject" Target="embeddings/oleObject101.bin"/><Relationship Id="rId622" Type="http://schemas.openxmlformats.org/officeDocument/2006/relationships/image" Target="media/image513.emf"/><Relationship Id="rId623" Type="http://schemas.openxmlformats.org/officeDocument/2006/relationships/oleObject" Target="embeddings/oleObject102.bin"/><Relationship Id="rId624" Type="http://schemas.openxmlformats.org/officeDocument/2006/relationships/image" Target="media/image514.emf"/><Relationship Id="rId625" Type="http://schemas.openxmlformats.org/officeDocument/2006/relationships/oleObject" Target="embeddings/oleObject103.bin"/><Relationship Id="rId626" Type="http://schemas.openxmlformats.org/officeDocument/2006/relationships/image" Target="media/image515.emf"/><Relationship Id="rId627" Type="http://schemas.openxmlformats.org/officeDocument/2006/relationships/oleObject" Target="embeddings/oleObject104.bin"/><Relationship Id="rId628" Type="http://schemas.openxmlformats.org/officeDocument/2006/relationships/image" Target="media/image516.emf"/><Relationship Id="rId629" Type="http://schemas.openxmlformats.org/officeDocument/2006/relationships/oleObject" Target="embeddings/oleObject105.bin"/><Relationship Id="rId1300" Type="http://schemas.openxmlformats.org/officeDocument/2006/relationships/image" Target="media/image852.emf"/><Relationship Id="rId1301" Type="http://schemas.openxmlformats.org/officeDocument/2006/relationships/oleObject" Target="embeddings/oleObject441.bin"/><Relationship Id="rId1302" Type="http://schemas.openxmlformats.org/officeDocument/2006/relationships/image" Target="media/image853.emf"/><Relationship Id="rId1303" Type="http://schemas.openxmlformats.org/officeDocument/2006/relationships/oleObject" Target="embeddings/oleObject442.bin"/><Relationship Id="rId1304" Type="http://schemas.openxmlformats.org/officeDocument/2006/relationships/image" Target="media/image854.emf"/><Relationship Id="rId1305" Type="http://schemas.openxmlformats.org/officeDocument/2006/relationships/oleObject" Target="embeddings/oleObject443.bin"/><Relationship Id="rId1306" Type="http://schemas.openxmlformats.org/officeDocument/2006/relationships/image" Target="media/image855.emf"/><Relationship Id="rId1307" Type="http://schemas.openxmlformats.org/officeDocument/2006/relationships/oleObject" Target="embeddings/oleObject444.bin"/><Relationship Id="rId1308" Type="http://schemas.openxmlformats.org/officeDocument/2006/relationships/image" Target="media/image856.emf"/><Relationship Id="rId1309" Type="http://schemas.openxmlformats.org/officeDocument/2006/relationships/oleObject" Target="embeddings/oleObject445.bin"/><Relationship Id="rId300" Type="http://schemas.openxmlformats.org/officeDocument/2006/relationships/image" Target="media/image292.emf"/><Relationship Id="rId301" Type="http://schemas.openxmlformats.org/officeDocument/2006/relationships/image" Target="media/image293.emf"/><Relationship Id="rId302" Type="http://schemas.openxmlformats.org/officeDocument/2006/relationships/image" Target="media/image294.emf"/><Relationship Id="rId303" Type="http://schemas.openxmlformats.org/officeDocument/2006/relationships/image" Target="media/image295.emf"/><Relationship Id="rId304" Type="http://schemas.openxmlformats.org/officeDocument/2006/relationships/image" Target="media/image296.emf"/><Relationship Id="rId305" Type="http://schemas.openxmlformats.org/officeDocument/2006/relationships/image" Target="media/image297.emf"/><Relationship Id="rId306" Type="http://schemas.openxmlformats.org/officeDocument/2006/relationships/image" Target="media/image298.emf"/><Relationship Id="rId307" Type="http://schemas.openxmlformats.org/officeDocument/2006/relationships/image" Target="media/image299.emf"/><Relationship Id="rId308" Type="http://schemas.openxmlformats.org/officeDocument/2006/relationships/image" Target="media/image300.emf"/><Relationship Id="rId309" Type="http://schemas.openxmlformats.org/officeDocument/2006/relationships/image" Target="media/image301.emf"/><Relationship Id="rId1180" Type="http://schemas.openxmlformats.org/officeDocument/2006/relationships/image" Target="media/image792.emf"/><Relationship Id="rId1181" Type="http://schemas.openxmlformats.org/officeDocument/2006/relationships/oleObject" Target="embeddings/oleObject381.bin"/><Relationship Id="rId1182" Type="http://schemas.openxmlformats.org/officeDocument/2006/relationships/image" Target="media/image793.emf"/><Relationship Id="rId1183" Type="http://schemas.openxmlformats.org/officeDocument/2006/relationships/oleObject" Target="embeddings/oleObject382.bin"/><Relationship Id="rId1184" Type="http://schemas.openxmlformats.org/officeDocument/2006/relationships/image" Target="media/image794.emf"/><Relationship Id="rId1185" Type="http://schemas.openxmlformats.org/officeDocument/2006/relationships/oleObject" Target="embeddings/oleObject383.bin"/><Relationship Id="rId1186" Type="http://schemas.openxmlformats.org/officeDocument/2006/relationships/image" Target="media/image795.emf"/><Relationship Id="rId1187" Type="http://schemas.openxmlformats.org/officeDocument/2006/relationships/oleObject" Target="embeddings/oleObject384.bin"/><Relationship Id="rId1188" Type="http://schemas.openxmlformats.org/officeDocument/2006/relationships/image" Target="media/image796.emf"/><Relationship Id="rId1189" Type="http://schemas.openxmlformats.org/officeDocument/2006/relationships/oleObject" Target="embeddings/oleObject385.bin"/><Relationship Id="rId180" Type="http://schemas.openxmlformats.org/officeDocument/2006/relationships/image" Target="media/image172.emf"/><Relationship Id="rId181" Type="http://schemas.openxmlformats.org/officeDocument/2006/relationships/image" Target="media/image173.emf"/><Relationship Id="rId182" Type="http://schemas.openxmlformats.org/officeDocument/2006/relationships/image" Target="media/image174.emf"/><Relationship Id="rId183" Type="http://schemas.openxmlformats.org/officeDocument/2006/relationships/image" Target="media/image175.emf"/><Relationship Id="rId184" Type="http://schemas.openxmlformats.org/officeDocument/2006/relationships/image" Target="media/image176.emf"/><Relationship Id="rId185" Type="http://schemas.openxmlformats.org/officeDocument/2006/relationships/image" Target="media/image177.emf"/><Relationship Id="rId186" Type="http://schemas.openxmlformats.org/officeDocument/2006/relationships/image" Target="media/image178.emf"/><Relationship Id="rId187" Type="http://schemas.openxmlformats.org/officeDocument/2006/relationships/image" Target="media/image179.emf"/><Relationship Id="rId188" Type="http://schemas.openxmlformats.org/officeDocument/2006/relationships/image" Target="media/image180.emf"/><Relationship Id="rId189" Type="http://schemas.openxmlformats.org/officeDocument/2006/relationships/image" Target="media/image181.emf"/><Relationship Id="rId950" Type="http://schemas.openxmlformats.org/officeDocument/2006/relationships/image" Target="media/image677.emf"/><Relationship Id="rId951" Type="http://schemas.openxmlformats.org/officeDocument/2006/relationships/oleObject" Target="embeddings/oleObject266.bin"/><Relationship Id="rId952" Type="http://schemas.openxmlformats.org/officeDocument/2006/relationships/image" Target="media/image678.emf"/><Relationship Id="rId953" Type="http://schemas.openxmlformats.org/officeDocument/2006/relationships/oleObject" Target="embeddings/oleObject267.bin"/><Relationship Id="rId954" Type="http://schemas.openxmlformats.org/officeDocument/2006/relationships/image" Target="media/image679.emf"/><Relationship Id="rId955" Type="http://schemas.openxmlformats.org/officeDocument/2006/relationships/oleObject" Target="embeddings/oleObject268.bin"/><Relationship Id="rId956" Type="http://schemas.openxmlformats.org/officeDocument/2006/relationships/image" Target="media/image680.emf"/><Relationship Id="rId957" Type="http://schemas.openxmlformats.org/officeDocument/2006/relationships/oleObject" Target="embeddings/oleObject269.bin"/><Relationship Id="rId958" Type="http://schemas.openxmlformats.org/officeDocument/2006/relationships/image" Target="media/image681.emf"/><Relationship Id="rId959" Type="http://schemas.openxmlformats.org/officeDocument/2006/relationships/oleObject" Target="embeddings/oleObject270.bin"/><Relationship Id="rId630" Type="http://schemas.openxmlformats.org/officeDocument/2006/relationships/image" Target="media/image517.emf"/><Relationship Id="rId631" Type="http://schemas.openxmlformats.org/officeDocument/2006/relationships/oleObject" Target="embeddings/oleObject106.bin"/><Relationship Id="rId632" Type="http://schemas.openxmlformats.org/officeDocument/2006/relationships/image" Target="media/image518.emf"/><Relationship Id="rId633" Type="http://schemas.openxmlformats.org/officeDocument/2006/relationships/oleObject" Target="embeddings/oleObject107.bin"/><Relationship Id="rId634" Type="http://schemas.openxmlformats.org/officeDocument/2006/relationships/image" Target="media/image519.emf"/><Relationship Id="rId635" Type="http://schemas.openxmlformats.org/officeDocument/2006/relationships/oleObject" Target="embeddings/oleObject108.bin"/><Relationship Id="rId636" Type="http://schemas.openxmlformats.org/officeDocument/2006/relationships/image" Target="media/image520.emf"/><Relationship Id="rId637" Type="http://schemas.openxmlformats.org/officeDocument/2006/relationships/oleObject" Target="embeddings/oleObject109.bin"/><Relationship Id="rId638" Type="http://schemas.openxmlformats.org/officeDocument/2006/relationships/image" Target="media/image521.emf"/><Relationship Id="rId639" Type="http://schemas.openxmlformats.org/officeDocument/2006/relationships/oleObject" Target="embeddings/oleObject110.bin"/><Relationship Id="rId1310" Type="http://schemas.openxmlformats.org/officeDocument/2006/relationships/image" Target="media/image857.emf"/><Relationship Id="rId1311" Type="http://schemas.openxmlformats.org/officeDocument/2006/relationships/oleObject" Target="embeddings/oleObject446.bin"/><Relationship Id="rId1312" Type="http://schemas.openxmlformats.org/officeDocument/2006/relationships/image" Target="media/image858.emf"/><Relationship Id="rId1313" Type="http://schemas.openxmlformats.org/officeDocument/2006/relationships/oleObject" Target="embeddings/oleObject447.bin"/><Relationship Id="rId1314" Type="http://schemas.openxmlformats.org/officeDocument/2006/relationships/image" Target="media/image859.emf"/><Relationship Id="rId1315" Type="http://schemas.openxmlformats.org/officeDocument/2006/relationships/oleObject" Target="embeddings/oleObject448.bin"/><Relationship Id="rId1316" Type="http://schemas.openxmlformats.org/officeDocument/2006/relationships/image" Target="media/image860.emf"/><Relationship Id="rId1317" Type="http://schemas.openxmlformats.org/officeDocument/2006/relationships/oleObject" Target="embeddings/oleObject449.bin"/><Relationship Id="rId1318" Type="http://schemas.openxmlformats.org/officeDocument/2006/relationships/image" Target="media/image861.emf"/><Relationship Id="rId1319" Type="http://schemas.openxmlformats.org/officeDocument/2006/relationships/oleObject" Target="embeddings/oleObject450.bin"/><Relationship Id="rId310" Type="http://schemas.openxmlformats.org/officeDocument/2006/relationships/image" Target="media/image302.emf"/><Relationship Id="rId311" Type="http://schemas.openxmlformats.org/officeDocument/2006/relationships/image" Target="media/image303.emf"/><Relationship Id="rId312" Type="http://schemas.openxmlformats.org/officeDocument/2006/relationships/image" Target="media/image304.emf"/><Relationship Id="rId313" Type="http://schemas.openxmlformats.org/officeDocument/2006/relationships/image" Target="media/image305.emf"/><Relationship Id="rId314" Type="http://schemas.openxmlformats.org/officeDocument/2006/relationships/image" Target="media/image306.emf"/><Relationship Id="rId315" Type="http://schemas.openxmlformats.org/officeDocument/2006/relationships/image" Target="media/image307.emf"/><Relationship Id="rId316" Type="http://schemas.openxmlformats.org/officeDocument/2006/relationships/image" Target="media/image308.emf"/><Relationship Id="rId317" Type="http://schemas.openxmlformats.org/officeDocument/2006/relationships/image" Target="media/image309.emf"/><Relationship Id="rId318" Type="http://schemas.openxmlformats.org/officeDocument/2006/relationships/image" Target="media/image310.emf"/><Relationship Id="rId319" Type="http://schemas.openxmlformats.org/officeDocument/2006/relationships/image" Target="media/image311.emf"/><Relationship Id="rId1190" Type="http://schemas.openxmlformats.org/officeDocument/2006/relationships/image" Target="media/image797.emf"/><Relationship Id="rId1191" Type="http://schemas.openxmlformats.org/officeDocument/2006/relationships/oleObject" Target="embeddings/oleObject386.bin"/><Relationship Id="rId1192" Type="http://schemas.openxmlformats.org/officeDocument/2006/relationships/image" Target="media/image798.emf"/><Relationship Id="rId1193" Type="http://schemas.openxmlformats.org/officeDocument/2006/relationships/oleObject" Target="embeddings/oleObject387.bin"/><Relationship Id="rId1194" Type="http://schemas.openxmlformats.org/officeDocument/2006/relationships/image" Target="media/image799.emf"/><Relationship Id="rId1195" Type="http://schemas.openxmlformats.org/officeDocument/2006/relationships/oleObject" Target="embeddings/oleObject388.bin"/><Relationship Id="rId1196" Type="http://schemas.openxmlformats.org/officeDocument/2006/relationships/image" Target="media/image800.emf"/><Relationship Id="rId1197" Type="http://schemas.openxmlformats.org/officeDocument/2006/relationships/oleObject" Target="embeddings/oleObject389.bin"/><Relationship Id="rId1198" Type="http://schemas.openxmlformats.org/officeDocument/2006/relationships/image" Target="media/image801.emf"/><Relationship Id="rId1199" Type="http://schemas.openxmlformats.org/officeDocument/2006/relationships/oleObject" Target="embeddings/oleObject390.bin"/><Relationship Id="rId190" Type="http://schemas.openxmlformats.org/officeDocument/2006/relationships/image" Target="media/image182.emf"/><Relationship Id="rId191" Type="http://schemas.openxmlformats.org/officeDocument/2006/relationships/image" Target="media/image183.emf"/><Relationship Id="rId192" Type="http://schemas.openxmlformats.org/officeDocument/2006/relationships/image" Target="media/image184.emf"/><Relationship Id="rId193" Type="http://schemas.openxmlformats.org/officeDocument/2006/relationships/image" Target="media/image185.emf"/><Relationship Id="rId194" Type="http://schemas.openxmlformats.org/officeDocument/2006/relationships/image" Target="media/image186.emf"/><Relationship Id="rId195" Type="http://schemas.openxmlformats.org/officeDocument/2006/relationships/image" Target="media/image187.emf"/><Relationship Id="rId196" Type="http://schemas.openxmlformats.org/officeDocument/2006/relationships/image" Target="media/image188.emf"/><Relationship Id="rId197" Type="http://schemas.openxmlformats.org/officeDocument/2006/relationships/image" Target="media/image189.emf"/><Relationship Id="rId198" Type="http://schemas.openxmlformats.org/officeDocument/2006/relationships/image" Target="media/image190.emf"/><Relationship Id="rId199" Type="http://schemas.openxmlformats.org/officeDocument/2006/relationships/image" Target="media/image191.emf"/><Relationship Id="rId960" Type="http://schemas.openxmlformats.org/officeDocument/2006/relationships/image" Target="media/image682.emf"/><Relationship Id="rId961" Type="http://schemas.openxmlformats.org/officeDocument/2006/relationships/oleObject" Target="embeddings/oleObject271.bin"/><Relationship Id="rId962" Type="http://schemas.openxmlformats.org/officeDocument/2006/relationships/image" Target="media/image683.emf"/><Relationship Id="rId963" Type="http://schemas.openxmlformats.org/officeDocument/2006/relationships/oleObject" Target="embeddings/oleObject272.bin"/><Relationship Id="rId964" Type="http://schemas.openxmlformats.org/officeDocument/2006/relationships/image" Target="media/image684.emf"/><Relationship Id="rId965" Type="http://schemas.openxmlformats.org/officeDocument/2006/relationships/oleObject" Target="embeddings/oleObject273.bin"/><Relationship Id="rId966" Type="http://schemas.openxmlformats.org/officeDocument/2006/relationships/image" Target="media/image685.emf"/><Relationship Id="rId967" Type="http://schemas.openxmlformats.org/officeDocument/2006/relationships/oleObject" Target="embeddings/oleObject274.bin"/><Relationship Id="rId968" Type="http://schemas.openxmlformats.org/officeDocument/2006/relationships/image" Target="media/image686.emf"/><Relationship Id="rId969" Type="http://schemas.openxmlformats.org/officeDocument/2006/relationships/oleObject" Target="embeddings/oleObject275.bin"/><Relationship Id="rId640" Type="http://schemas.openxmlformats.org/officeDocument/2006/relationships/image" Target="media/image522.emf"/><Relationship Id="rId641" Type="http://schemas.openxmlformats.org/officeDocument/2006/relationships/oleObject" Target="embeddings/oleObject111.bin"/><Relationship Id="rId642" Type="http://schemas.openxmlformats.org/officeDocument/2006/relationships/image" Target="media/image523.emf"/><Relationship Id="rId643" Type="http://schemas.openxmlformats.org/officeDocument/2006/relationships/oleObject" Target="embeddings/oleObject112.bin"/><Relationship Id="rId644" Type="http://schemas.openxmlformats.org/officeDocument/2006/relationships/image" Target="media/image524.emf"/><Relationship Id="rId645" Type="http://schemas.openxmlformats.org/officeDocument/2006/relationships/oleObject" Target="embeddings/oleObject113.bin"/><Relationship Id="rId646" Type="http://schemas.openxmlformats.org/officeDocument/2006/relationships/image" Target="media/image525.emf"/><Relationship Id="rId647" Type="http://schemas.openxmlformats.org/officeDocument/2006/relationships/oleObject" Target="embeddings/oleObject114.bin"/><Relationship Id="rId648" Type="http://schemas.openxmlformats.org/officeDocument/2006/relationships/image" Target="media/image526.emf"/><Relationship Id="rId649" Type="http://schemas.openxmlformats.org/officeDocument/2006/relationships/oleObject" Target="embeddings/oleObject115.bin"/><Relationship Id="rId1320" Type="http://schemas.openxmlformats.org/officeDocument/2006/relationships/image" Target="media/image862.emf"/><Relationship Id="rId1321" Type="http://schemas.openxmlformats.org/officeDocument/2006/relationships/oleObject" Target="embeddings/oleObject451.bin"/><Relationship Id="rId1322" Type="http://schemas.openxmlformats.org/officeDocument/2006/relationships/image" Target="media/image863.emf"/><Relationship Id="rId1323" Type="http://schemas.openxmlformats.org/officeDocument/2006/relationships/oleObject" Target="embeddings/oleObject452.bin"/><Relationship Id="rId1324" Type="http://schemas.openxmlformats.org/officeDocument/2006/relationships/image" Target="media/image864.emf"/><Relationship Id="rId1325" Type="http://schemas.openxmlformats.org/officeDocument/2006/relationships/oleObject" Target="embeddings/oleObject453.bin"/><Relationship Id="rId1326" Type="http://schemas.openxmlformats.org/officeDocument/2006/relationships/image" Target="media/image865.emf"/><Relationship Id="rId1327" Type="http://schemas.openxmlformats.org/officeDocument/2006/relationships/oleObject" Target="embeddings/oleObject454.bin"/><Relationship Id="rId1328" Type="http://schemas.openxmlformats.org/officeDocument/2006/relationships/image" Target="media/image866.emf"/><Relationship Id="rId1329" Type="http://schemas.openxmlformats.org/officeDocument/2006/relationships/oleObject" Target="embeddings/oleObject455.bin"/><Relationship Id="rId320" Type="http://schemas.openxmlformats.org/officeDocument/2006/relationships/image" Target="media/image312.emf"/><Relationship Id="rId321" Type="http://schemas.openxmlformats.org/officeDocument/2006/relationships/image" Target="media/image313.emf"/><Relationship Id="rId322" Type="http://schemas.openxmlformats.org/officeDocument/2006/relationships/image" Target="media/image314.emf"/><Relationship Id="rId323" Type="http://schemas.openxmlformats.org/officeDocument/2006/relationships/image" Target="media/image315.emf"/><Relationship Id="rId324" Type="http://schemas.openxmlformats.org/officeDocument/2006/relationships/image" Target="media/image316.emf"/><Relationship Id="rId325" Type="http://schemas.openxmlformats.org/officeDocument/2006/relationships/image" Target="media/image317.emf"/><Relationship Id="rId1000" Type="http://schemas.openxmlformats.org/officeDocument/2006/relationships/image" Target="media/image702.emf"/><Relationship Id="rId1001" Type="http://schemas.openxmlformats.org/officeDocument/2006/relationships/oleObject" Target="embeddings/oleObject291.bin"/><Relationship Id="rId1002" Type="http://schemas.openxmlformats.org/officeDocument/2006/relationships/image" Target="media/image703.emf"/><Relationship Id="rId1003" Type="http://schemas.openxmlformats.org/officeDocument/2006/relationships/oleObject" Target="embeddings/oleObject292.bin"/><Relationship Id="rId1004" Type="http://schemas.openxmlformats.org/officeDocument/2006/relationships/image" Target="media/image704.emf"/><Relationship Id="rId1005" Type="http://schemas.openxmlformats.org/officeDocument/2006/relationships/oleObject" Target="embeddings/oleObject293.bin"/><Relationship Id="rId1006" Type="http://schemas.openxmlformats.org/officeDocument/2006/relationships/image" Target="media/image705.emf"/><Relationship Id="rId1007" Type="http://schemas.openxmlformats.org/officeDocument/2006/relationships/oleObject" Target="embeddings/oleObject294.bin"/><Relationship Id="rId1008" Type="http://schemas.openxmlformats.org/officeDocument/2006/relationships/image" Target="media/image706.emf"/><Relationship Id="rId1009" Type="http://schemas.openxmlformats.org/officeDocument/2006/relationships/oleObject" Target="embeddings/oleObject295.bin"/><Relationship Id="rId326" Type="http://schemas.openxmlformats.org/officeDocument/2006/relationships/image" Target="media/image318.emf"/><Relationship Id="rId327" Type="http://schemas.openxmlformats.org/officeDocument/2006/relationships/image" Target="media/image319.emf"/><Relationship Id="rId328" Type="http://schemas.openxmlformats.org/officeDocument/2006/relationships/image" Target="media/image320.emf"/><Relationship Id="rId329" Type="http://schemas.openxmlformats.org/officeDocument/2006/relationships/image" Target="media/image321.emf"/><Relationship Id="rId970" Type="http://schemas.openxmlformats.org/officeDocument/2006/relationships/image" Target="media/image687.emf"/><Relationship Id="rId971" Type="http://schemas.openxmlformats.org/officeDocument/2006/relationships/oleObject" Target="embeddings/oleObject276.bin"/><Relationship Id="rId972" Type="http://schemas.openxmlformats.org/officeDocument/2006/relationships/image" Target="media/image688.emf"/><Relationship Id="rId973" Type="http://schemas.openxmlformats.org/officeDocument/2006/relationships/oleObject" Target="embeddings/oleObject277.bin"/><Relationship Id="rId974" Type="http://schemas.openxmlformats.org/officeDocument/2006/relationships/image" Target="media/image689.emf"/><Relationship Id="rId975" Type="http://schemas.openxmlformats.org/officeDocument/2006/relationships/oleObject" Target="embeddings/oleObject278.bin"/><Relationship Id="rId976" Type="http://schemas.openxmlformats.org/officeDocument/2006/relationships/image" Target="media/image690.emf"/><Relationship Id="rId977" Type="http://schemas.openxmlformats.org/officeDocument/2006/relationships/oleObject" Target="embeddings/oleObject279.bin"/><Relationship Id="rId978" Type="http://schemas.openxmlformats.org/officeDocument/2006/relationships/image" Target="media/image691.emf"/><Relationship Id="rId979" Type="http://schemas.openxmlformats.org/officeDocument/2006/relationships/oleObject" Target="embeddings/oleObject280.bin"/><Relationship Id="rId650" Type="http://schemas.openxmlformats.org/officeDocument/2006/relationships/image" Target="media/image527.emf"/><Relationship Id="rId651" Type="http://schemas.openxmlformats.org/officeDocument/2006/relationships/oleObject" Target="embeddings/oleObject116.bin"/><Relationship Id="rId652" Type="http://schemas.openxmlformats.org/officeDocument/2006/relationships/image" Target="media/image528.emf"/><Relationship Id="rId653" Type="http://schemas.openxmlformats.org/officeDocument/2006/relationships/oleObject" Target="embeddings/oleObject117.bin"/><Relationship Id="rId654" Type="http://schemas.openxmlformats.org/officeDocument/2006/relationships/image" Target="media/image529.emf"/><Relationship Id="rId655" Type="http://schemas.openxmlformats.org/officeDocument/2006/relationships/oleObject" Target="embeddings/oleObject118.bin"/><Relationship Id="rId656" Type="http://schemas.openxmlformats.org/officeDocument/2006/relationships/image" Target="media/image530.emf"/><Relationship Id="rId657" Type="http://schemas.openxmlformats.org/officeDocument/2006/relationships/oleObject" Target="embeddings/oleObject119.bin"/><Relationship Id="rId658" Type="http://schemas.openxmlformats.org/officeDocument/2006/relationships/image" Target="media/image531.emf"/><Relationship Id="rId659" Type="http://schemas.openxmlformats.org/officeDocument/2006/relationships/oleObject" Target="embeddings/oleObject120.bin"/><Relationship Id="rId1330" Type="http://schemas.openxmlformats.org/officeDocument/2006/relationships/image" Target="media/image867.emf"/><Relationship Id="rId1331" Type="http://schemas.openxmlformats.org/officeDocument/2006/relationships/oleObject" Target="embeddings/oleObject456.bin"/><Relationship Id="rId1332" Type="http://schemas.openxmlformats.org/officeDocument/2006/relationships/image" Target="media/image868.emf"/><Relationship Id="rId1333" Type="http://schemas.openxmlformats.org/officeDocument/2006/relationships/oleObject" Target="embeddings/oleObject457.bin"/><Relationship Id="rId1334" Type="http://schemas.openxmlformats.org/officeDocument/2006/relationships/footer" Target="footer1.xml"/><Relationship Id="rId1335" Type="http://schemas.openxmlformats.org/officeDocument/2006/relationships/footer" Target="footer2.xml"/><Relationship Id="rId1336" Type="http://schemas.openxmlformats.org/officeDocument/2006/relationships/fontTable" Target="fontTable.xml"/><Relationship Id="rId1337" Type="http://schemas.openxmlformats.org/officeDocument/2006/relationships/theme" Target="theme/theme1.xml"/><Relationship Id="rId330" Type="http://schemas.openxmlformats.org/officeDocument/2006/relationships/image" Target="media/image322.emf"/><Relationship Id="rId331" Type="http://schemas.openxmlformats.org/officeDocument/2006/relationships/image" Target="media/image323.emf"/><Relationship Id="rId332" Type="http://schemas.openxmlformats.org/officeDocument/2006/relationships/image" Target="media/image324.emf"/><Relationship Id="rId333" Type="http://schemas.openxmlformats.org/officeDocument/2006/relationships/image" Target="media/image325.emf"/><Relationship Id="rId334" Type="http://schemas.openxmlformats.org/officeDocument/2006/relationships/image" Target="media/image326.emf"/><Relationship Id="rId335" Type="http://schemas.openxmlformats.org/officeDocument/2006/relationships/image" Target="media/image327.emf"/><Relationship Id="rId1010" Type="http://schemas.openxmlformats.org/officeDocument/2006/relationships/image" Target="media/image707.emf"/><Relationship Id="rId1011" Type="http://schemas.openxmlformats.org/officeDocument/2006/relationships/oleObject" Target="embeddings/oleObject296.bin"/><Relationship Id="rId1012" Type="http://schemas.openxmlformats.org/officeDocument/2006/relationships/image" Target="media/image708.emf"/><Relationship Id="rId1013" Type="http://schemas.openxmlformats.org/officeDocument/2006/relationships/oleObject" Target="embeddings/oleObject297.bin"/><Relationship Id="rId1014" Type="http://schemas.openxmlformats.org/officeDocument/2006/relationships/image" Target="media/image709.emf"/><Relationship Id="rId1015" Type="http://schemas.openxmlformats.org/officeDocument/2006/relationships/oleObject" Target="embeddings/oleObject298.bin"/><Relationship Id="rId1016" Type="http://schemas.openxmlformats.org/officeDocument/2006/relationships/image" Target="media/image710.emf"/><Relationship Id="rId1017" Type="http://schemas.openxmlformats.org/officeDocument/2006/relationships/oleObject" Target="embeddings/oleObject299.bin"/><Relationship Id="rId1018" Type="http://schemas.openxmlformats.org/officeDocument/2006/relationships/image" Target="media/image711.emf"/><Relationship Id="rId1019" Type="http://schemas.openxmlformats.org/officeDocument/2006/relationships/oleObject" Target="embeddings/oleObject300.bin"/><Relationship Id="rId336" Type="http://schemas.openxmlformats.org/officeDocument/2006/relationships/image" Target="media/image328.emf"/><Relationship Id="rId337" Type="http://schemas.openxmlformats.org/officeDocument/2006/relationships/image" Target="media/image329.emf"/><Relationship Id="rId338" Type="http://schemas.openxmlformats.org/officeDocument/2006/relationships/image" Target="media/image330.emf"/><Relationship Id="rId339" Type="http://schemas.openxmlformats.org/officeDocument/2006/relationships/image" Target="media/image331.emf"/><Relationship Id="rId980" Type="http://schemas.openxmlformats.org/officeDocument/2006/relationships/image" Target="media/image692.emf"/><Relationship Id="rId981" Type="http://schemas.openxmlformats.org/officeDocument/2006/relationships/oleObject" Target="embeddings/oleObject281.bin"/><Relationship Id="rId982" Type="http://schemas.openxmlformats.org/officeDocument/2006/relationships/image" Target="media/image693.emf"/><Relationship Id="rId983" Type="http://schemas.openxmlformats.org/officeDocument/2006/relationships/oleObject" Target="embeddings/oleObject282.bin"/><Relationship Id="rId984" Type="http://schemas.openxmlformats.org/officeDocument/2006/relationships/image" Target="media/image694.emf"/><Relationship Id="rId985" Type="http://schemas.openxmlformats.org/officeDocument/2006/relationships/oleObject" Target="embeddings/oleObject283.bin"/><Relationship Id="rId986" Type="http://schemas.openxmlformats.org/officeDocument/2006/relationships/image" Target="media/image695.emf"/><Relationship Id="rId987" Type="http://schemas.openxmlformats.org/officeDocument/2006/relationships/oleObject" Target="embeddings/oleObject284.bin"/><Relationship Id="rId988" Type="http://schemas.openxmlformats.org/officeDocument/2006/relationships/image" Target="media/image696.emf"/><Relationship Id="rId989" Type="http://schemas.openxmlformats.org/officeDocument/2006/relationships/oleObject" Target="embeddings/oleObject285.bin"/><Relationship Id="rId660" Type="http://schemas.openxmlformats.org/officeDocument/2006/relationships/image" Target="media/image532.emf"/><Relationship Id="rId661" Type="http://schemas.openxmlformats.org/officeDocument/2006/relationships/oleObject" Target="embeddings/oleObject121.bin"/><Relationship Id="rId662" Type="http://schemas.openxmlformats.org/officeDocument/2006/relationships/image" Target="media/image533.emf"/><Relationship Id="rId663" Type="http://schemas.openxmlformats.org/officeDocument/2006/relationships/oleObject" Target="embeddings/oleObject122.bin"/><Relationship Id="rId664" Type="http://schemas.openxmlformats.org/officeDocument/2006/relationships/image" Target="media/image534.emf"/><Relationship Id="rId665" Type="http://schemas.openxmlformats.org/officeDocument/2006/relationships/oleObject" Target="embeddings/oleObject123.bin"/><Relationship Id="rId666" Type="http://schemas.openxmlformats.org/officeDocument/2006/relationships/image" Target="media/image535.emf"/><Relationship Id="rId667" Type="http://schemas.openxmlformats.org/officeDocument/2006/relationships/oleObject" Target="embeddings/oleObject124.bin"/><Relationship Id="rId668" Type="http://schemas.openxmlformats.org/officeDocument/2006/relationships/image" Target="media/image536.emf"/><Relationship Id="rId669" Type="http://schemas.openxmlformats.org/officeDocument/2006/relationships/oleObject" Target="embeddings/oleObject125.bin"/><Relationship Id="rId340" Type="http://schemas.openxmlformats.org/officeDocument/2006/relationships/image" Target="media/image332.emf"/><Relationship Id="rId341" Type="http://schemas.openxmlformats.org/officeDocument/2006/relationships/image" Target="media/image333.emf"/><Relationship Id="rId342" Type="http://schemas.openxmlformats.org/officeDocument/2006/relationships/image" Target="media/image334.emf"/><Relationship Id="rId343" Type="http://schemas.openxmlformats.org/officeDocument/2006/relationships/image" Target="media/image335.emf"/><Relationship Id="rId344" Type="http://schemas.openxmlformats.org/officeDocument/2006/relationships/image" Target="media/image336.emf"/><Relationship Id="rId345" Type="http://schemas.openxmlformats.org/officeDocument/2006/relationships/image" Target="media/image337.emf"/><Relationship Id="rId1020" Type="http://schemas.openxmlformats.org/officeDocument/2006/relationships/image" Target="media/image712.emf"/><Relationship Id="rId1021" Type="http://schemas.openxmlformats.org/officeDocument/2006/relationships/oleObject" Target="embeddings/oleObject301.bin"/><Relationship Id="rId1022" Type="http://schemas.openxmlformats.org/officeDocument/2006/relationships/image" Target="media/image713.emf"/><Relationship Id="rId1023" Type="http://schemas.openxmlformats.org/officeDocument/2006/relationships/oleObject" Target="embeddings/oleObject302.bin"/><Relationship Id="rId1024" Type="http://schemas.openxmlformats.org/officeDocument/2006/relationships/image" Target="media/image714.emf"/><Relationship Id="rId1025" Type="http://schemas.openxmlformats.org/officeDocument/2006/relationships/oleObject" Target="embeddings/oleObject303.bin"/><Relationship Id="rId1026" Type="http://schemas.openxmlformats.org/officeDocument/2006/relationships/image" Target="media/image715.emf"/><Relationship Id="rId1027" Type="http://schemas.openxmlformats.org/officeDocument/2006/relationships/oleObject" Target="embeddings/oleObject304.bin"/><Relationship Id="rId1028" Type="http://schemas.openxmlformats.org/officeDocument/2006/relationships/image" Target="media/image716.emf"/><Relationship Id="rId1029" Type="http://schemas.openxmlformats.org/officeDocument/2006/relationships/oleObject" Target="embeddings/oleObject305.bin"/><Relationship Id="rId346" Type="http://schemas.openxmlformats.org/officeDocument/2006/relationships/image" Target="media/image338.emf"/><Relationship Id="rId347" Type="http://schemas.openxmlformats.org/officeDocument/2006/relationships/image" Target="media/image339.png"/><Relationship Id="rId348" Type="http://schemas.openxmlformats.org/officeDocument/2006/relationships/image" Target="media/image340.emf"/><Relationship Id="rId349" Type="http://schemas.openxmlformats.org/officeDocument/2006/relationships/image" Target="media/image341.emf"/><Relationship Id="rId990" Type="http://schemas.openxmlformats.org/officeDocument/2006/relationships/image" Target="media/image697.emf"/><Relationship Id="rId991" Type="http://schemas.openxmlformats.org/officeDocument/2006/relationships/oleObject" Target="embeddings/oleObject286.bin"/><Relationship Id="rId992" Type="http://schemas.openxmlformats.org/officeDocument/2006/relationships/image" Target="media/image698.emf"/><Relationship Id="rId993" Type="http://schemas.openxmlformats.org/officeDocument/2006/relationships/oleObject" Target="embeddings/oleObject287.bin"/><Relationship Id="rId994" Type="http://schemas.openxmlformats.org/officeDocument/2006/relationships/image" Target="media/image699.emf"/><Relationship Id="rId995" Type="http://schemas.openxmlformats.org/officeDocument/2006/relationships/oleObject" Target="embeddings/oleObject288.bin"/><Relationship Id="rId996" Type="http://schemas.openxmlformats.org/officeDocument/2006/relationships/image" Target="media/image700.emf"/><Relationship Id="rId997" Type="http://schemas.openxmlformats.org/officeDocument/2006/relationships/oleObject" Target="embeddings/oleObject289.bin"/><Relationship Id="rId998" Type="http://schemas.openxmlformats.org/officeDocument/2006/relationships/image" Target="media/image701.emf"/><Relationship Id="rId999" Type="http://schemas.openxmlformats.org/officeDocument/2006/relationships/oleObject" Target="embeddings/oleObject290.bin"/><Relationship Id="rId670" Type="http://schemas.openxmlformats.org/officeDocument/2006/relationships/image" Target="media/image537.emf"/><Relationship Id="rId671" Type="http://schemas.openxmlformats.org/officeDocument/2006/relationships/oleObject" Target="embeddings/oleObject126.bin"/><Relationship Id="rId672" Type="http://schemas.openxmlformats.org/officeDocument/2006/relationships/image" Target="media/image538.emf"/><Relationship Id="rId673" Type="http://schemas.openxmlformats.org/officeDocument/2006/relationships/oleObject" Target="embeddings/oleObject127.bin"/><Relationship Id="rId674" Type="http://schemas.openxmlformats.org/officeDocument/2006/relationships/image" Target="media/image539.emf"/><Relationship Id="rId675" Type="http://schemas.openxmlformats.org/officeDocument/2006/relationships/oleObject" Target="embeddings/oleObject128.bin"/><Relationship Id="rId676" Type="http://schemas.openxmlformats.org/officeDocument/2006/relationships/image" Target="media/image540.emf"/><Relationship Id="rId677" Type="http://schemas.openxmlformats.org/officeDocument/2006/relationships/oleObject" Target="embeddings/oleObject129.bin"/><Relationship Id="rId678" Type="http://schemas.openxmlformats.org/officeDocument/2006/relationships/image" Target="media/image541.emf"/><Relationship Id="rId679" Type="http://schemas.openxmlformats.org/officeDocument/2006/relationships/oleObject" Target="embeddings/oleObject130.bin"/><Relationship Id="rId350" Type="http://schemas.openxmlformats.org/officeDocument/2006/relationships/image" Target="media/image342.emf"/><Relationship Id="rId351" Type="http://schemas.openxmlformats.org/officeDocument/2006/relationships/image" Target="media/image343.emf"/><Relationship Id="rId352" Type="http://schemas.openxmlformats.org/officeDocument/2006/relationships/image" Target="media/image344.emf"/><Relationship Id="rId353" Type="http://schemas.openxmlformats.org/officeDocument/2006/relationships/image" Target="media/image345.emf"/><Relationship Id="rId354" Type="http://schemas.openxmlformats.org/officeDocument/2006/relationships/image" Target="media/image346.emf"/><Relationship Id="rId355" Type="http://schemas.openxmlformats.org/officeDocument/2006/relationships/image" Target="media/image347.emf"/><Relationship Id="rId1030" Type="http://schemas.openxmlformats.org/officeDocument/2006/relationships/image" Target="media/image717.emf"/><Relationship Id="rId1031" Type="http://schemas.openxmlformats.org/officeDocument/2006/relationships/oleObject" Target="embeddings/oleObject306.bin"/><Relationship Id="rId1032" Type="http://schemas.openxmlformats.org/officeDocument/2006/relationships/image" Target="media/image718.emf"/><Relationship Id="rId1033" Type="http://schemas.openxmlformats.org/officeDocument/2006/relationships/oleObject" Target="embeddings/oleObject307.bin"/><Relationship Id="rId1034" Type="http://schemas.openxmlformats.org/officeDocument/2006/relationships/image" Target="media/image719.emf"/><Relationship Id="rId1035" Type="http://schemas.openxmlformats.org/officeDocument/2006/relationships/oleObject" Target="embeddings/oleObject308.bin"/><Relationship Id="rId1036" Type="http://schemas.openxmlformats.org/officeDocument/2006/relationships/image" Target="media/image720.emf"/><Relationship Id="rId1037" Type="http://schemas.openxmlformats.org/officeDocument/2006/relationships/oleObject" Target="embeddings/oleObject309.bin"/><Relationship Id="rId1038" Type="http://schemas.openxmlformats.org/officeDocument/2006/relationships/image" Target="media/image721.emf"/><Relationship Id="rId1039" Type="http://schemas.openxmlformats.org/officeDocument/2006/relationships/oleObject" Target="embeddings/oleObject310.bin"/><Relationship Id="rId356" Type="http://schemas.openxmlformats.org/officeDocument/2006/relationships/image" Target="media/image348.emf"/><Relationship Id="rId357" Type="http://schemas.openxmlformats.org/officeDocument/2006/relationships/image" Target="media/image349.emf"/><Relationship Id="rId358" Type="http://schemas.openxmlformats.org/officeDocument/2006/relationships/image" Target="media/image350.emf"/><Relationship Id="rId359" Type="http://schemas.openxmlformats.org/officeDocument/2006/relationships/image" Target="media/image351.emf"/><Relationship Id="rId800" Type="http://schemas.openxmlformats.org/officeDocument/2006/relationships/image" Target="media/image602.emf"/><Relationship Id="rId801" Type="http://schemas.openxmlformats.org/officeDocument/2006/relationships/oleObject" Target="embeddings/oleObject191.bin"/><Relationship Id="rId802" Type="http://schemas.openxmlformats.org/officeDocument/2006/relationships/image" Target="media/image603.emf"/><Relationship Id="rId803" Type="http://schemas.openxmlformats.org/officeDocument/2006/relationships/oleObject" Target="embeddings/oleObject192.bin"/><Relationship Id="rId804" Type="http://schemas.openxmlformats.org/officeDocument/2006/relationships/image" Target="media/image604.emf"/><Relationship Id="rId805" Type="http://schemas.openxmlformats.org/officeDocument/2006/relationships/oleObject" Target="embeddings/oleObject193.bin"/><Relationship Id="rId806" Type="http://schemas.openxmlformats.org/officeDocument/2006/relationships/image" Target="media/image605.emf"/><Relationship Id="rId807" Type="http://schemas.openxmlformats.org/officeDocument/2006/relationships/oleObject" Target="embeddings/oleObject194.bin"/><Relationship Id="rId808" Type="http://schemas.openxmlformats.org/officeDocument/2006/relationships/image" Target="media/image606.emf"/><Relationship Id="rId809" Type="http://schemas.openxmlformats.org/officeDocument/2006/relationships/oleObject" Target="embeddings/oleObject195.bin"/><Relationship Id="rId680" Type="http://schemas.openxmlformats.org/officeDocument/2006/relationships/image" Target="media/image542.emf"/><Relationship Id="rId681" Type="http://schemas.openxmlformats.org/officeDocument/2006/relationships/oleObject" Target="embeddings/oleObject131.bin"/><Relationship Id="rId682" Type="http://schemas.openxmlformats.org/officeDocument/2006/relationships/image" Target="media/image543.emf"/><Relationship Id="rId683" Type="http://schemas.openxmlformats.org/officeDocument/2006/relationships/oleObject" Target="embeddings/oleObject132.bin"/><Relationship Id="rId684" Type="http://schemas.openxmlformats.org/officeDocument/2006/relationships/image" Target="media/image544.emf"/><Relationship Id="rId685" Type="http://schemas.openxmlformats.org/officeDocument/2006/relationships/oleObject" Target="embeddings/oleObject133.bin"/><Relationship Id="rId686" Type="http://schemas.openxmlformats.org/officeDocument/2006/relationships/image" Target="media/image545.emf"/><Relationship Id="rId687" Type="http://schemas.openxmlformats.org/officeDocument/2006/relationships/oleObject" Target="embeddings/oleObject134.bin"/><Relationship Id="rId688" Type="http://schemas.openxmlformats.org/officeDocument/2006/relationships/image" Target="media/image546.emf"/><Relationship Id="rId689" Type="http://schemas.openxmlformats.org/officeDocument/2006/relationships/oleObject" Target="embeddings/oleObject135.bin"/><Relationship Id="rId360" Type="http://schemas.openxmlformats.org/officeDocument/2006/relationships/image" Target="media/image352.emf"/><Relationship Id="rId361" Type="http://schemas.openxmlformats.org/officeDocument/2006/relationships/image" Target="media/image353.emf"/><Relationship Id="rId362" Type="http://schemas.openxmlformats.org/officeDocument/2006/relationships/image" Target="media/image354.emf"/><Relationship Id="rId363" Type="http://schemas.openxmlformats.org/officeDocument/2006/relationships/image" Target="media/image355.emf"/><Relationship Id="rId364" Type="http://schemas.openxmlformats.org/officeDocument/2006/relationships/image" Target="media/image356.emf"/><Relationship Id="rId365" Type="http://schemas.openxmlformats.org/officeDocument/2006/relationships/image" Target="media/image357.emf"/><Relationship Id="rId1040" Type="http://schemas.openxmlformats.org/officeDocument/2006/relationships/image" Target="media/image722.emf"/><Relationship Id="rId1041" Type="http://schemas.openxmlformats.org/officeDocument/2006/relationships/oleObject" Target="embeddings/oleObject311.bin"/><Relationship Id="rId1042" Type="http://schemas.openxmlformats.org/officeDocument/2006/relationships/image" Target="media/image723.emf"/><Relationship Id="rId1043" Type="http://schemas.openxmlformats.org/officeDocument/2006/relationships/oleObject" Target="embeddings/oleObject312.bin"/><Relationship Id="rId1044" Type="http://schemas.openxmlformats.org/officeDocument/2006/relationships/image" Target="media/image724.emf"/><Relationship Id="rId1045" Type="http://schemas.openxmlformats.org/officeDocument/2006/relationships/oleObject" Target="embeddings/oleObject313.bin"/><Relationship Id="rId1046" Type="http://schemas.openxmlformats.org/officeDocument/2006/relationships/image" Target="media/image725.emf"/><Relationship Id="rId1047" Type="http://schemas.openxmlformats.org/officeDocument/2006/relationships/oleObject" Target="embeddings/oleObject314.bin"/><Relationship Id="rId1048" Type="http://schemas.openxmlformats.org/officeDocument/2006/relationships/image" Target="media/image726.emf"/><Relationship Id="rId1049" Type="http://schemas.openxmlformats.org/officeDocument/2006/relationships/oleObject" Target="embeddings/oleObject315.bin"/><Relationship Id="rId366" Type="http://schemas.openxmlformats.org/officeDocument/2006/relationships/image" Target="media/image358.emf"/><Relationship Id="rId367" Type="http://schemas.openxmlformats.org/officeDocument/2006/relationships/image" Target="media/image359.emf"/><Relationship Id="rId368" Type="http://schemas.openxmlformats.org/officeDocument/2006/relationships/image" Target="media/image360.emf"/><Relationship Id="rId369" Type="http://schemas.openxmlformats.org/officeDocument/2006/relationships/image" Target="media/image361.emf"/><Relationship Id="rId810" Type="http://schemas.openxmlformats.org/officeDocument/2006/relationships/image" Target="media/image607.emf"/><Relationship Id="rId811" Type="http://schemas.openxmlformats.org/officeDocument/2006/relationships/oleObject" Target="embeddings/oleObject196.bin"/><Relationship Id="rId812" Type="http://schemas.openxmlformats.org/officeDocument/2006/relationships/image" Target="media/image608.emf"/><Relationship Id="rId813" Type="http://schemas.openxmlformats.org/officeDocument/2006/relationships/oleObject" Target="embeddings/oleObject197.bin"/><Relationship Id="rId814" Type="http://schemas.openxmlformats.org/officeDocument/2006/relationships/image" Target="media/image609.emf"/><Relationship Id="rId815" Type="http://schemas.openxmlformats.org/officeDocument/2006/relationships/oleObject" Target="embeddings/oleObject198.bin"/><Relationship Id="rId816" Type="http://schemas.openxmlformats.org/officeDocument/2006/relationships/image" Target="media/image610.emf"/><Relationship Id="rId817" Type="http://schemas.openxmlformats.org/officeDocument/2006/relationships/oleObject" Target="embeddings/oleObject199.bin"/><Relationship Id="rId818" Type="http://schemas.openxmlformats.org/officeDocument/2006/relationships/image" Target="media/image611.emf"/><Relationship Id="rId819" Type="http://schemas.openxmlformats.org/officeDocument/2006/relationships/oleObject" Target="embeddings/oleObject200.bin"/><Relationship Id="rId690" Type="http://schemas.openxmlformats.org/officeDocument/2006/relationships/image" Target="media/image547.emf"/><Relationship Id="rId691" Type="http://schemas.openxmlformats.org/officeDocument/2006/relationships/oleObject" Target="embeddings/oleObject136.bin"/><Relationship Id="rId692" Type="http://schemas.openxmlformats.org/officeDocument/2006/relationships/image" Target="media/image548.emf"/><Relationship Id="rId693" Type="http://schemas.openxmlformats.org/officeDocument/2006/relationships/oleObject" Target="embeddings/oleObject137.bin"/><Relationship Id="rId694" Type="http://schemas.openxmlformats.org/officeDocument/2006/relationships/image" Target="media/image549.emf"/><Relationship Id="rId695" Type="http://schemas.openxmlformats.org/officeDocument/2006/relationships/oleObject" Target="embeddings/oleObject138.bin"/><Relationship Id="rId696" Type="http://schemas.openxmlformats.org/officeDocument/2006/relationships/image" Target="media/image550.emf"/><Relationship Id="rId697" Type="http://schemas.openxmlformats.org/officeDocument/2006/relationships/oleObject" Target="embeddings/oleObject139.bin"/><Relationship Id="rId698" Type="http://schemas.openxmlformats.org/officeDocument/2006/relationships/image" Target="media/image551.emf"/><Relationship Id="rId699" Type="http://schemas.openxmlformats.org/officeDocument/2006/relationships/oleObject" Target="embeddings/oleObject140.bin"/><Relationship Id="rId370" Type="http://schemas.openxmlformats.org/officeDocument/2006/relationships/image" Target="media/image362.emf"/><Relationship Id="rId371" Type="http://schemas.openxmlformats.org/officeDocument/2006/relationships/image" Target="media/image363.emf"/><Relationship Id="rId372" Type="http://schemas.openxmlformats.org/officeDocument/2006/relationships/image" Target="media/image364.jpeg"/><Relationship Id="rId373" Type="http://schemas.openxmlformats.org/officeDocument/2006/relationships/image" Target="media/image365.emf"/><Relationship Id="rId374" Type="http://schemas.openxmlformats.org/officeDocument/2006/relationships/image" Target="media/image366.emf"/><Relationship Id="rId375" Type="http://schemas.openxmlformats.org/officeDocument/2006/relationships/image" Target="media/image367.emf"/><Relationship Id="rId1050" Type="http://schemas.openxmlformats.org/officeDocument/2006/relationships/image" Target="media/image727.emf"/><Relationship Id="rId1051" Type="http://schemas.openxmlformats.org/officeDocument/2006/relationships/oleObject" Target="embeddings/oleObject316.bin"/><Relationship Id="rId1052" Type="http://schemas.openxmlformats.org/officeDocument/2006/relationships/image" Target="media/image728.emf"/><Relationship Id="rId1053" Type="http://schemas.openxmlformats.org/officeDocument/2006/relationships/oleObject" Target="embeddings/oleObject317.bin"/><Relationship Id="rId1054" Type="http://schemas.openxmlformats.org/officeDocument/2006/relationships/image" Target="media/image729.emf"/><Relationship Id="rId1055" Type="http://schemas.openxmlformats.org/officeDocument/2006/relationships/oleObject" Target="embeddings/oleObject318.bin"/><Relationship Id="rId1056" Type="http://schemas.openxmlformats.org/officeDocument/2006/relationships/image" Target="media/image730.emf"/><Relationship Id="rId1057" Type="http://schemas.openxmlformats.org/officeDocument/2006/relationships/oleObject" Target="embeddings/oleObject319.bin"/><Relationship Id="rId1058" Type="http://schemas.openxmlformats.org/officeDocument/2006/relationships/image" Target="media/image731.emf"/><Relationship Id="rId1059" Type="http://schemas.openxmlformats.org/officeDocument/2006/relationships/oleObject" Target="embeddings/oleObject320.bin"/><Relationship Id="rId376" Type="http://schemas.openxmlformats.org/officeDocument/2006/relationships/image" Target="media/image368.emf"/><Relationship Id="rId377" Type="http://schemas.openxmlformats.org/officeDocument/2006/relationships/image" Target="media/image369.emf"/><Relationship Id="rId378" Type="http://schemas.openxmlformats.org/officeDocument/2006/relationships/image" Target="media/image370.emf"/><Relationship Id="rId379" Type="http://schemas.openxmlformats.org/officeDocument/2006/relationships/image" Target="media/image371.emf"/><Relationship Id="rId820" Type="http://schemas.openxmlformats.org/officeDocument/2006/relationships/image" Target="media/image612.emf"/><Relationship Id="rId821" Type="http://schemas.openxmlformats.org/officeDocument/2006/relationships/oleObject" Target="embeddings/oleObject201.bin"/><Relationship Id="rId822" Type="http://schemas.openxmlformats.org/officeDocument/2006/relationships/image" Target="media/image613.emf"/><Relationship Id="rId823" Type="http://schemas.openxmlformats.org/officeDocument/2006/relationships/oleObject" Target="embeddings/oleObject202.bin"/><Relationship Id="rId824" Type="http://schemas.openxmlformats.org/officeDocument/2006/relationships/image" Target="media/image614.emf"/><Relationship Id="rId825" Type="http://schemas.openxmlformats.org/officeDocument/2006/relationships/oleObject" Target="embeddings/oleObject203.bin"/><Relationship Id="rId826" Type="http://schemas.openxmlformats.org/officeDocument/2006/relationships/image" Target="media/image615.emf"/><Relationship Id="rId827" Type="http://schemas.openxmlformats.org/officeDocument/2006/relationships/oleObject" Target="embeddings/oleObject204.bin"/><Relationship Id="rId828" Type="http://schemas.openxmlformats.org/officeDocument/2006/relationships/image" Target="media/image616.emf"/><Relationship Id="rId829" Type="http://schemas.openxmlformats.org/officeDocument/2006/relationships/oleObject" Target="embeddings/oleObject205.bin"/><Relationship Id="rId500" Type="http://schemas.openxmlformats.org/officeDocument/2006/relationships/image" Target="media/image452.emf"/><Relationship Id="rId501" Type="http://schemas.openxmlformats.org/officeDocument/2006/relationships/oleObject" Target="embeddings/oleObject41.bin"/><Relationship Id="rId502" Type="http://schemas.openxmlformats.org/officeDocument/2006/relationships/image" Target="media/image453.emf"/><Relationship Id="rId503" Type="http://schemas.openxmlformats.org/officeDocument/2006/relationships/oleObject" Target="embeddings/oleObject42.bin"/><Relationship Id="rId504" Type="http://schemas.openxmlformats.org/officeDocument/2006/relationships/image" Target="media/image454.emf"/><Relationship Id="rId505" Type="http://schemas.openxmlformats.org/officeDocument/2006/relationships/oleObject" Target="embeddings/oleObject43.bin"/><Relationship Id="rId506" Type="http://schemas.openxmlformats.org/officeDocument/2006/relationships/image" Target="media/image455.emf"/><Relationship Id="rId507" Type="http://schemas.openxmlformats.org/officeDocument/2006/relationships/oleObject" Target="embeddings/oleObject44.bin"/><Relationship Id="rId508" Type="http://schemas.openxmlformats.org/officeDocument/2006/relationships/image" Target="media/image456.emf"/><Relationship Id="rId509" Type="http://schemas.openxmlformats.org/officeDocument/2006/relationships/oleObject" Target="embeddings/oleObject45.bin"/><Relationship Id="rId380" Type="http://schemas.openxmlformats.org/officeDocument/2006/relationships/image" Target="media/image372.emf"/><Relationship Id="rId381" Type="http://schemas.openxmlformats.org/officeDocument/2006/relationships/image" Target="media/image373.emf"/><Relationship Id="rId382" Type="http://schemas.openxmlformats.org/officeDocument/2006/relationships/image" Target="media/image374.emf"/><Relationship Id="rId383" Type="http://schemas.openxmlformats.org/officeDocument/2006/relationships/image" Target="media/image375.emf"/><Relationship Id="rId384" Type="http://schemas.openxmlformats.org/officeDocument/2006/relationships/image" Target="media/image376.emf"/><Relationship Id="rId385" Type="http://schemas.openxmlformats.org/officeDocument/2006/relationships/image" Target="media/image377.emf"/><Relationship Id="rId1060" Type="http://schemas.openxmlformats.org/officeDocument/2006/relationships/image" Target="media/image732.emf"/><Relationship Id="rId1061" Type="http://schemas.openxmlformats.org/officeDocument/2006/relationships/oleObject" Target="embeddings/oleObject321.bin"/><Relationship Id="rId1062" Type="http://schemas.openxmlformats.org/officeDocument/2006/relationships/image" Target="media/image733.emf"/><Relationship Id="rId1063" Type="http://schemas.openxmlformats.org/officeDocument/2006/relationships/oleObject" Target="embeddings/oleObject322.bin"/><Relationship Id="rId1064" Type="http://schemas.openxmlformats.org/officeDocument/2006/relationships/image" Target="media/image734.emf"/><Relationship Id="rId1065" Type="http://schemas.openxmlformats.org/officeDocument/2006/relationships/oleObject" Target="embeddings/oleObject323.bin"/><Relationship Id="rId386" Type="http://schemas.openxmlformats.org/officeDocument/2006/relationships/image" Target="media/image378.emf"/><Relationship Id="rId387" Type="http://schemas.openxmlformats.org/officeDocument/2006/relationships/image" Target="media/image379.emf"/><Relationship Id="rId388" Type="http://schemas.openxmlformats.org/officeDocument/2006/relationships/image" Target="media/image380.emf"/><Relationship Id="rId389" Type="http://schemas.openxmlformats.org/officeDocument/2006/relationships/image" Target="media/image381.emf"/><Relationship Id="rId1066" Type="http://schemas.openxmlformats.org/officeDocument/2006/relationships/image" Target="media/image735.emf"/><Relationship Id="rId1067" Type="http://schemas.openxmlformats.org/officeDocument/2006/relationships/oleObject" Target="embeddings/oleObject324.bin"/><Relationship Id="rId1068" Type="http://schemas.openxmlformats.org/officeDocument/2006/relationships/image" Target="media/image736.emf"/><Relationship Id="rId1069" Type="http://schemas.openxmlformats.org/officeDocument/2006/relationships/oleObject" Target="embeddings/oleObject325.bin"/><Relationship Id="rId830" Type="http://schemas.openxmlformats.org/officeDocument/2006/relationships/image" Target="media/image617.emf"/><Relationship Id="rId831" Type="http://schemas.openxmlformats.org/officeDocument/2006/relationships/oleObject" Target="embeddings/oleObject206.bin"/><Relationship Id="rId832" Type="http://schemas.openxmlformats.org/officeDocument/2006/relationships/image" Target="media/image618.emf"/><Relationship Id="rId833" Type="http://schemas.openxmlformats.org/officeDocument/2006/relationships/oleObject" Target="embeddings/oleObject207.bin"/><Relationship Id="rId834" Type="http://schemas.openxmlformats.org/officeDocument/2006/relationships/image" Target="media/image619.emf"/><Relationship Id="rId835" Type="http://schemas.openxmlformats.org/officeDocument/2006/relationships/oleObject" Target="embeddings/oleObject208.bin"/><Relationship Id="rId836" Type="http://schemas.openxmlformats.org/officeDocument/2006/relationships/image" Target="media/image620.emf"/><Relationship Id="rId837" Type="http://schemas.openxmlformats.org/officeDocument/2006/relationships/oleObject" Target="embeddings/oleObject209.bin"/><Relationship Id="rId838" Type="http://schemas.openxmlformats.org/officeDocument/2006/relationships/image" Target="media/image621.emf"/><Relationship Id="rId839" Type="http://schemas.openxmlformats.org/officeDocument/2006/relationships/oleObject" Target="embeddings/oleObject210.bin"/><Relationship Id="rId510" Type="http://schemas.openxmlformats.org/officeDocument/2006/relationships/image" Target="media/image457.emf"/><Relationship Id="rId511" Type="http://schemas.openxmlformats.org/officeDocument/2006/relationships/oleObject" Target="embeddings/oleObject46.bin"/><Relationship Id="rId512" Type="http://schemas.openxmlformats.org/officeDocument/2006/relationships/image" Target="media/image458.emf"/><Relationship Id="rId513" Type="http://schemas.openxmlformats.org/officeDocument/2006/relationships/oleObject" Target="embeddings/oleObject47.bin"/><Relationship Id="rId514" Type="http://schemas.openxmlformats.org/officeDocument/2006/relationships/image" Target="media/image459.emf"/><Relationship Id="rId515" Type="http://schemas.openxmlformats.org/officeDocument/2006/relationships/oleObject" Target="embeddings/oleObject48.bin"/><Relationship Id="rId516" Type="http://schemas.openxmlformats.org/officeDocument/2006/relationships/image" Target="media/image460.emf"/><Relationship Id="rId517" Type="http://schemas.openxmlformats.org/officeDocument/2006/relationships/oleObject" Target="embeddings/oleObject49.bin"/><Relationship Id="rId518" Type="http://schemas.openxmlformats.org/officeDocument/2006/relationships/image" Target="media/image461.emf"/><Relationship Id="rId519" Type="http://schemas.openxmlformats.org/officeDocument/2006/relationships/oleObject" Target="embeddings/oleObject50.bin"/><Relationship Id="rId390" Type="http://schemas.openxmlformats.org/officeDocument/2006/relationships/image" Target="media/image382.emf"/><Relationship Id="rId391" Type="http://schemas.openxmlformats.org/officeDocument/2006/relationships/image" Target="media/image383.emf"/><Relationship Id="rId392" Type="http://schemas.openxmlformats.org/officeDocument/2006/relationships/image" Target="media/image384.emf"/><Relationship Id="rId393" Type="http://schemas.openxmlformats.org/officeDocument/2006/relationships/image" Target="media/image385.emf"/><Relationship Id="rId394" Type="http://schemas.openxmlformats.org/officeDocument/2006/relationships/image" Target="media/image386.emf"/><Relationship Id="rId395" Type="http://schemas.openxmlformats.org/officeDocument/2006/relationships/image" Target="media/image387.emf"/><Relationship Id="rId396" Type="http://schemas.openxmlformats.org/officeDocument/2006/relationships/image" Target="media/image388.emf"/><Relationship Id="rId397" Type="http://schemas.openxmlformats.org/officeDocument/2006/relationships/image" Target="media/image389.emf"/><Relationship Id="rId398" Type="http://schemas.openxmlformats.org/officeDocument/2006/relationships/image" Target="media/image390.emf"/><Relationship Id="rId399" Type="http://schemas.openxmlformats.org/officeDocument/2006/relationships/image" Target="media/image391.emf"/><Relationship Id="rId1070" Type="http://schemas.openxmlformats.org/officeDocument/2006/relationships/image" Target="media/image737.emf"/><Relationship Id="rId1071" Type="http://schemas.openxmlformats.org/officeDocument/2006/relationships/oleObject" Target="embeddings/oleObject326.bin"/><Relationship Id="rId1072" Type="http://schemas.openxmlformats.org/officeDocument/2006/relationships/image" Target="media/image738.emf"/><Relationship Id="rId1073" Type="http://schemas.openxmlformats.org/officeDocument/2006/relationships/oleObject" Target="embeddings/oleObject327.bin"/><Relationship Id="rId1074" Type="http://schemas.openxmlformats.org/officeDocument/2006/relationships/image" Target="media/image739.emf"/><Relationship Id="rId1075" Type="http://schemas.openxmlformats.org/officeDocument/2006/relationships/oleObject" Target="embeddings/oleObject328.bin"/><Relationship Id="rId1076" Type="http://schemas.openxmlformats.org/officeDocument/2006/relationships/image" Target="media/image740.emf"/><Relationship Id="rId1077" Type="http://schemas.openxmlformats.org/officeDocument/2006/relationships/oleObject" Target="embeddings/oleObject329.bin"/><Relationship Id="rId1078" Type="http://schemas.openxmlformats.org/officeDocument/2006/relationships/image" Target="media/image741.emf"/><Relationship Id="rId1079" Type="http://schemas.openxmlformats.org/officeDocument/2006/relationships/oleObject" Target="embeddings/oleObject330.bin"/><Relationship Id="rId840" Type="http://schemas.openxmlformats.org/officeDocument/2006/relationships/image" Target="media/image622.emf"/><Relationship Id="rId841" Type="http://schemas.openxmlformats.org/officeDocument/2006/relationships/oleObject" Target="embeddings/oleObject211.bin"/><Relationship Id="rId842" Type="http://schemas.openxmlformats.org/officeDocument/2006/relationships/image" Target="media/image623.emf"/><Relationship Id="rId843" Type="http://schemas.openxmlformats.org/officeDocument/2006/relationships/oleObject" Target="embeddings/oleObject212.bin"/><Relationship Id="rId844" Type="http://schemas.openxmlformats.org/officeDocument/2006/relationships/image" Target="media/image624.emf"/><Relationship Id="rId845" Type="http://schemas.openxmlformats.org/officeDocument/2006/relationships/oleObject" Target="embeddings/oleObject213.bin"/><Relationship Id="rId846" Type="http://schemas.openxmlformats.org/officeDocument/2006/relationships/image" Target="media/image625.emf"/><Relationship Id="rId847" Type="http://schemas.openxmlformats.org/officeDocument/2006/relationships/oleObject" Target="embeddings/oleObject214.bin"/><Relationship Id="rId848" Type="http://schemas.openxmlformats.org/officeDocument/2006/relationships/image" Target="media/image626.emf"/><Relationship Id="rId849" Type="http://schemas.openxmlformats.org/officeDocument/2006/relationships/oleObject" Target="embeddings/oleObject215.bin"/><Relationship Id="rId520" Type="http://schemas.openxmlformats.org/officeDocument/2006/relationships/image" Target="media/image462.emf"/><Relationship Id="rId521" Type="http://schemas.openxmlformats.org/officeDocument/2006/relationships/oleObject" Target="embeddings/oleObject51.bin"/><Relationship Id="rId522" Type="http://schemas.openxmlformats.org/officeDocument/2006/relationships/image" Target="media/image463.emf"/><Relationship Id="rId523" Type="http://schemas.openxmlformats.org/officeDocument/2006/relationships/oleObject" Target="embeddings/oleObject52.bin"/><Relationship Id="rId524" Type="http://schemas.openxmlformats.org/officeDocument/2006/relationships/image" Target="media/image464.emf"/><Relationship Id="rId525" Type="http://schemas.openxmlformats.org/officeDocument/2006/relationships/oleObject" Target="embeddings/oleObject53.bin"/><Relationship Id="rId526" Type="http://schemas.openxmlformats.org/officeDocument/2006/relationships/image" Target="media/image465.emf"/><Relationship Id="rId527" Type="http://schemas.openxmlformats.org/officeDocument/2006/relationships/oleObject" Target="embeddings/oleObject54.bin"/><Relationship Id="rId528" Type="http://schemas.openxmlformats.org/officeDocument/2006/relationships/image" Target="media/image466.emf"/><Relationship Id="rId529" Type="http://schemas.openxmlformats.org/officeDocument/2006/relationships/oleObject" Target="embeddings/oleObject55.bin"/><Relationship Id="rId1200" Type="http://schemas.openxmlformats.org/officeDocument/2006/relationships/image" Target="media/image802.emf"/><Relationship Id="rId1201" Type="http://schemas.openxmlformats.org/officeDocument/2006/relationships/oleObject" Target="embeddings/oleObject391.bin"/><Relationship Id="rId1202" Type="http://schemas.openxmlformats.org/officeDocument/2006/relationships/image" Target="media/image803.emf"/><Relationship Id="rId1203" Type="http://schemas.openxmlformats.org/officeDocument/2006/relationships/oleObject" Target="embeddings/oleObject392.bin"/><Relationship Id="rId1204" Type="http://schemas.openxmlformats.org/officeDocument/2006/relationships/image" Target="media/image804.emf"/><Relationship Id="rId1205" Type="http://schemas.openxmlformats.org/officeDocument/2006/relationships/oleObject" Target="embeddings/oleObject393.bin"/><Relationship Id="rId1206" Type="http://schemas.openxmlformats.org/officeDocument/2006/relationships/image" Target="media/image805.emf"/><Relationship Id="rId1207" Type="http://schemas.openxmlformats.org/officeDocument/2006/relationships/oleObject" Target="embeddings/oleObject394.bin"/><Relationship Id="rId1208" Type="http://schemas.openxmlformats.org/officeDocument/2006/relationships/image" Target="media/image806.emf"/><Relationship Id="rId1209" Type="http://schemas.openxmlformats.org/officeDocument/2006/relationships/oleObject" Target="embeddings/oleObject395.bin"/><Relationship Id="rId200" Type="http://schemas.openxmlformats.org/officeDocument/2006/relationships/image" Target="media/image192.emf"/><Relationship Id="rId201" Type="http://schemas.openxmlformats.org/officeDocument/2006/relationships/image" Target="media/image193.emf"/><Relationship Id="rId202" Type="http://schemas.openxmlformats.org/officeDocument/2006/relationships/image" Target="media/image194.emf"/><Relationship Id="rId203" Type="http://schemas.openxmlformats.org/officeDocument/2006/relationships/image" Target="media/image195.emf"/><Relationship Id="rId204" Type="http://schemas.openxmlformats.org/officeDocument/2006/relationships/image" Target="media/image196.emf"/><Relationship Id="rId205" Type="http://schemas.openxmlformats.org/officeDocument/2006/relationships/image" Target="media/image197.emf"/><Relationship Id="rId206" Type="http://schemas.openxmlformats.org/officeDocument/2006/relationships/image" Target="media/image198.emf"/><Relationship Id="rId207" Type="http://schemas.openxmlformats.org/officeDocument/2006/relationships/image" Target="media/image199.emf"/><Relationship Id="rId208" Type="http://schemas.openxmlformats.org/officeDocument/2006/relationships/image" Target="media/image200.emf"/><Relationship Id="rId209" Type="http://schemas.openxmlformats.org/officeDocument/2006/relationships/image" Target="media/image201.emf"/><Relationship Id="rId1080" Type="http://schemas.openxmlformats.org/officeDocument/2006/relationships/image" Target="media/image742.emf"/><Relationship Id="rId1081" Type="http://schemas.openxmlformats.org/officeDocument/2006/relationships/oleObject" Target="embeddings/oleObject331.bin"/><Relationship Id="rId1082" Type="http://schemas.openxmlformats.org/officeDocument/2006/relationships/image" Target="media/image743.emf"/><Relationship Id="rId1083" Type="http://schemas.openxmlformats.org/officeDocument/2006/relationships/oleObject" Target="embeddings/oleObject332.bin"/><Relationship Id="rId1084" Type="http://schemas.openxmlformats.org/officeDocument/2006/relationships/image" Target="media/image744.emf"/><Relationship Id="rId1085" Type="http://schemas.openxmlformats.org/officeDocument/2006/relationships/oleObject" Target="embeddings/oleObject333.bin"/><Relationship Id="rId1086" Type="http://schemas.openxmlformats.org/officeDocument/2006/relationships/image" Target="media/image745.emf"/><Relationship Id="rId1087" Type="http://schemas.openxmlformats.org/officeDocument/2006/relationships/oleObject" Target="embeddings/oleObject334.bin"/><Relationship Id="rId1088" Type="http://schemas.openxmlformats.org/officeDocument/2006/relationships/image" Target="media/image746.emf"/><Relationship Id="rId1089" Type="http://schemas.openxmlformats.org/officeDocument/2006/relationships/oleObject" Target="embeddings/oleObject335.bin"/><Relationship Id="rId850" Type="http://schemas.openxmlformats.org/officeDocument/2006/relationships/image" Target="media/image627.emf"/><Relationship Id="rId851" Type="http://schemas.openxmlformats.org/officeDocument/2006/relationships/oleObject" Target="embeddings/oleObject216.bin"/><Relationship Id="rId852" Type="http://schemas.openxmlformats.org/officeDocument/2006/relationships/image" Target="media/image628.emf"/><Relationship Id="rId853" Type="http://schemas.openxmlformats.org/officeDocument/2006/relationships/oleObject" Target="embeddings/oleObject217.bin"/><Relationship Id="rId854" Type="http://schemas.openxmlformats.org/officeDocument/2006/relationships/image" Target="media/image629.emf"/><Relationship Id="rId855" Type="http://schemas.openxmlformats.org/officeDocument/2006/relationships/oleObject" Target="embeddings/oleObject218.bin"/><Relationship Id="rId856" Type="http://schemas.openxmlformats.org/officeDocument/2006/relationships/image" Target="media/image630.emf"/><Relationship Id="rId857" Type="http://schemas.openxmlformats.org/officeDocument/2006/relationships/oleObject" Target="embeddings/oleObject219.bin"/><Relationship Id="rId858" Type="http://schemas.openxmlformats.org/officeDocument/2006/relationships/image" Target="media/image631.emf"/><Relationship Id="rId859" Type="http://schemas.openxmlformats.org/officeDocument/2006/relationships/oleObject" Target="embeddings/oleObject220.bin"/><Relationship Id="rId530" Type="http://schemas.openxmlformats.org/officeDocument/2006/relationships/image" Target="media/image467.emf"/><Relationship Id="rId531" Type="http://schemas.openxmlformats.org/officeDocument/2006/relationships/oleObject" Target="embeddings/oleObject56.bin"/><Relationship Id="rId532" Type="http://schemas.openxmlformats.org/officeDocument/2006/relationships/image" Target="media/image468.emf"/><Relationship Id="rId533" Type="http://schemas.openxmlformats.org/officeDocument/2006/relationships/oleObject" Target="embeddings/oleObject57.bin"/><Relationship Id="rId534" Type="http://schemas.openxmlformats.org/officeDocument/2006/relationships/image" Target="media/image469.emf"/><Relationship Id="rId535" Type="http://schemas.openxmlformats.org/officeDocument/2006/relationships/oleObject" Target="embeddings/oleObject58.bin"/><Relationship Id="rId536" Type="http://schemas.openxmlformats.org/officeDocument/2006/relationships/image" Target="media/image470.emf"/><Relationship Id="rId537" Type="http://schemas.openxmlformats.org/officeDocument/2006/relationships/oleObject" Target="embeddings/oleObject59.bin"/><Relationship Id="rId538" Type="http://schemas.openxmlformats.org/officeDocument/2006/relationships/image" Target="media/image471.emf"/><Relationship Id="rId539" Type="http://schemas.openxmlformats.org/officeDocument/2006/relationships/oleObject" Target="embeddings/oleObject60.bin"/><Relationship Id="rId1210" Type="http://schemas.openxmlformats.org/officeDocument/2006/relationships/image" Target="media/image807.emf"/><Relationship Id="rId1211" Type="http://schemas.openxmlformats.org/officeDocument/2006/relationships/oleObject" Target="embeddings/oleObject396.bin"/><Relationship Id="rId1212" Type="http://schemas.openxmlformats.org/officeDocument/2006/relationships/image" Target="media/image808.emf"/><Relationship Id="rId1213" Type="http://schemas.openxmlformats.org/officeDocument/2006/relationships/oleObject" Target="embeddings/oleObject397.bin"/><Relationship Id="rId1214" Type="http://schemas.openxmlformats.org/officeDocument/2006/relationships/image" Target="media/image809.emf"/><Relationship Id="rId1215" Type="http://schemas.openxmlformats.org/officeDocument/2006/relationships/oleObject" Target="embeddings/oleObject398.bin"/><Relationship Id="rId1216" Type="http://schemas.openxmlformats.org/officeDocument/2006/relationships/image" Target="media/image810.emf"/><Relationship Id="rId1217" Type="http://schemas.openxmlformats.org/officeDocument/2006/relationships/oleObject" Target="embeddings/oleObject399.bin"/><Relationship Id="rId1218" Type="http://schemas.openxmlformats.org/officeDocument/2006/relationships/image" Target="media/image811.emf"/><Relationship Id="rId1219" Type="http://schemas.openxmlformats.org/officeDocument/2006/relationships/oleObject" Target="embeddings/oleObject400.bin"/><Relationship Id="rId210" Type="http://schemas.openxmlformats.org/officeDocument/2006/relationships/image" Target="media/image202.emf"/><Relationship Id="rId211" Type="http://schemas.openxmlformats.org/officeDocument/2006/relationships/image" Target="media/image203.emf"/><Relationship Id="rId212" Type="http://schemas.openxmlformats.org/officeDocument/2006/relationships/image" Target="media/image204.emf"/><Relationship Id="rId213" Type="http://schemas.openxmlformats.org/officeDocument/2006/relationships/image" Target="media/image205.emf"/><Relationship Id="rId214" Type="http://schemas.openxmlformats.org/officeDocument/2006/relationships/image" Target="media/image206.emf"/><Relationship Id="rId215" Type="http://schemas.openxmlformats.org/officeDocument/2006/relationships/image" Target="media/image207.emf"/><Relationship Id="rId216" Type="http://schemas.openxmlformats.org/officeDocument/2006/relationships/image" Target="media/image208.emf"/><Relationship Id="rId217" Type="http://schemas.openxmlformats.org/officeDocument/2006/relationships/image" Target="media/image209.emf"/><Relationship Id="rId218" Type="http://schemas.openxmlformats.org/officeDocument/2006/relationships/image" Target="media/image210.emf"/><Relationship Id="rId219" Type="http://schemas.openxmlformats.org/officeDocument/2006/relationships/image" Target="media/image211.emf"/><Relationship Id="rId1090" Type="http://schemas.openxmlformats.org/officeDocument/2006/relationships/image" Target="media/image747.emf"/><Relationship Id="rId1091" Type="http://schemas.openxmlformats.org/officeDocument/2006/relationships/oleObject" Target="embeddings/oleObject336.bin"/><Relationship Id="rId1092" Type="http://schemas.openxmlformats.org/officeDocument/2006/relationships/image" Target="media/image748.emf"/><Relationship Id="rId1093" Type="http://schemas.openxmlformats.org/officeDocument/2006/relationships/oleObject" Target="embeddings/oleObject337.bin"/><Relationship Id="rId1094" Type="http://schemas.openxmlformats.org/officeDocument/2006/relationships/image" Target="media/image749.emf"/><Relationship Id="rId1095" Type="http://schemas.openxmlformats.org/officeDocument/2006/relationships/oleObject" Target="embeddings/oleObject338.bin"/><Relationship Id="rId1096" Type="http://schemas.openxmlformats.org/officeDocument/2006/relationships/image" Target="media/image750.emf"/><Relationship Id="rId1097" Type="http://schemas.openxmlformats.org/officeDocument/2006/relationships/oleObject" Target="embeddings/oleObject339.bin"/><Relationship Id="rId1098" Type="http://schemas.openxmlformats.org/officeDocument/2006/relationships/image" Target="media/image751.emf"/><Relationship Id="rId1099" Type="http://schemas.openxmlformats.org/officeDocument/2006/relationships/oleObject" Target="embeddings/oleObject340.bin"/><Relationship Id="rId860" Type="http://schemas.openxmlformats.org/officeDocument/2006/relationships/image" Target="media/image632.emf"/><Relationship Id="rId861" Type="http://schemas.openxmlformats.org/officeDocument/2006/relationships/oleObject" Target="embeddings/oleObject221.bin"/><Relationship Id="rId862" Type="http://schemas.openxmlformats.org/officeDocument/2006/relationships/image" Target="media/image633.emf"/><Relationship Id="rId863" Type="http://schemas.openxmlformats.org/officeDocument/2006/relationships/oleObject" Target="embeddings/oleObject222.bin"/><Relationship Id="rId864" Type="http://schemas.openxmlformats.org/officeDocument/2006/relationships/image" Target="media/image634.emf"/><Relationship Id="rId865" Type="http://schemas.openxmlformats.org/officeDocument/2006/relationships/oleObject" Target="embeddings/oleObject223.bin"/><Relationship Id="rId866" Type="http://schemas.openxmlformats.org/officeDocument/2006/relationships/image" Target="media/image635.emf"/><Relationship Id="rId867" Type="http://schemas.openxmlformats.org/officeDocument/2006/relationships/oleObject" Target="embeddings/oleObject224.bin"/><Relationship Id="rId868" Type="http://schemas.openxmlformats.org/officeDocument/2006/relationships/image" Target="media/image636.emf"/><Relationship Id="rId869" Type="http://schemas.openxmlformats.org/officeDocument/2006/relationships/oleObject" Target="embeddings/oleObject225.bin"/><Relationship Id="rId540" Type="http://schemas.openxmlformats.org/officeDocument/2006/relationships/image" Target="media/image472.emf"/><Relationship Id="rId541" Type="http://schemas.openxmlformats.org/officeDocument/2006/relationships/oleObject" Target="embeddings/oleObject61.bin"/><Relationship Id="rId542" Type="http://schemas.openxmlformats.org/officeDocument/2006/relationships/image" Target="media/image473.emf"/><Relationship Id="rId543" Type="http://schemas.openxmlformats.org/officeDocument/2006/relationships/oleObject" Target="embeddings/oleObject62.bin"/><Relationship Id="rId544" Type="http://schemas.openxmlformats.org/officeDocument/2006/relationships/image" Target="media/image474.emf"/><Relationship Id="rId545" Type="http://schemas.openxmlformats.org/officeDocument/2006/relationships/oleObject" Target="embeddings/oleObject63.bin"/><Relationship Id="rId546" Type="http://schemas.openxmlformats.org/officeDocument/2006/relationships/image" Target="media/image475.emf"/><Relationship Id="rId547" Type="http://schemas.openxmlformats.org/officeDocument/2006/relationships/oleObject" Target="embeddings/oleObject64.bin"/><Relationship Id="rId548" Type="http://schemas.openxmlformats.org/officeDocument/2006/relationships/image" Target="media/image476.emf"/><Relationship Id="rId549" Type="http://schemas.openxmlformats.org/officeDocument/2006/relationships/oleObject" Target="embeddings/oleObject65.bin"/><Relationship Id="rId1220" Type="http://schemas.openxmlformats.org/officeDocument/2006/relationships/image" Target="media/image812.emf"/><Relationship Id="rId1221" Type="http://schemas.openxmlformats.org/officeDocument/2006/relationships/oleObject" Target="embeddings/oleObject401.bin"/><Relationship Id="rId1222" Type="http://schemas.openxmlformats.org/officeDocument/2006/relationships/image" Target="media/image813.emf"/><Relationship Id="rId1223" Type="http://schemas.openxmlformats.org/officeDocument/2006/relationships/oleObject" Target="embeddings/oleObject402.bin"/><Relationship Id="rId1224" Type="http://schemas.openxmlformats.org/officeDocument/2006/relationships/image" Target="media/image814.emf"/><Relationship Id="rId1225" Type="http://schemas.openxmlformats.org/officeDocument/2006/relationships/oleObject" Target="embeddings/oleObject403.bin"/><Relationship Id="rId1226" Type="http://schemas.openxmlformats.org/officeDocument/2006/relationships/image" Target="media/image815.emf"/><Relationship Id="rId1227" Type="http://schemas.openxmlformats.org/officeDocument/2006/relationships/oleObject" Target="embeddings/oleObject404.bin"/><Relationship Id="rId1228" Type="http://schemas.openxmlformats.org/officeDocument/2006/relationships/image" Target="media/image816.emf"/><Relationship Id="rId1229" Type="http://schemas.openxmlformats.org/officeDocument/2006/relationships/oleObject" Target="embeddings/oleObject405.bin"/><Relationship Id="rId220" Type="http://schemas.openxmlformats.org/officeDocument/2006/relationships/image" Target="media/image212.emf"/><Relationship Id="rId221" Type="http://schemas.openxmlformats.org/officeDocument/2006/relationships/image" Target="media/image213.emf"/><Relationship Id="rId222" Type="http://schemas.openxmlformats.org/officeDocument/2006/relationships/image" Target="media/image214.emf"/><Relationship Id="rId223" Type="http://schemas.openxmlformats.org/officeDocument/2006/relationships/image" Target="media/image215.emf"/><Relationship Id="rId224" Type="http://schemas.openxmlformats.org/officeDocument/2006/relationships/image" Target="media/image216.emf"/><Relationship Id="rId225" Type="http://schemas.openxmlformats.org/officeDocument/2006/relationships/image" Target="media/image217.emf"/><Relationship Id="rId226" Type="http://schemas.openxmlformats.org/officeDocument/2006/relationships/image" Target="media/image218.emf"/><Relationship Id="rId227" Type="http://schemas.openxmlformats.org/officeDocument/2006/relationships/image" Target="media/image219.emf"/><Relationship Id="rId228" Type="http://schemas.openxmlformats.org/officeDocument/2006/relationships/image" Target="media/image220.emf"/><Relationship Id="rId229" Type="http://schemas.openxmlformats.org/officeDocument/2006/relationships/image" Target="media/image221.emf"/><Relationship Id="rId870" Type="http://schemas.openxmlformats.org/officeDocument/2006/relationships/image" Target="media/image637.emf"/><Relationship Id="rId871" Type="http://schemas.openxmlformats.org/officeDocument/2006/relationships/oleObject" Target="embeddings/oleObject226.bin"/><Relationship Id="rId872" Type="http://schemas.openxmlformats.org/officeDocument/2006/relationships/image" Target="media/image638.emf"/><Relationship Id="rId873" Type="http://schemas.openxmlformats.org/officeDocument/2006/relationships/oleObject" Target="embeddings/oleObject227.bin"/><Relationship Id="rId874" Type="http://schemas.openxmlformats.org/officeDocument/2006/relationships/image" Target="media/image639.emf"/><Relationship Id="rId875" Type="http://schemas.openxmlformats.org/officeDocument/2006/relationships/oleObject" Target="embeddings/oleObject228.bin"/><Relationship Id="rId876" Type="http://schemas.openxmlformats.org/officeDocument/2006/relationships/image" Target="media/image640.emf"/><Relationship Id="rId877" Type="http://schemas.openxmlformats.org/officeDocument/2006/relationships/oleObject" Target="embeddings/oleObject229.bin"/><Relationship Id="rId878" Type="http://schemas.openxmlformats.org/officeDocument/2006/relationships/image" Target="media/image641.emf"/><Relationship Id="rId879" Type="http://schemas.openxmlformats.org/officeDocument/2006/relationships/oleObject" Target="embeddings/oleObject230.bin"/><Relationship Id="rId550" Type="http://schemas.openxmlformats.org/officeDocument/2006/relationships/image" Target="media/image477.emf"/><Relationship Id="rId551" Type="http://schemas.openxmlformats.org/officeDocument/2006/relationships/oleObject" Target="embeddings/oleObject66.bin"/><Relationship Id="rId552" Type="http://schemas.openxmlformats.org/officeDocument/2006/relationships/image" Target="media/image478.emf"/><Relationship Id="rId553" Type="http://schemas.openxmlformats.org/officeDocument/2006/relationships/oleObject" Target="embeddings/oleObject67.bin"/><Relationship Id="rId554" Type="http://schemas.openxmlformats.org/officeDocument/2006/relationships/image" Target="media/image479.emf"/><Relationship Id="rId555" Type="http://schemas.openxmlformats.org/officeDocument/2006/relationships/oleObject" Target="embeddings/oleObject68.bin"/><Relationship Id="rId556" Type="http://schemas.openxmlformats.org/officeDocument/2006/relationships/image" Target="media/image480.emf"/><Relationship Id="rId557" Type="http://schemas.openxmlformats.org/officeDocument/2006/relationships/oleObject" Target="embeddings/oleObject69.bin"/><Relationship Id="rId558" Type="http://schemas.openxmlformats.org/officeDocument/2006/relationships/image" Target="media/image481.emf"/><Relationship Id="rId559" Type="http://schemas.openxmlformats.org/officeDocument/2006/relationships/oleObject" Target="embeddings/oleObject70.bin"/><Relationship Id="rId1230" Type="http://schemas.openxmlformats.org/officeDocument/2006/relationships/image" Target="media/image817.emf"/><Relationship Id="rId1231" Type="http://schemas.openxmlformats.org/officeDocument/2006/relationships/oleObject" Target="embeddings/oleObject406.bin"/><Relationship Id="rId1232" Type="http://schemas.openxmlformats.org/officeDocument/2006/relationships/image" Target="media/image818.emf"/><Relationship Id="rId1233" Type="http://schemas.openxmlformats.org/officeDocument/2006/relationships/oleObject" Target="embeddings/oleObject407.bin"/><Relationship Id="rId1234" Type="http://schemas.openxmlformats.org/officeDocument/2006/relationships/image" Target="media/image819.emf"/><Relationship Id="rId1235" Type="http://schemas.openxmlformats.org/officeDocument/2006/relationships/oleObject" Target="embeddings/oleObject408.bin"/><Relationship Id="rId1236" Type="http://schemas.openxmlformats.org/officeDocument/2006/relationships/image" Target="media/image820.emf"/><Relationship Id="rId1237" Type="http://schemas.openxmlformats.org/officeDocument/2006/relationships/oleObject" Target="embeddings/oleObject409.bin"/><Relationship Id="rId1238" Type="http://schemas.openxmlformats.org/officeDocument/2006/relationships/image" Target="media/image821.emf"/><Relationship Id="rId1239" Type="http://schemas.openxmlformats.org/officeDocument/2006/relationships/oleObject" Target="embeddings/oleObject410.bin"/><Relationship Id="rId230" Type="http://schemas.openxmlformats.org/officeDocument/2006/relationships/image" Target="media/image222.emf"/><Relationship Id="rId231" Type="http://schemas.openxmlformats.org/officeDocument/2006/relationships/image" Target="media/image223.emf"/><Relationship Id="rId232" Type="http://schemas.openxmlformats.org/officeDocument/2006/relationships/image" Target="media/image224.emf"/><Relationship Id="rId233" Type="http://schemas.openxmlformats.org/officeDocument/2006/relationships/image" Target="media/image225.emf"/><Relationship Id="rId234" Type="http://schemas.openxmlformats.org/officeDocument/2006/relationships/image" Target="media/image226.emf"/><Relationship Id="rId235" Type="http://schemas.openxmlformats.org/officeDocument/2006/relationships/image" Target="media/image227.emf"/><Relationship Id="rId236" Type="http://schemas.openxmlformats.org/officeDocument/2006/relationships/image" Target="media/image228.emf"/><Relationship Id="rId237" Type="http://schemas.openxmlformats.org/officeDocument/2006/relationships/image" Target="media/image229.emf"/><Relationship Id="rId238" Type="http://schemas.openxmlformats.org/officeDocument/2006/relationships/image" Target="media/image230.emf"/><Relationship Id="rId239" Type="http://schemas.openxmlformats.org/officeDocument/2006/relationships/image" Target="media/image231.emf"/><Relationship Id="rId880" Type="http://schemas.openxmlformats.org/officeDocument/2006/relationships/image" Target="media/image642.emf"/><Relationship Id="rId881" Type="http://schemas.openxmlformats.org/officeDocument/2006/relationships/oleObject" Target="embeddings/oleObject231.bin"/><Relationship Id="rId882" Type="http://schemas.openxmlformats.org/officeDocument/2006/relationships/image" Target="media/image643.emf"/><Relationship Id="rId883" Type="http://schemas.openxmlformats.org/officeDocument/2006/relationships/oleObject" Target="embeddings/oleObject232.bin"/><Relationship Id="rId884" Type="http://schemas.openxmlformats.org/officeDocument/2006/relationships/image" Target="media/image644.emf"/><Relationship Id="rId885" Type="http://schemas.openxmlformats.org/officeDocument/2006/relationships/oleObject" Target="embeddings/oleObject233.bin"/><Relationship Id="rId886" Type="http://schemas.openxmlformats.org/officeDocument/2006/relationships/image" Target="media/image645.emf"/><Relationship Id="rId887" Type="http://schemas.openxmlformats.org/officeDocument/2006/relationships/oleObject" Target="embeddings/oleObject234.bin"/><Relationship Id="rId888" Type="http://schemas.openxmlformats.org/officeDocument/2006/relationships/image" Target="media/image646.emf"/><Relationship Id="rId889" Type="http://schemas.openxmlformats.org/officeDocument/2006/relationships/oleObject" Target="embeddings/oleObject235.bin"/><Relationship Id="rId560" Type="http://schemas.openxmlformats.org/officeDocument/2006/relationships/image" Target="media/image482.emf"/><Relationship Id="rId561" Type="http://schemas.openxmlformats.org/officeDocument/2006/relationships/oleObject" Target="embeddings/oleObject71.bin"/><Relationship Id="rId562" Type="http://schemas.openxmlformats.org/officeDocument/2006/relationships/image" Target="media/image483.emf"/><Relationship Id="rId563" Type="http://schemas.openxmlformats.org/officeDocument/2006/relationships/oleObject" Target="embeddings/oleObject72.bin"/><Relationship Id="rId564" Type="http://schemas.openxmlformats.org/officeDocument/2006/relationships/image" Target="media/image484.emf"/><Relationship Id="rId565" Type="http://schemas.openxmlformats.org/officeDocument/2006/relationships/oleObject" Target="embeddings/oleObject73.bin"/><Relationship Id="rId566" Type="http://schemas.openxmlformats.org/officeDocument/2006/relationships/image" Target="media/image485.emf"/><Relationship Id="rId567" Type="http://schemas.openxmlformats.org/officeDocument/2006/relationships/oleObject" Target="embeddings/oleObject74.bin"/><Relationship Id="rId568" Type="http://schemas.openxmlformats.org/officeDocument/2006/relationships/image" Target="media/image486.emf"/><Relationship Id="rId569" Type="http://schemas.openxmlformats.org/officeDocument/2006/relationships/oleObject" Target="embeddings/oleObject75.bin"/><Relationship Id="rId1240" Type="http://schemas.openxmlformats.org/officeDocument/2006/relationships/image" Target="media/image822.emf"/><Relationship Id="rId1241" Type="http://schemas.openxmlformats.org/officeDocument/2006/relationships/oleObject" Target="embeddings/oleObject411.bin"/><Relationship Id="rId1242" Type="http://schemas.openxmlformats.org/officeDocument/2006/relationships/image" Target="media/image823.emf"/><Relationship Id="rId1243" Type="http://schemas.openxmlformats.org/officeDocument/2006/relationships/oleObject" Target="embeddings/oleObject412.bin"/><Relationship Id="rId1244" Type="http://schemas.openxmlformats.org/officeDocument/2006/relationships/image" Target="media/image824.emf"/><Relationship Id="rId1245" Type="http://schemas.openxmlformats.org/officeDocument/2006/relationships/oleObject" Target="embeddings/oleObject413.bin"/><Relationship Id="rId1246" Type="http://schemas.openxmlformats.org/officeDocument/2006/relationships/image" Target="media/image825.emf"/><Relationship Id="rId1247" Type="http://schemas.openxmlformats.org/officeDocument/2006/relationships/oleObject" Target="embeddings/oleObject414.bin"/><Relationship Id="rId1248" Type="http://schemas.openxmlformats.org/officeDocument/2006/relationships/image" Target="media/image826.emf"/><Relationship Id="rId1249" Type="http://schemas.openxmlformats.org/officeDocument/2006/relationships/oleObject" Target="embeddings/oleObject415.bin"/><Relationship Id="rId240" Type="http://schemas.openxmlformats.org/officeDocument/2006/relationships/image" Target="media/image232.emf"/><Relationship Id="rId241" Type="http://schemas.openxmlformats.org/officeDocument/2006/relationships/image" Target="media/image233.emf"/><Relationship Id="rId242" Type="http://schemas.openxmlformats.org/officeDocument/2006/relationships/image" Target="media/image234.emf"/><Relationship Id="rId243" Type="http://schemas.openxmlformats.org/officeDocument/2006/relationships/image" Target="media/image235.emf"/><Relationship Id="rId244" Type="http://schemas.openxmlformats.org/officeDocument/2006/relationships/image" Target="media/image236.emf"/><Relationship Id="rId245" Type="http://schemas.openxmlformats.org/officeDocument/2006/relationships/image" Target="media/image237.emf"/><Relationship Id="rId246" Type="http://schemas.openxmlformats.org/officeDocument/2006/relationships/image" Target="media/image238.emf"/><Relationship Id="rId247" Type="http://schemas.openxmlformats.org/officeDocument/2006/relationships/image" Target="media/image239.emf"/><Relationship Id="rId248" Type="http://schemas.openxmlformats.org/officeDocument/2006/relationships/image" Target="media/image240.emf"/><Relationship Id="rId249" Type="http://schemas.openxmlformats.org/officeDocument/2006/relationships/image" Target="media/image241.emf"/><Relationship Id="rId890" Type="http://schemas.openxmlformats.org/officeDocument/2006/relationships/image" Target="media/image647.emf"/><Relationship Id="rId891" Type="http://schemas.openxmlformats.org/officeDocument/2006/relationships/oleObject" Target="embeddings/oleObject236.bin"/><Relationship Id="rId892" Type="http://schemas.openxmlformats.org/officeDocument/2006/relationships/image" Target="media/image648.emf"/><Relationship Id="rId893" Type="http://schemas.openxmlformats.org/officeDocument/2006/relationships/oleObject" Target="embeddings/oleObject237.bin"/><Relationship Id="rId894" Type="http://schemas.openxmlformats.org/officeDocument/2006/relationships/image" Target="media/image649.emf"/><Relationship Id="rId895" Type="http://schemas.openxmlformats.org/officeDocument/2006/relationships/oleObject" Target="embeddings/oleObject238.bin"/><Relationship Id="rId896" Type="http://schemas.openxmlformats.org/officeDocument/2006/relationships/image" Target="media/image650.emf"/><Relationship Id="rId897" Type="http://schemas.openxmlformats.org/officeDocument/2006/relationships/oleObject" Target="embeddings/oleObject239.bin"/><Relationship Id="rId898" Type="http://schemas.openxmlformats.org/officeDocument/2006/relationships/image" Target="media/image651.emf"/><Relationship Id="rId899" Type="http://schemas.openxmlformats.org/officeDocument/2006/relationships/oleObject" Target="embeddings/oleObject240.bin"/><Relationship Id="rId570" Type="http://schemas.openxmlformats.org/officeDocument/2006/relationships/image" Target="media/image487.emf"/><Relationship Id="rId571" Type="http://schemas.openxmlformats.org/officeDocument/2006/relationships/oleObject" Target="embeddings/oleObject76.bin"/><Relationship Id="rId572" Type="http://schemas.openxmlformats.org/officeDocument/2006/relationships/image" Target="media/image488.emf"/><Relationship Id="rId573" Type="http://schemas.openxmlformats.org/officeDocument/2006/relationships/oleObject" Target="embeddings/oleObject77.bin"/><Relationship Id="rId574" Type="http://schemas.openxmlformats.org/officeDocument/2006/relationships/image" Target="media/image489.emf"/><Relationship Id="rId575" Type="http://schemas.openxmlformats.org/officeDocument/2006/relationships/oleObject" Target="embeddings/oleObject78.bin"/><Relationship Id="rId576" Type="http://schemas.openxmlformats.org/officeDocument/2006/relationships/image" Target="media/image490.emf"/><Relationship Id="rId577" Type="http://schemas.openxmlformats.org/officeDocument/2006/relationships/oleObject" Target="embeddings/oleObject79.bin"/><Relationship Id="rId578" Type="http://schemas.openxmlformats.org/officeDocument/2006/relationships/image" Target="media/image491.emf"/><Relationship Id="rId579" Type="http://schemas.openxmlformats.org/officeDocument/2006/relationships/oleObject" Target="embeddings/oleObject80.bin"/><Relationship Id="rId1250" Type="http://schemas.openxmlformats.org/officeDocument/2006/relationships/image" Target="media/image827.emf"/><Relationship Id="rId1251" Type="http://schemas.openxmlformats.org/officeDocument/2006/relationships/oleObject" Target="embeddings/oleObject416.bin"/><Relationship Id="rId1252" Type="http://schemas.openxmlformats.org/officeDocument/2006/relationships/image" Target="media/image828.emf"/><Relationship Id="rId1253" Type="http://schemas.openxmlformats.org/officeDocument/2006/relationships/oleObject" Target="embeddings/oleObject417.bin"/><Relationship Id="rId1254" Type="http://schemas.openxmlformats.org/officeDocument/2006/relationships/image" Target="media/image829.emf"/><Relationship Id="rId1255" Type="http://schemas.openxmlformats.org/officeDocument/2006/relationships/oleObject" Target="embeddings/oleObject418.bin"/><Relationship Id="rId1256" Type="http://schemas.openxmlformats.org/officeDocument/2006/relationships/image" Target="media/image830.emf"/><Relationship Id="rId1257" Type="http://schemas.openxmlformats.org/officeDocument/2006/relationships/oleObject" Target="embeddings/oleObject419.bin"/><Relationship Id="rId1258" Type="http://schemas.openxmlformats.org/officeDocument/2006/relationships/image" Target="media/image831.emf"/><Relationship Id="rId1259" Type="http://schemas.openxmlformats.org/officeDocument/2006/relationships/oleObject" Target="embeddings/oleObject420.bin"/><Relationship Id="rId250" Type="http://schemas.openxmlformats.org/officeDocument/2006/relationships/image" Target="media/image242.emf"/><Relationship Id="rId251" Type="http://schemas.openxmlformats.org/officeDocument/2006/relationships/image" Target="media/image243.emf"/><Relationship Id="rId252" Type="http://schemas.openxmlformats.org/officeDocument/2006/relationships/image" Target="media/image244.emf"/><Relationship Id="rId253" Type="http://schemas.openxmlformats.org/officeDocument/2006/relationships/image" Target="media/image245.emf"/><Relationship Id="rId254" Type="http://schemas.openxmlformats.org/officeDocument/2006/relationships/image" Target="media/image246.emf"/><Relationship Id="rId255" Type="http://schemas.openxmlformats.org/officeDocument/2006/relationships/image" Target="media/image247.emf"/><Relationship Id="rId256" Type="http://schemas.openxmlformats.org/officeDocument/2006/relationships/image" Target="media/image248.emf"/><Relationship Id="rId257" Type="http://schemas.openxmlformats.org/officeDocument/2006/relationships/image" Target="media/image249.emf"/><Relationship Id="rId258" Type="http://schemas.openxmlformats.org/officeDocument/2006/relationships/image" Target="media/image250.emf"/><Relationship Id="rId259" Type="http://schemas.openxmlformats.org/officeDocument/2006/relationships/image" Target="media/image251.emf"/><Relationship Id="rId700" Type="http://schemas.openxmlformats.org/officeDocument/2006/relationships/image" Target="media/image552.emf"/><Relationship Id="rId701" Type="http://schemas.openxmlformats.org/officeDocument/2006/relationships/oleObject" Target="embeddings/oleObject141.bin"/><Relationship Id="rId702" Type="http://schemas.openxmlformats.org/officeDocument/2006/relationships/image" Target="media/image553.emf"/><Relationship Id="rId703" Type="http://schemas.openxmlformats.org/officeDocument/2006/relationships/oleObject" Target="embeddings/oleObject142.bin"/><Relationship Id="rId704" Type="http://schemas.openxmlformats.org/officeDocument/2006/relationships/image" Target="media/image554.emf"/><Relationship Id="rId705" Type="http://schemas.openxmlformats.org/officeDocument/2006/relationships/oleObject" Target="embeddings/oleObject143.bin"/><Relationship Id="rId706" Type="http://schemas.openxmlformats.org/officeDocument/2006/relationships/image" Target="media/image555.emf"/><Relationship Id="rId707" Type="http://schemas.openxmlformats.org/officeDocument/2006/relationships/oleObject" Target="embeddings/oleObject144.bin"/><Relationship Id="rId708" Type="http://schemas.openxmlformats.org/officeDocument/2006/relationships/image" Target="media/image556.emf"/><Relationship Id="rId709" Type="http://schemas.openxmlformats.org/officeDocument/2006/relationships/oleObject" Target="embeddings/oleObject145.bin"/><Relationship Id="rId10" Type="http://schemas.openxmlformats.org/officeDocument/2006/relationships/image" Target="media/image2.emf"/><Relationship Id="rId11" Type="http://schemas.openxmlformats.org/officeDocument/2006/relationships/image" Target="media/image3.emf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image" Target="media/image6.emf"/><Relationship Id="rId15" Type="http://schemas.openxmlformats.org/officeDocument/2006/relationships/image" Target="media/image7.emf"/><Relationship Id="rId16" Type="http://schemas.openxmlformats.org/officeDocument/2006/relationships/image" Target="media/image8.emf"/><Relationship Id="rId17" Type="http://schemas.openxmlformats.org/officeDocument/2006/relationships/image" Target="media/image9.emf"/><Relationship Id="rId18" Type="http://schemas.openxmlformats.org/officeDocument/2006/relationships/image" Target="media/image10.emf"/><Relationship Id="rId19" Type="http://schemas.openxmlformats.org/officeDocument/2006/relationships/image" Target="media/image1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580" Type="http://schemas.openxmlformats.org/officeDocument/2006/relationships/image" Target="media/image492.emf"/><Relationship Id="rId581" Type="http://schemas.openxmlformats.org/officeDocument/2006/relationships/oleObject" Target="embeddings/oleObject81.bin"/><Relationship Id="rId582" Type="http://schemas.openxmlformats.org/officeDocument/2006/relationships/image" Target="media/image493.emf"/><Relationship Id="rId583" Type="http://schemas.openxmlformats.org/officeDocument/2006/relationships/oleObject" Target="embeddings/oleObject82.bin"/><Relationship Id="rId584" Type="http://schemas.openxmlformats.org/officeDocument/2006/relationships/image" Target="media/image494.emf"/><Relationship Id="rId585" Type="http://schemas.openxmlformats.org/officeDocument/2006/relationships/oleObject" Target="embeddings/oleObject83.bin"/><Relationship Id="rId586" Type="http://schemas.openxmlformats.org/officeDocument/2006/relationships/image" Target="media/image495.emf"/><Relationship Id="rId587" Type="http://schemas.openxmlformats.org/officeDocument/2006/relationships/oleObject" Target="embeddings/oleObject84.bin"/><Relationship Id="rId588" Type="http://schemas.openxmlformats.org/officeDocument/2006/relationships/image" Target="media/image496.emf"/><Relationship Id="rId589" Type="http://schemas.openxmlformats.org/officeDocument/2006/relationships/oleObject" Target="embeddings/oleObject85.bin"/><Relationship Id="rId1260" Type="http://schemas.openxmlformats.org/officeDocument/2006/relationships/image" Target="media/image832.emf"/><Relationship Id="rId1261" Type="http://schemas.openxmlformats.org/officeDocument/2006/relationships/oleObject" Target="embeddings/oleObject421.bin"/><Relationship Id="rId1262" Type="http://schemas.openxmlformats.org/officeDocument/2006/relationships/image" Target="media/image833.emf"/><Relationship Id="rId260" Type="http://schemas.openxmlformats.org/officeDocument/2006/relationships/image" Target="media/image252.emf"/><Relationship Id="rId261" Type="http://schemas.openxmlformats.org/officeDocument/2006/relationships/image" Target="media/image253.emf"/><Relationship Id="rId262" Type="http://schemas.openxmlformats.org/officeDocument/2006/relationships/image" Target="media/image254.emf"/><Relationship Id="rId263" Type="http://schemas.openxmlformats.org/officeDocument/2006/relationships/image" Target="media/image255.emf"/><Relationship Id="rId264" Type="http://schemas.openxmlformats.org/officeDocument/2006/relationships/image" Target="media/image256.emf"/><Relationship Id="rId265" Type="http://schemas.openxmlformats.org/officeDocument/2006/relationships/image" Target="media/image257.emf"/><Relationship Id="rId266" Type="http://schemas.openxmlformats.org/officeDocument/2006/relationships/image" Target="media/image258.emf"/><Relationship Id="rId267" Type="http://schemas.openxmlformats.org/officeDocument/2006/relationships/image" Target="media/image259.emf"/><Relationship Id="rId268" Type="http://schemas.openxmlformats.org/officeDocument/2006/relationships/image" Target="media/image260.emf"/><Relationship Id="rId269" Type="http://schemas.openxmlformats.org/officeDocument/2006/relationships/image" Target="media/image261.emf"/><Relationship Id="rId1263" Type="http://schemas.openxmlformats.org/officeDocument/2006/relationships/oleObject" Target="embeddings/oleObject422.bin"/><Relationship Id="rId1264" Type="http://schemas.openxmlformats.org/officeDocument/2006/relationships/image" Target="media/image834.emf"/><Relationship Id="rId1265" Type="http://schemas.openxmlformats.org/officeDocument/2006/relationships/oleObject" Target="embeddings/oleObject423.bin"/><Relationship Id="rId1266" Type="http://schemas.openxmlformats.org/officeDocument/2006/relationships/image" Target="media/image835.emf"/><Relationship Id="rId1267" Type="http://schemas.openxmlformats.org/officeDocument/2006/relationships/oleObject" Target="embeddings/oleObject424.bin"/><Relationship Id="rId1268" Type="http://schemas.openxmlformats.org/officeDocument/2006/relationships/image" Target="media/image836.emf"/><Relationship Id="rId1269" Type="http://schemas.openxmlformats.org/officeDocument/2006/relationships/oleObject" Target="embeddings/oleObject425.bin"/><Relationship Id="rId710" Type="http://schemas.openxmlformats.org/officeDocument/2006/relationships/image" Target="media/image557.emf"/><Relationship Id="rId711" Type="http://schemas.openxmlformats.org/officeDocument/2006/relationships/oleObject" Target="embeddings/oleObject146.bin"/><Relationship Id="rId712" Type="http://schemas.openxmlformats.org/officeDocument/2006/relationships/image" Target="media/image558.emf"/><Relationship Id="rId713" Type="http://schemas.openxmlformats.org/officeDocument/2006/relationships/oleObject" Target="embeddings/oleObject147.bin"/><Relationship Id="rId714" Type="http://schemas.openxmlformats.org/officeDocument/2006/relationships/image" Target="media/image559.emf"/><Relationship Id="rId715" Type="http://schemas.openxmlformats.org/officeDocument/2006/relationships/oleObject" Target="embeddings/oleObject148.bin"/><Relationship Id="rId716" Type="http://schemas.openxmlformats.org/officeDocument/2006/relationships/image" Target="media/image560.emf"/><Relationship Id="rId717" Type="http://schemas.openxmlformats.org/officeDocument/2006/relationships/oleObject" Target="embeddings/oleObject149.bin"/><Relationship Id="rId718" Type="http://schemas.openxmlformats.org/officeDocument/2006/relationships/image" Target="media/image561.emf"/><Relationship Id="rId719" Type="http://schemas.openxmlformats.org/officeDocument/2006/relationships/oleObject" Target="embeddings/oleObject150.bin"/><Relationship Id="rId20" Type="http://schemas.openxmlformats.org/officeDocument/2006/relationships/image" Target="media/image12.emf"/><Relationship Id="rId21" Type="http://schemas.openxmlformats.org/officeDocument/2006/relationships/image" Target="media/image13.emf"/><Relationship Id="rId22" Type="http://schemas.openxmlformats.org/officeDocument/2006/relationships/image" Target="media/image14.emf"/><Relationship Id="rId23" Type="http://schemas.openxmlformats.org/officeDocument/2006/relationships/image" Target="media/image15.emf"/><Relationship Id="rId24" Type="http://schemas.openxmlformats.org/officeDocument/2006/relationships/image" Target="media/image16.emf"/><Relationship Id="rId25" Type="http://schemas.openxmlformats.org/officeDocument/2006/relationships/image" Target="media/image17.emf"/><Relationship Id="rId26" Type="http://schemas.openxmlformats.org/officeDocument/2006/relationships/image" Target="media/image18.emf"/><Relationship Id="rId27" Type="http://schemas.openxmlformats.org/officeDocument/2006/relationships/image" Target="media/image19.emf"/><Relationship Id="rId28" Type="http://schemas.openxmlformats.org/officeDocument/2006/relationships/image" Target="media/image20.emf"/><Relationship Id="rId29" Type="http://schemas.openxmlformats.org/officeDocument/2006/relationships/image" Target="media/image21.emf"/><Relationship Id="rId590" Type="http://schemas.openxmlformats.org/officeDocument/2006/relationships/image" Target="media/image497.emf"/><Relationship Id="rId591" Type="http://schemas.openxmlformats.org/officeDocument/2006/relationships/oleObject" Target="embeddings/oleObject86.bin"/><Relationship Id="rId592" Type="http://schemas.openxmlformats.org/officeDocument/2006/relationships/image" Target="media/image498.emf"/><Relationship Id="rId593" Type="http://schemas.openxmlformats.org/officeDocument/2006/relationships/oleObject" Target="embeddings/oleObject87.bin"/><Relationship Id="rId594" Type="http://schemas.openxmlformats.org/officeDocument/2006/relationships/image" Target="media/image499.emf"/><Relationship Id="rId595" Type="http://schemas.openxmlformats.org/officeDocument/2006/relationships/oleObject" Target="embeddings/oleObject88.bin"/><Relationship Id="rId596" Type="http://schemas.openxmlformats.org/officeDocument/2006/relationships/image" Target="media/image500.emf"/><Relationship Id="rId597" Type="http://schemas.openxmlformats.org/officeDocument/2006/relationships/oleObject" Target="embeddings/oleObject89.bin"/><Relationship Id="rId598" Type="http://schemas.openxmlformats.org/officeDocument/2006/relationships/image" Target="media/image501.emf"/><Relationship Id="rId599" Type="http://schemas.openxmlformats.org/officeDocument/2006/relationships/oleObject" Target="embeddings/oleObject90.bin"/><Relationship Id="rId1270" Type="http://schemas.openxmlformats.org/officeDocument/2006/relationships/image" Target="media/image837.emf"/><Relationship Id="rId1271" Type="http://schemas.openxmlformats.org/officeDocument/2006/relationships/oleObject" Target="embeddings/oleObject426.bin"/><Relationship Id="rId1272" Type="http://schemas.openxmlformats.org/officeDocument/2006/relationships/image" Target="media/image838.emf"/><Relationship Id="rId1273" Type="http://schemas.openxmlformats.org/officeDocument/2006/relationships/oleObject" Target="embeddings/oleObject427.bin"/><Relationship Id="rId1274" Type="http://schemas.openxmlformats.org/officeDocument/2006/relationships/image" Target="media/image839.emf"/><Relationship Id="rId1275" Type="http://schemas.openxmlformats.org/officeDocument/2006/relationships/oleObject" Target="embeddings/oleObject428.bin"/><Relationship Id="rId1276" Type="http://schemas.openxmlformats.org/officeDocument/2006/relationships/image" Target="media/image840.emf"/><Relationship Id="rId1277" Type="http://schemas.openxmlformats.org/officeDocument/2006/relationships/oleObject" Target="embeddings/oleObject429.bin"/><Relationship Id="rId1278" Type="http://schemas.openxmlformats.org/officeDocument/2006/relationships/image" Target="media/image841.emf"/><Relationship Id="rId1279" Type="http://schemas.openxmlformats.org/officeDocument/2006/relationships/oleObject" Target="embeddings/oleObject430.bin"/><Relationship Id="rId270" Type="http://schemas.openxmlformats.org/officeDocument/2006/relationships/image" Target="media/image262.emf"/><Relationship Id="rId271" Type="http://schemas.openxmlformats.org/officeDocument/2006/relationships/image" Target="media/image263.emf"/><Relationship Id="rId272" Type="http://schemas.openxmlformats.org/officeDocument/2006/relationships/image" Target="media/image264.emf"/><Relationship Id="rId273" Type="http://schemas.openxmlformats.org/officeDocument/2006/relationships/image" Target="media/image265.emf"/><Relationship Id="rId274" Type="http://schemas.openxmlformats.org/officeDocument/2006/relationships/image" Target="media/image266.emf"/><Relationship Id="rId275" Type="http://schemas.openxmlformats.org/officeDocument/2006/relationships/image" Target="media/image267.emf"/><Relationship Id="rId276" Type="http://schemas.openxmlformats.org/officeDocument/2006/relationships/image" Target="media/image268.emf"/><Relationship Id="rId277" Type="http://schemas.openxmlformats.org/officeDocument/2006/relationships/image" Target="media/image269.emf"/><Relationship Id="rId278" Type="http://schemas.openxmlformats.org/officeDocument/2006/relationships/image" Target="media/image270.emf"/><Relationship Id="rId279" Type="http://schemas.openxmlformats.org/officeDocument/2006/relationships/image" Target="media/image271.emf"/><Relationship Id="rId720" Type="http://schemas.openxmlformats.org/officeDocument/2006/relationships/image" Target="media/image562.emf"/><Relationship Id="rId721" Type="http://schemas.openxmlformats.org/officeDocument/2006/relationships/oleObject" Target="embeddings/oleObject151.bin"/><Relationship Id="rId722" Type="http://schemas.openxmlformats.org/officeDocument/2006/relationships/image" Target="media/image563.emf"/><Relationship Id="rId723" Type="http://schemas.openxmlformats.org/officeDocument/2006/relationships/oleObject" Target="embeddings/oleObject152.bin"/><Relationship Id="rId724" Type="http://schemas.openxmlformats.org/officeDocument/2006/relationships/image" Target="media/image564.emf"/><Relationship Id="rId725" Type="http://schemas.openxmlformats.org/officeDocument/2006/relationships/oleObject" Target="embeddings/oleObject153.bin"/><Relationship Id="rId726" Type="http://schemas.openxmlformats.org/officeDocument/2006/relationships/image" Target="media/image565.emf"/><Relationship Id="rId727" Type="http://schemas.openxmlformats.org/officeDocument/2006/relationships/oleObject" Target="embeddings/oleObject154.bin"/><Relationship Id="rId728" Type="http://schemas.openxmlformats.org/officeDocument/2006/relationships/image" Target="media/image566.emf"/><Relationship Id="rId729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Aria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7715536-549B-3243-AE2F-F5BBC5FB47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0</Pages>
  <Words>7730</Words>
  <Characters>44062</Characters>
  <Application>Microsoft Macintosh Word</Application>
  <DocSecurity>0</DocSecurity>
  <Lines>367</Lines>
  <Paragraphs>1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2</cp:revision>
  <cp:lastPrinted>2019-07-15T02:34:00Z</cp:lastPrinted>
  <dcterms:created xsi:type="dcterms:W3CDTF">2019-07-15T02:38:00Z</dcterms:created>
  <dcterms:modified xsi:type="dcterms:W3CDTF">2019-07-15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MacEqns">
    <vt:bool>true</vt:bool>
  </property>
</Properties>
</file>